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2"/>
  </p:notesMasterIdLst>
  <p:handoutMasterIdLst>
    <p:handoutMasterId r:id="rId23"/>
  </p:handoutMasterIdLst>
  <p:sldIdLst>
    <p:sldId id="733" r:id="rId2"/>
    <p:sldId id="793" r:id="rId3"/>
    <p:sldId id="841" r:id="rId4"/>
    <p:sldId id="842" r:id="rId5"/>
    <p:sldId id="845" r:id="rId6"/>
    <p:sldId id="848" r:id="rId7"/>
    <p:sldId id="832" r:id="rId8"/>
    <p:sldId id="834" r:id="rId9"/>
    <p:sldId id="835" r:id="rId10"/>
    <p:sldId id="836" r:id="rId11"/>
    <p:sldId id="838" r:id="rId12"/>
    <p:sldId id="846" r:id="rId13"/>
    <p:sldId id="847" r:id="rId14"/>
    <p:sldId id="843" r:id="rId15"/>
    <p:sldId id="853" r:id="rId16"/>
    <p:sldId id="852" r:id="rId17"/>
    <p:sldId id="840" r:id="rId18"/>
    <p:sldId id="850" r:id="rId19"/>
    <p:sldId id="849" r:id="rId20"/>
    <p:sldId id="851" r:id="rId21"/>
  </p:sldIdLst>
  <p:sldSz cx="12192000" cy="6858000"/>
  <p:notesSz cx="6797675" cy="9926638"/>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26">
          <p15:clr>
            <a:srgbClr val="A4A3A4"/>
          </p15:clr>
        </p15:guide>
        <p15:guide id="2" pos="214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00FF"/>
    <a:srgbClr val="333399"/>
    <a:srgbClr val="000000"/>
    <a:srgbClr val="0C45E4"/>
    <a:srgbClr val="008000"/>
    <a:srgbClr val="5F5F5F"/>
    <a:srgbClr val="333333"/>
    <a:srgbClr val="CC3300"/>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29" autoAdjust="0"/>
    <p:restoredTop sz="87876" autoAdjust="0"/>
  </p:normalViewPr>
  <p:slideViewPr>
    <p:cSldViewPr snapToGrid="0">
      <p:cViewPr varScale="1">
        <p:scale>
          <a:sx n="128" d="100"/>
          <a:sy n="128" d="100"/>
        </p:scale>
        <p:origin x="192" y="109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88" d="100"/>
          <a:sy n="88" d="100"/>
        </p:scale>
        <p:origin x="-2874" y="-108"/>
      </p:cViewPr>
      <p:guideLst>
        <p:guide orient="horz" pos="3126"/>
        <p:guide pos="2142"/>
      </p:guideLst>
    </p:cSldViewPr>
  </p:notesViewPr>
  <p:gridSpacing cx="114300" cy="1143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0338" name="Rectangle 2"/>
          <p:cNvSpPr>
            <a:spLocks noGrp="1" noChangeArrowheads="1"/>
          </p:cNvSpPr>
          <p:nvPr>
            <p:ph type="hdr" sz="quarter"/>
          </p:nvPr>
        </p:nvSpPr>
        <p:spPr bwMode="auto">
          <a:xfrm>
            <a:off x="0" y="0"/>
            <a:ext cx="2946400" cy="495300"/>
          </a:xfrm>
          <a:prstGeom prst="rect">
            <a:avLst/>
          </a:prstGeom>
          <a:noFill/>
          <a:ln w="9525">
            <a:noFill/>
            <a:miter lim="800000"/>
            <a:headEnd/>
            <a:tailEnd/>
          </a:ln>
          <a:effectLst/>
        </p:spPr>
        <p:txBody>
          <a:bodyPr vert="horz" wrap="square" lIns="92309" tIns="46154" rIns="92309" bIns="46154" numCol="1" anchor="t" anchorCtr="0" compatLnSpc="1">
            <a:prstTxWarp prst="textNoShape">
              <a:avLst/>
            </a:prstTxWarp>
          </a:bodyPr>
          <a:lstStyle>
            <a:lvl1pPr defTabSz="922338">
              <a:defRPr sz="1200"/>
            </a:lvl1pPr>
          </a:lstStyle>
          <a:p>
            <a:pPr>
              <a:defRPr/>
            </a:pPr>
            <a:endParaRPr lang="en-US"/>
          </a:p>
        </p:txBody>
      </p:sp>
      <p:sp>
        <p:nvSpPr>
          <p:cNvPr id="270339" name="Rectangle 3"/>
          <p:cNvSpPr>
            <a:spLocks noGrp="1" noChangeArrowheads="1"/>
          </p:cNvSpPr>
          <p:nvPr>
            <p:ph type="dt" sz="quarter" idx="1"/>
          </p:nvPr>
        </p:nvSpPr>
        <p:spPr bwMode="auto">
          <a:xfrm>
            <a:off x="3849688" y="0"/>
            <a:ext cx="2946400" cy="495300"/>
          </a:xfrm>
          <a:prstGeom prst="rect">
            <a:avLst/>
          </a:prstGeom>
          <a:noFill/>
          <a:ln w="9525">
            <a:noFill/>
            <a:miter lim="800000"/>
            <a:headEnd/>
            <a:tailEnd/>
          </a:ln>
          <a:effectLst/>
        </p:spPr>
        <p:txBody>
          <a:bodyPr vert="horz" wrap="square" lIns="92309" tIns="46154" rIns="92309" bIns="46154" numCol="1" anchor="t" anchorCtr="0" compatLnSpc="1">
            <a:prstTxWarp prst="textNoShape">
              <a:avLst/>
            </a:prstTxWarp>
          </a:bodyPr>
          <a:lstStyle>
            <a:lvl1pPr algn="r" defTabSz="922338">
              <a:defRPr sz="1200"/>
            </a:lvl1pPr>
          </a:lstStyle>
          <a:p>
            <a:pPr>
              <a:defRPr/>
            </a:pPr>
            <a:endParaRPr lang="en-US"/>
          </a:p>
        </p:txBody>
      </p:sp>
      <p:sp>
        <p:nvSpPr>
          <p:cNvPr id="270340" name="Rectangle 4"/>
          <p:cNvSpPr>
            <a:spLocks noGrp="1" noChangeArrowheads="1"/>
          </p:cNvSpPr>
          <p:nvPr>
            <p:ph type="ftr" sz="quarter" idx="2"/>
          </p:nvPr>
        </p:nvSpPr>
        <p:spPr bwMode="auto">
          <a:xfrm>
            <a:off x="0" y="9429750"/>
            <a:ext cx="2946400" cy="495300"/>
          </a:xfrm>
          <a:prstGeom prst="rect">
            <a:avLst/>
          </a:prstGeom>
          <a:noFill/>
          <a:ln w="9525">
            <a:noFill/>
            <a:miter lim="800000"/>
            <a:headEnd/>
            <a:tailEnd/>
          </a:ln>
          <a:effectLst/>
        </p:spPr>
        <p:txBody>
          <a:bodyPr vert="horz" wrap="square" lIns="92309" tIns="46154" rIns="92309" bIns="46154" numCol="1" anchor="b" anchorCtr="0" compatLnSpc="1">
            <a:prstTxWarp prst="textNoShape">
              <a:avLst/>
            </a:prstTxWarp>
          </a:bodyPr>
          <a:lstStyle>
            <a:lvl1pPr defTabSz="922338">
              <a:defRPr sz="1200"/>
            </a:lvl1pPr>
          </a:lstStyle>
          <a:p>
            <a:pPr>
              <a:defRPr/>
            </a:pPr>
            <a:endParaRPr lang="en-US"/>
          </a:p>
        </p:txBody>
      </p:sp>
      <p:sp>
        <p:nvSpPr>
          <p:cNvPr id="270341" name="Rectangle 5"/>
          <p:cNvSpPr>
            <a:spLocks noGrp="1" noChangeArrowheads="1"/>
          </p:cNvSpPr>
          <p:nvPr>
            <p:ph type="sldNum" sz="quarter" idx="3"/>
          </p:nvPr>
        </p:nvSpPr>
        <p:spPr bwMode="auto">
          <a:xfrm>
            <a:off x="3849688" y="9429750"/>
            <a:ext cx="2946400" cy="495300"/>
          </a:xfrm>
          <a:prstGeom prst="rect">
            <a:avLst/>
          </a:prstGeom>
          <a:noFill/>
          <a:ln w="9525">
            <a:noFill/>
            <a:miter lim="800000"/>
            <a:headEnd/>
            <a:tailEnd/>
          </a:ln>
          <a:effectLst/>
        </p:spPr>
        <p:txBody>
          <a:bodyPr vert="horz" wrap="square" lIns="92309" tIns="46154" rIns="92309" bIns="46154" numCol="1" anchor="b" anchorCtr="0" compatLnSpc="1">
            <a:prstTxWarp prst="textNoShape">
              <a:avLst/>
            </a:prstTxWarp>
          </a:bodyPr>
          <a:lstStyle>
            <a:lvl1pPr algn="r" defTabSz="922338">
              <a:defRPr sz="1200"/>
            </a:lvl1pPr>
          </a:lstStyle>
          <a:p>
            <a:pPr>
              <a:defRPr/>
            </a:pPr>
            <a:fld id="{5D828D66-AEB5-4DE2-AE3C-788B6F5E35E5}" type="slidenum">
              <a:rPr lang="en-US"/>
              <a:pPr>
                <a:defRPr/>
              </a:pPr>
              <a:t>‹#›</a:t>
            </a:fld>
            <a:endParaRPr lang="en-US"/>
          </a:p>
        </p:txBody>
      </p:sp>
    </p:spTree>
    <p:extLst>
      <p:ext uri="{BB962C8B-B14F-4D97-AF65-F5344CB8AC3E}">
        <p14:creationId xmlns:p14="http://schemas.microsoft.com/office/powerpoint/2010/main" val="9357271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46400" cy="495300"/>
          </a:xfrm>
          <a:prstGeom prst="rect">
            <a:avLst/>
          </a:prstGeom>
          <a:noFill/>
          <a:ln w="9525">
            <a:noFill/>
            <a:miter lim="800000"/>
            <a:headEnd/>
            <a:tailEnd/>
          </a:ln>
          <a:effectLst/>
        </p:spPr>
        <p:txBody>
          <a:bodyPr vert="horz" wrap="square" lIns="92309" tIns="46154" rIns="92309" bIns="46154" numCol="1" anchor="t" anchorCtr="0" compatLnSpc="1">
            <a:prstTxWarp prst="textNoShape">
              <a:avLst/>
            </a:prstTxWarp>
          </a:bodyPr>
          <a:lstStyle>
            <a:lvl1pPr defTabSz="922338">
              <a:defRPr sz="1200"/>
            </a:lvl1pPr>
          </a:lstStyle>
          <a:p>
            <a:pPr>
              <a:defRPr/>
            </a:pPr>
            <a:endParaRPr lang="en-US"/>
          </a:p>
        </p:txBody>
      </p:sp>
      <p:sp>
        <p:nvSpPr>
          <p:cNvPr id="39939" name="Rectangle 3"/>
          <p:cNvSpPr>
            <a:spLocks noGrp="1" noChangeArrowheads="1"/>
          </p:cNvSpPr>
          <p:nvPr>
            <p:ph type="dt" idx="1"/>
          </p:nvPr>
        </p:nvSpPr>
        <p:spPr bwMode="auto">
          <a:xfrm>
            <a:off x="3849688" y="0"/>
            <a:ext cx="2946400" cy="495300"/>
          </a:xfrm>
          <a:prstGeom prst="rect">
            <a:avLst/>
          </a:prstGeom>
          <a:noFill/>
          <a:ln w="9525">
            <a:noFill/>
            <a:miter lim="800000"/>
            <a:headEnd/>
            <a:tailEnd/>
          </a:ln>
          <a:effectLst/>
        </p:spPr>
        <p:txBody>
          <a:bodyPr vert="horz" wrap="square" lIns="92309" tIns="46154" rIns="92309" bIns="46154" numCol="1" anchor="t" anchorCtr="0" compatLnSpc="1">
            <a:prstTxWarp prst="textNoShape">
              <a:avLst/>
            </a:prstTxWarp>
          </a:bodyPr>
          <a:lstStyle>
            <a:lvl1pPr algn="r" defTabSz="922338">
              <a:defRPr sz="1200"/>
            </a:lvl1pPr>
          </a:lstStyle>
          <a:p>
            <a:pPr>
              <a:defRPr/>
            </a:pPr>
            <a:endParaRPr lang="en-US"/>
          </a:p>
        </p:txBody>
      </p:sp>
      <p:sp>
        <p:nvSpPr>
          <p:cNvPr id="7172" name="Rectangle 4"/>
          <p:cNvSpPr>
            <a:spLocks noGrp="1" noRot="1" noChangeAspect="1" noChangeArrowheads="1" noTextEdit="1"/>
          </p:cNvSpPr>
          <p:nvPr>
            <p:ph type="sldImg" idx="2"/>
          </p:nvPr>
        </p:nvSpPr>
        <p:spPr bwMode="auto">
          <a:xfrm>
            <a:off x="90488" y="746125"/>
            <a:ext cx="6616700" cy="3722688"/>
          </a:xfrm>
          <a:prstGeom prst="rect">
            <a:avLst/>
          </a:prstGeom>
          <a:noFill/>
          <a:ln w="9525">
            <a:solidFill>
              <a:srgbClr val="000000"/>
            </a:solidFill>
            <a:miter lim="800000"/>
            <a:headEnd/>
            <a:tailEnd/>
          </a:ln>
        </p:spPr>
      </p:sp>
      <p:sp>
        <p:nvSpPr>
          <p:cNvPr id="39941" name="Rectangle 5"/>
          <p:cNvSpPr>
            <a:spLocks noGrp="1" noChangeArrowheads="1"/>
          </p:cNvSpPr>
          <p:nvPr>
            <p:ph type="body" sz="quarter" idx="3"/>
          </p:nvPr>
        </p:nvSpPr>
        <p:spPr bwMode="auto">
          <a:xfrm>
            <a:off x="679450" y="4716463"/>
            <a:ext cx="5438775" cy="4464050"/>
          </a:xfrm>
          <a:prstGeom prst="rect">
            <a:avLst/>
          </a:prstGeom>
          <a:noFill/>
          <a:ln w="9525">
            <a:noFill/>
            <a:miter lim="800000"/>
            <a:headEnd/>
            <a:tailEnd/>
          </a:ln>
          <a:effectLst/>
        </p:spPr>
        <p:txBody>
          <a:bodyPr vert="horz" wrap="square" lIns="92309" tIns="46154" rIns="92309" bIns="4615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9942" name="Rectangle 6"/>
          <p:cNvSpPr>
            <a:spLocks noGrp="1" noChangeArrowheads="1"/>
          </p:cNvSpPr>
          <p:nvPr>
            <p:ph type="ftr" sz="quarter" idx="4"/>
          </p:nvPr>
        </p:nvSpPr>
        <p:spPr bwMode="auto">
          <a:xfrm>
            <a:off x="0" y="9429750"/>
            <a:ext cx="2946400" cy="495300"/>
          </a:xfrm>
          <a:prstGeom prst="rect">
            <a:avLst/>
          </a:prstGeom>
          <a:noFill/>
          <a:ln w="9525">
            <a:noFill/>
            <a:miter lim="800000"/>
            <a:headEnd/>
            <a:tailEnd/>
          </a:ln>
          <a:effectLst/>
        </p:spPr>
        <p:txBody>
          <a:bodyPr vert="horz" wrap="square" lIns="92309" tIns="46154" rIns="92309" bIns="46154" numCol="1" anchor="b" anchorCtr="0" compatLnSpc="1">
            <a:prstTxWarp prst="textNoShape">
              <a:avLst/>
            </a:prstTxWarp>
          </a:bodyPr>
          <a:lstStyle>
            <a:lvl1pPr defTabSz="922338">
              <a:defRPr sz="1200"/>
            </a:lvl1pPr>
          </a:lstStyle>
          <a:p>
            <a:pPr>
              <a:defRPr/>
            </a:pPr>
            <a:endParaRPr lang="en-US"/>
          </a:p>
        </p:txBody>
      </p:sp>
      <p:sp>
        <p:nvSpPr>
          <p:cNvPr id="39943" name="Rectangle 7"/>
          <p:cNvSpPr>
            <a:spLocks noGrp="1" noChangeArrowheads="1"/>
          </p:cNvSpPr>
          <p:nvPr>
            <p:ph type="sldNum" sz="quarter" idx="5"/>
          </p:nvPr>
        </p:nvSpPr>
        <p:spPr bwMode="auto">
          <a:xfrm>
            <a:off x="3849688" y="9429750"/>
            <a:ext cx="2946400" cy="495300"/>
          </a:xfrm>
          <a:prstGeom prst="rect">
            <a:avLst/>
          </a:prstGeom>
          <a:noFill/>
          <a:ln w="9525">
            <a:noFill/>
            <a:miter lim="800000"/>
            <a:headEnd/>
            <a:tailEnd/>
          </a:ln>
          <a:effectLst/>
        </p:spPr>
        <p:txBody>
          <a:bodyPr vert="horz" wrap="square" lIns="92309" tIns="46154" rIns="92309" bIns="46154" numCol="1" anchor="b" anchorCtr="0" compatLnSpc="1">
            <a:prstTxWarp prst="textNoShape">
              <a:avLst/>
            </a:prstTxWarp>
          </a:bodyPr>
          <a:lstStyle>
            <a:lvl1pPr algn="r" defTabSz="922338">
              <a:defRPr sz="1200"/>
            </a:lvl1pPr>
          </a:lstStyle>
          <a:p>
            <a:pPr>
              <a:defRPr/>
            </a:pPr>
            <a:fld id="{D2E840EC-3661-47EA-B292-7ED791E1B58E}" type="slidenum">
              <a:rPr lang="en-US"/>
              <a:pPr>
                <a:defRPr/>
              </a:pPr>
              <a:t>‹#›</a:t>
            </a:fld>
            <a:endParaRPr lang="en-US"/>
          </a:p>
        </p:txBody>
      </p:sp>
    </p:spTree>
    <p:extLst>
      <p:ext uri="{BB962C8B-B14F-4D97-AF65-F5344CB8AC3E}">
        <p14:creationId xmlns:p14="http://schemas.microsoft.com/office/powerpoint/2010/main" val="9059140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p>
            <a:fld id="{79AD4F94-4851-4065-BA9C-947A644B85B9}" type="slidenum">
              <a:rPr lang="en-US" smtClean="0"/>
              <a:pPr/>
              <a:t>1</a:t>
            </a:fld>
            <a:endParaRPr lang="en-US"/>
          </a:p>
        </p:txBody>
      </p:sp>
      <p:sp>
        <p:nvSpPr>
          <p:cNvPr id="8195" name="Rectangle 2"/>
          <p:cNvSpPr>
            <a:spLocks noGrp="1" noRot="1" noChangeAspect="1" noChangeArrowheads="1" noTextEdit="1"/>
          </p:cNvSpPr>
          <p:nvPr>
            <p:ph type="sldImg"/>
          </p:nvPr>
        </p:nvSpPr>
        <p:spPr>
          <a:xfrm>
            <a:off x="90488" y="746125"/>
            <a:ext cx="6616700" cy="3722688"/>
          </a:xfrm>
          <a:ln/>
        </p:spPr>
      </p:sp>
      <p:sp>
        <p:nvSpPr>
          <p:cNvPr id="8196" name="Rectangle 3"/>
          <p:cNvSpPr>
            <a:spLocks noGrp="1" noChangeArrowheads="1"/>
          </p:cNvSpPr>
          <p:nvPr>
            <p:ph type="body" idx="1"/>
          </p:nvPr>
        </p:nvSpPr>
        <p:spPr>
          <a:noFill/>
          <a:ln/>
        </p:spPr>
        <p:txBody>
          <a:bodyPr/>
          <a:lstStyle/>
          <a:p>
            <a:pPr eaLnBrk="1" hangingPunct="1"/>
            <a:endParaRPr lang="en-GB"/>
          </a:p>
        </p:txBody>
      </p:sp>
    </p:spTree>
    <p:extLst>
      <p:ext uri="{BB962C8B-B14F-4D97-AF65-F5344CB8AC3E}">
        <p14:creationId xmlns:p14="http://schemas.microsoft.com/office/powerpoint/2010/main" val="21187258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2E840EC-3661-47EA-B292-7ED791E1B58E}" type="slidenum">
              <a:rPr lang="en-US" smtClean="0"/>
              <a:pPr>
                <a:defRPr/>
              </a:pPr>
              <a:t>2</a:t>
            </a:fld>
            <a:endParaRPr lang="en-US"/>
          </a:p>
        </p:txBody>
      </p:sp>
    </p:spTree>
    <p:extLst>
      <p:ext uri="{BB962C8B-B14F-4D97-AF65-F5344CB8AC3E}">
        <p14:creationId xmlns:p14="http://schemas.microsoft.com/office/powerpoint/2010/main" val="240816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 altLang="zh-CN" sz="1800" dirty="0">
                <a:effectLst/>
                <a:latin typeface="CMR10"/>
              </a:rPr>
              <a:t>FY</a:t>
            </a:r>
            <a:r>
              <a:rPr lang="en-US" altLang="zh-CN" sz="1800" dirty="0">
                <a:effectLst/>
                <a:latin typeface="CMR10"/>
              </a:rPr>
              <a:t>-</a:t>
            </a:r>
            <a:r>
              <a:rPr lang="en" altLang="zh-CN" sz="1800" dirty="0">
                <a:effectLst/>
                <a:latin typeface="CMR10"/>
              </a:rPr>
              <a:t>3E, launched on 4 July 2021, </a:t>
            </a:r>
            <a:r>
              <a:rPr lang="en" altLang="zh-CN" sz="2800" dirty="0">
                <a:effectLst/>
                <a:latin typeface="Arial" charset="0"/>
              </a:rPr>
              <a:t>and</a:t>
            </a:r>
            <a:r>
              <a:rPr lang="zh-CN" altLang="en-US" sz="2800" dirty="0">
                <a:effectLst/>
                <a:latin typeface="Arial" charset="0"/>
              </a:rPr>
              <a:t> </a:t>
            </a:r>
            <a:r>
              <a:rPr lang="en" altLang="zh-CN" sz="1800" dirty="0">
                <a:effectLst/>
                <a:latin typeface="CMR10"/>
              </a:rPr>
              <a:t>X-EUVI is the first solar X-ray and EUV imager of China in orbit.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 altLang="zh-CN" dirty="0"/>
              <a:t>irradiance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 altLang="zh-CN" dirty="0"/>
              <a:t>sensor</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 altLang="zh-CN" dirty="0"/>
              <a:t>parameter abbreviation</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 altLang="zh-CN" dirty="0"/>
              <a:t> Extreme</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 altLang="zh-CN" dirty="0"/>
              <a:t>Ultraviolet</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 altLang="zh-CN" dirty="0"/>
              <a:t> Imager </a:t>
            </a:r>
          </a:p>
          <a:p>
            <a:endParaRPr kumimoji="1"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3</a:t>
            </a:fld>
            <a:endParaRPr lang="en-US"/>
          </a:p>
        </p:txBody>
      </p:sp>
    </p:spTree>
    <p:extLst>
      <p:ext uri="{BB962C8B-B14F-4D97-AF65-F5344CB8AC3E}">
        <p14:creationId xmlns:p14="http://schemas.microsoft.com/office/powerpoint/2010/main" val="30931609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 altLang="zh-CN" dirty="0"/>
              <a:t>Effective </a:t>
            </a:r>
          </a:p>
          <a:p>
            <a:r>
              <a:rPr kumimoji="1" lang="en" altLang="zh-CN" dirty="0"/>
              <a:t>Area Distribution</a:t>
            </a:r>
          </a:p>
          <a:p>
            <a:r>
              <a:rPr kumimoji="1" lang="en" altLang="zh-CN" dirty="0"/>
              <a:t>Performance Test Results</a:t>
            </a:r>
            <a:endParaRPr kumimoji="1"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5</a:t>
            </a:fld>
            <a:endParaRPr lang="en-US"/>
          </a:p>
        </p:txBody>
      </p:sp>
    </p:spTree>
    <p:extLst>
      <p:ext uri="{BB962C8B-B14F-4D97-AF65-F5344CB8AC3E}">
        <p14:creationId xmlns:p14="http://schemas.microsoft.com/office/powerpoint/2010/main" val="8663997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15</a:t>
            </a:fld>
            <a:endParaRPr lang="en-US"/>
          </a:p>
        </p:txBody>
      </p:sp>
    </p:spTree>
    <p:extLst>
      <p:ext uri="{BB962C8B-B14F-4D97-AF65-F5344CB8AC3E}">
        <p14:creationId xmlns:p14="http://schemas.microsoft.com/office/powerpoint/2010/main" val="4788373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pPr>
                <a:defRPr/>
              </a:pPr>
              <a:t>16</a:t>
            </a:fld>
            <a:endParaRPr lang="en-US"/>
          </a:p>
        </p:txBody>
      </p:sp>
    </p:spTree>
    <p:extLst>
      <p:ext uri="{BB962C8B-B14F-4D97-AF65-F5344CB8AC3E}">
        <p14:creationId xmlns:p14="http://schemas.microsoft.com/office/powerpoint/2010/main" val="23552914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p>
            <a:fld id="{79AD4F94-4851-4065-BA9C-947A644B85B9}" type="slidenum">
              <a:rPr lang="en-US" smtClean="0"/>
              <a:pPr/>
              <a:t>20</a:t>
            </a:fld>
            <a:endParaRPr lang="en-US"/>
          </a:p>
        </p:txBody>
      </p:sp>
      <p:sp>
        <p:nvSpPr>
          <p:cNvPr id="8195" name="Rectangle 2"/>
          <p:cNvSpPr>
            <a:spLocks noGrp="1" noRot="1" noChangeAspect="1" noChangeArrowheads="1" noTextEdit="1"/>
          </p:cNvSpPr>
          <p:nvPr>
            <p:ph type="sldImg"/>
          </p:nvPr>
        </p:nvSpPr>
        <p:spPr>
          <a:xfrm>
            <a:off x="90488" y="746125"/>
            <a:ext cx="6616700" cy="3722688"/>
          </a:xfrm>
          <a:ln/>
        </p:spPr>
      </p:sp>
      <p:sp>
        <p:nvSpPr>
          <p:cNvPr id="8196" name="Rectangle 3"/>
          <p:cNvSpPr>
            <a:spLocks noGrp="1" noChangeArrowheads="1"/>
          </p:cNvSpPr>
          <p:nvPr>
            <p:ph type="body" idx="1"/>
          </p:nvPr>
        </p:nvSpPr>
        <p:spPr>
          <a:noFill/>
          <a:ln/>
        </p:spPr>
        <p:txBody>
          <a:bodyPr/>
          <a:lstStyle/>
          <a:p>
            <a:pPr eaLnBrk="1" hangingPunct="1"/>
            <a:endParaRPr lang="en-GB"/>
          </a:p>
        </p:txBody>
      </p:sp>
    </p:spTree>
    <p:extLst>
      <p:ext uri="{BB962C8B-B14F-4D97-AF65-F5344CB8AC3E}">
        <p14:creationId xmlns:p14="http://schemas.microsoft.com/office/powerpoint/2010/main" val="2180602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80654" y="2130426"/>
            <a:ext cx="10041775" cy="1470025"/>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GB" dirty="0"/>
          </a:p>
        </p:txBody>
      </p:sp>
      <p:sp>
        <p:nvSpPr>
          <p:cNvPr id="3" name="Subtitle 2"/>
          <p:cNvSpPr>
            <a:spLocks noGrp="1"/>
          </p:cNvSpPr>
          <p:nvPr>
            <p:ph type="subTitle" idx="1"/>
          </p:nvPr>
        </p:nvSpPr>
        <p:spPr>
          <a:xfrm>
            <a:off x="1989513" y="3886200"/>
            <a:ext cx="8224058"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endParaRPr lang="en-GB" dirty="0"/>
          </a:p>
        </p:txBody>
      </p:sp>
      <p:sp>
        <p:nvSpPr>
          <p:cNvPr id="4" name="Rectangle 6"/>
          <p:cNvSpPr>
            <a:spLocks noGrp="1" noChangeArrowheads="1"/>
          </p:cNvSpPr>
          <p:nvPr>
            <p:ph type="sldNum" sz="quarter" idx="10"/>
          </p:nvPr>
        </p:nvSpPr>
        <p:spPr>
          <a:ln/>
        </p:spPr>
        <p:txBody>
          <a:bodyPr/>
          <a:lstStyle>
            <a:lvl1pPr>
              <a:defRPr/>
            </a:lvl1pPr>
          </a:lstStyle>
          <a:p>
            <a:pPr>
              <a:defRPr/>
            </a:pPr>
            <a:fld id="{CAF0C06C-A120-4CEF-A9AD-F4118C12BC7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352800" y="132628"/>
            <a:ext cx="7772400" cy="667472"/>
          </a:xfrm>
          <a:prstGeom prst="rect">
            <a:avLst/>
          </a:prstGeom>
        </p:spPr>
        <p:txBody>
          <a:bodyPr/>
          <a:lstStyle>
            <a:lvl1pPr>
              <a:defRPr sz="4000">
                <a:latin typeface="Times New Roman" panose="02020603050405020304" pitchFamily="18" charset="0"/>
                <a:cs typeface="Times New Roman" panose="02020603050405020304" pitchFamily="18" charset="0"/>
              </a:defRPr>
            </a:lvl1pPr>
          </a:lstStyle>
          <a:p>
            <a:r>
              <a:rPr lang="en-US" dirty="0"/>
              <a:t>Click to edit Master title style</a:t>
            </a:r>
            <a:endParaRPr lang="en-GB"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Rectangle 6"/>
          <p:cNvSpPr>
            <a:spLocks noGrp="1" noChangeArrowheads="1"/>
          </p:cNvSpPr>
          <p:nvPr>
            <p:ph type="sldNum" sz="quarter" idx="10"/>
          </p:nvPr>
        </p:nvSpPr>
        <p:spPr>
          <a:ln/>
        </p:spPr>
        <p:txBody>
          <a:bodyPr/>
          <a:lstStyle>
            <a:lvl1pPr>
              <a:defRPr/>
            </a:lvl1pPr>
          </a:lstStyle>
          <a:p>
            <a:pPr>
              <a:defRPr/>
            </a:pPr>
            <a:fld id="{DA28AC38-E0E8-49D7-B2FE-71FD7C42C09E}"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dirty="0"/>
              <a:t>Click to edit Master title style</a:t>
            </a:r>
            <a:endParaRPr lang="en-GB" dirty="0"/>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62C94469-C24B-4485-9554-864CA5BFE27B}"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6"/>
          <p:cNvSpPr>
            <a:spLocks noGrp="1" noChangeArrowheads="1"/>
          </p:cNvSpPr>
          <p:nvPr>
            <p:ph type="sldNum" sz="quarter" idx="10"/>
          </p:nvPr>
        </p:nvSpPr>
        <p:spPr>
          <a:ln/>
        </p:spPr>
        <p:txBody>
          <a:bodyPr/>
          <a:lstStyle>
            <a:lvl1pPr>
              <a:defRPr/>
            </a:lvl1pPr>
          </a:lstStyle>
          <a:p>
            <a:pPr>
              <a:defRPr/>
            </a:pPr>
            <a:fld id="{D4866AD1-022E-4E0E-AE7E-C7A6C4DD8D0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6"/>
          <p:cNvSpPr>
            <a:spLocks noGrp="1" noChangeArrowheads="1"/>
          </p:cNvSpPr>
          <p:nvPr>
            <p:ph type="sldNum" sz="quarter" idx="10"/>
          </p:nvPr>
        </p:nvSpPr>
        <p:spPr>
          <a:ln/>
        </p:spPr>
        <p:txBody>
          <a:bodyPr/>
          <a:lstStyle>
            <a:lvl1pPr>
              <a:defRPr/>
            </a:lvl1pPr>
          </a:lstStyle>
          <a:p>
            <a:pPr>
              <a:defRPr/>
            </a:pPr>
            <a:fld id="{0D0EA962-5ACB-4E0A-B99B-F2A901C1578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Rectangle 6"/>
          <p:cNvSpPr>
            <a:spLocks noGrp="1" noChangeArrowheads="1"/>
          </p:cNvSpPr>
          <p:nvPr>
            <p:ph type="sldNum" sz="quarter" idx="10"/>
          </p:nvPr>
        </p:nvSpPr>
        <p:spPr>
          <a:ln/>
        </p:spPr>
        <p:txBody>
          <a:bodyPr/>
          <a:lstStyle>
            <a:lvl1pPr>
              <a:defRPr/>
            </a:lvl1pPr>
          </a:lstStyle>
          <a:p>
            <a:pPr>
              <a:defRPr/>
            </a:pPr>
            <a:fld id="{D24831DE-8CB6-4B98-B2F1-D4EBA8FF1804}" type="slidenum">
              <a:rPr lang="en-US"/>
              <a:pPr>
                <a:defRPr/>
              </a:pPr>
              <a:t>‹#›</a:t>
            </a:fld>
            <a:endParaRPr lang="en-US"/>
          </a:p>
        </p:txBody>
      </p:sp>
      <p:sp>
        <p:nvSpPr>
          <p:cNvPr id="4" name="Title 1"/>
          <p:cNvSpPr txBox="1">
            <a:spLocks/>
          </p:cNvSpPr>
          <p:nvPr userDrawn="1"/>
        </p:nvSpPr>
        <p:spPr>
          <a:xfrm>
            <a:off x="3352800" y="132628"/>
            <a:ext cx="7772400" cy="667472"/>
          </a:xfrm>
          <a:prstGeom prst="rect">
            <a:avLst/>
          </a:prstGeom>
        </p:spPr>
        <p:txBody>
          <a:bodyPr/>
          <a:lstStyle>
            <a:lvl1pPr algn="ctr" rtl="0" eaLnBrk="0" fontAlgn="base" hangingPunct="0">
              <a:spcBef>
                <a:spcPct val="0"/>
              </a:spcBef>
              <a:spcAft>
                <a:spcPct val="0"/>
              </a:spcAft>
              <a:defRPr sz="4000">
                <a:solidFill>
                  <a:schemeClr val="tx2"/>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kern="0" dirty="0"/>
              <a:t>Click to edit Master title style</a:t>
            </a:r>
            <a:endParaRPr lang="en-GB" kern="0"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609600" y="914400"/>
            <a:ext cx="10972800" cy="52577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0" name="Rectangle 6"/>
          <p:cNvSpPr>
            <a:spLocks noGrp="1" noChangeArrowheads="1"/>
          </p:cNvSpPr>
          <p:nvPr>
            <p:ph type="sldNum" sz="quarter" idx="4"/>
          </p:nvPr>
        </p:nvSpPr>
        <p:spPr bwMode="auto">
          <a:xfrm>
            <a:off x="9759142" y="6400800"/>
            <a:ext cx="1823258" cy="23275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Times New Roman" panose="02020603050405020304" pitchFamily="18" charset="0"/>
                <a:cs typeface="Times New Roman" panose="02020603050405020304" pitchFamily="18" charset="0"/>
              </a:defRPr>
            </a:lvl1pPr>
          </a:lstStyle>
          <a:p>
            <a:pPr>
              <a:defRPr/>
            </a:pPr>
            <a:fld id="{47E33C82-C2A6-478E-8FB2-E20C8DB41475}" type="slidenum">
              <a:rPr lang="en-US" smtClean="0"/>
              <a:pPr>
                <a:defRPr/>
              </a:pPr>
              <a:t>‹#›</a:t>
            </a:fld>
            <a:endParaRPr lang="en-US" dirty="0"/>
          </a:p>
        </p:txBody>
      </p:sp>
      <p:sp>
        <p:nvSpPr>
          <p:cNvPr id="1031" name="Rectangle 7"/>
          <p:cNvSpPr>
            <a:spLocks noChangeArrowheads="1"/>
          </p:cNvSpPr>
          <p:nvPr/>
        </p:nvSpPr>
        <p:spPr bwMode="auto">
          <a:xfrm>
            <a:off x="609600" y="1147156"/>
            <a:ext cx="10972800" cy="5177444"/>
          </a:xfrm>
          <a:prstGeom prst="rect">
            <a:avLst/>
          </a:prstGeom>
          <a:noFill/>
          <a:ln w="9525">
            <a:noFill/>
            <a:miter lim="800000"/>
            <a:headEnd/>
            <a:tailEnd/>
          </a:ln>
          <a:effectLst/>
        </p:spPr>
        <p:txBody>
          <a:bodyPr/>
          <a:lstStyle/>
          <a:p>
            <a:pPr marL="342900" indent="-342900">
              <a:spcBef>
                <a:spcPct val="20000"/>
              </a:spcBef>
              <a:buClr>
                <a:srgbClr val="FF0000"/>
              </a:buClr>
              <a:buFont typeface="Wingdings" pitchFamily="2" charset="2"/>
              <a:buChar char="v"/>
              <a:defRPr/>
            </a:pPr>
            <a:endParaRPr lang="en-GB" sz="3200"/>
          </a:p>
        </p:txBody>
      </p:sp>
      <p:sp>
        <p:nvSpPr>
          <p:cNvPr id="1032" name="Rectangle 8"/>
          <p:cNvSpPr>
            <a:spLocks noChangeArrowheads="1"/>
          </p:cNvSpPr>
          <p:nvPr/>
        </p:nvSpPr>
        <p:spPr bwMode="auto">
          <a:xfrm>
            <a:off x="3347049" y="6408718"/>
            <a:ext cx="5497902" cy="232756"/>
          </a:xfrm>
          <a:prstGeom prst="rect">
            <a:avLst/>
          </a:prstGeom>
          <a:noFill/>
          <a:ln w="9525">
            <a:noFill/>
            <a:miter lim="800000"/>
            <a:headEnd/>
            <a:tailEnd/>
          </a:ln>
          <a:effectLst/>
        </p:spPr>
        <p:txBody>
          <a:bodyPr/>
          <a:lstStyle/>
          <a:p>
            <a:pPr algn="ctr">
              <a:defRPr/>
            </a:pPr>
            <a:r>
              <a:rPr lang="en-US" sz="1000" b="0" dirty="0"/>
              <a:t>27 Feb – 3 March 2023</a:t>
            </a:r>
            <a:r>
              <a:rPr lang="it-IT" sz="1000" b="0" dirty="0"/>
              <a:t>, GSICS Annual Meeting (Hybrid), College Park, MD, USA</a:t>
            </a:r>
            <a:endParaRPr lang="en-US" sz="1000" b="0" dirty="0"/>
          </a:p>
        </p:txBody>
      </p:sp>
      <p:sp>
        <p:nvSpPr>
          <p:cNvPr id="1035" name="Line 11"/>
          <p:cNvSpPr>
            <a:spLocks noChangeShapeType="1"/>
          </p:cNvSpPr>
          <p:nvPr/>
        </p:nvSpPr>
        <p:spPr bwMode="auto">
          <a:xfrm flipV="1">
            <a:off x="609600" y="6324600"/>
            <a:ext cx="10972800" cy="0"/>
          </a:xfrm>
          <a:prstGeom prst="line">
            <a:avLst/>
          </a:prstGeom>
          <a:noFill/>
          <a:ln w="38100">
            <a:solidFill>
              <a:srgbClr val="0000FF"/>
            </a:solidFill>
            <a:round/>
            <a:headEnd/>
            <a:tailEnd/>
          </a:ln>
          <a:effectLst/>
        </p:spPr>
        <p:txBody>
          <a:bodyPr/>
          <a:lstStyle/>
          <a:p>
            <a:pPr>
              <a:defRPr/>
            </a:pPr>
            <a:endParaRPr lang="en-GB"/>
          </a:p>
        </p:txBody>
      </p:sp>
      <p:sp>
        <p:nvSpPr>
          <p:cNvPr id="1037" name="Rectangle 13"/>
          <p:cNvSpPr>
            <a:spLocks noChangeArrowheads="1"/>
          </p:cNvSpPr>
          <p:nvPr/>
        </p:nvSpPr>
        <p:spPr bwMode="auto">
          <a:xfrm>
            <a:off x="8737600" y="6477001"/>
            <a:ext cx="2844800" cy="244475"/>
          </a:xfrm>
          <a:prstGeom prst="rect">
            <a:avLst/>
          </a:prstGeom>
          <a:noFill/>
          <a:ln w="9525">
            <a:noFill/>
            <a:miter lim="800000"/>
            <a:headEnd/>
            <a:tailEnd/>
          </a:ln>
          <a:effectLst/>
        </p:spPr>
        <p:txBody>
          <a:bodyPr/>
          <a:lstStyle/>
          <a:p>
            <a:pPr algn="r">
              <a:defRPr/>
            </a:pPr>
            <a:endParaRPr lang="en-GB" sz="1400"/>
          </a:p>
        </p:txBody>
      </p:sp>
      <p:sp>
        <p:nvSpPr>
          <p:cNvPr id="10" name="Rectangle 8"/>
          <p:cNvSpPr>
            <a:spLocks noChangeArrowheads="1"/>
          </p:cNvSpPr>
          <p:nvPr userDrawn="1"/>
        </p:nvSpPr>
        <p:spPr bwMode="auto">
          <a:xfrm>
            <a:off x="609600" y="6400801"/>
            <a:ext cx="2748951" cy="232756"/>
          </a:xfrm>
          <a:prstGeom prst="rect">
            <a:avLst/>
          </a:prstGeom>
          <a:noFill/>
          <a:ln w="9525">
            <a:noFill/>
            <a:miter lim="800000"/>
            <a:headEnd/>
            <a:tailEnd/>
          </a:ln>
          <a:effectLst/>
        </p:spPr>
        <p:txBody>
          <a:bodyPr/>
          <a:lstStyle/>
          <a:p>
            <a:pPr>
              <a:defRPr/>
            </a:pPr>
            <a:r>
              <a:rPr lang="en-US" sz="1000" b="1" dirty="0">
                <a:latin typeface="Times New Roman" panose="02020603050405020304" pitchFamily="18" charset="0"/>
                <a:cs typeface="Times New Roman" panose="02020603050405020304" pitchFamily="18" charset="0"/>
              </a:rPr>
              <a:t>GSICS Agency Report </a:t>
            </a:r>
          </a:p>
        </p:txBody>
      </p:sp>
      <p:pic>
        <p:nvPicPr>
          <p:cNvPr id="11" name="Picture 4" descr="http://gsics.atmos.umd.edu/pub/Development/Logos/GSICS180px.png">
            <a:extLst>
              <a:ext uri="{FF2B5EF4-FFF2-40B4-BE49-F238E27FC236}">
                <a16:creationId xmlns:a16="http://schemas.microsoft.com/office/drawing/2014/main" id="{016C2398-F037-4637-B010-5FD37A6C6176}"/>
              </a:ext>
            </a:extLst>
          </p:cNvP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68233" y="102700"/>
            <a:ext cx="1714500" cy="695325"/>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rgbClr val="FF0000"/>
        </a:buClr>
        <a:buFont typeface="Wingdings" pitchFamily="2" charset="2"/>
        <a:buChar char="v"/>
        <a:defRPr sz="320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Clr>
          <a:srgbClr val="006600"/>
        </a:buClr>
        <a:buFont typeface="Wingdings"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3.png"/><Relationship Id="rId5" Type="http://schemas.openxmlformats.org/officeDocument/2006/relationships/image" Target="../media/image2.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image" Target="../media/image3.png"/><Relationship Id="rId5" Type="http://schemas.openxmlformats.org/officeDocument/2006/relationships/image" Target="../media/image21.jpeg"/><Relationship Id="rId4" Type="http://schemas.openxmlformats.org/officeDocument/2006/relationships/image" Target="../media/image20.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image" Target="../media/image3.png"/><Relationship Id="rId5" Type="http://schemas.openxmlformats.org/officeDocument/2006/relationships/image" Target="../media/image23.jpeg"/><Relationship Id="rId4" Type="http://schemas.openxmlformats.org/officeDocument/2006/relationships/image" Target="../media/image22.jp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3.png"/><Relationship Id="rId5" Type="http://schemas.openxmlformats.org/officeDocument/2006/relationships/image" Target="../media/image25.jpeg"/><Relationship Id="rId4" Type="http://schemas.openxmlformats.org/officeDocument/2006/relationships/image" Target="../media/image24.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3.png"/><Relationship Id="rId5" Type="http://schemas.openxmlformats.org/officeDocument/2006/relationships/image" Target="../media/image27.jpeg"/><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image" Target="../media/image3.png"/><Relationship Id="rId5" Type="http://schemas.openxmlformats.org/officeDocument/2006/relationships/image" Target="../media/image29.jpeg"/><Relationship Id="rId4" Type="http://schemas.openxmlformats.org/officeDocument/2006/relationships/image" Target="../media/image28.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notesSlide" Target="../notesSlides/notesSlide5.xml"/></Relationships>
</file>

<file path=ppt/slides/_rels/slide1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image" Target="../media/image34.png"/><Relationship Id="rId2" Type="http://schemas.openxmlformats.org/officeDocument/2006/relationships/audio" Target="../media/media16.m4a"/><Relationship Id="rId1" Type="http://schemas.microsoft.com/office/2007/relationships/media" Target="../media/media16.m4a"/><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notesSlide" Target="../notesSlides/notesSlide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image" Target="../media/image3.png"/><Relationship Id="rId5" Type="http://schemas.openxmlformats.org/officeDocument/2006/relationships/image" Target="../media/image36.gif"/><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5" Type="http://schemas.openxmlformats.org/officeDocument/2006/relationships/image" Target="../media/image3.png"/><Relationship Id="rId4" Type="http://schemas.openxmlformats.org/officeDocument/2006/relationships/image" Target="../media/image37.jpe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38.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3.png"/><Relationship Id="rId5" Type="http://schemas.openxmlformats.org/officeDocument/2006/relationships/image" Target="../media/image4.gif"/><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1.xml"/><Relationship Id="rId7" Type="http://schemas.openxmlformats.org/officeDocument/2006/relationships/image" Target="../media/image2.jpeg"/><Relationship Id="rId2" Type="http://schemas.openxmlformats.org/officeDocument/2006/relationships/audio" Target="../media/media20.m4a"/><Relationship Id="rId1" Type="http://schemas.microsoft.com/office/2007/relationships/media" Target="../media/media20.m4a"/><Relationship Id="rId6" Type="http://schemas.openxmlformats.org/officeDocument/2006/relationships/hyperlink" Target="mailto:songq@cma.gov.cn" TargetMode="External"/><Relationship Id="rId5" Type="http://schemas.openxmlformats.org/officeDocument/2006/relationships/hyperlink" Target="mailto:dunjp@cma.gov.cn" TargetMode="External"/><Relationship Id="rId4" Type="http://schemas.openxmlformats.org/officeDocument/2006/relationships/notesSlide" Target="../notesSlides/notesSlide7.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audio" Target="../media/media3.m4a"/><Relationship Id="rId1" Type="http://schemas.microsoft.com/office/2007/relationships/media" Target="../media/media3.m4a"/><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3.png"/><Relationship Id="rId5" Type="http://schemas.openxmlformats.org/officeDocument/2006/relationships/image" Target="../media/image13.jpeg"/><Relationship Id="rId4" Type="http://schemas.openxmlformats.org/officeDocument/2006/relationships/image" Target="../media/image12.jpeg"/></Relationships>
</file>

<file path=ppt/slides/_rels/slide7.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7.m4a"/><Relationship Id="rId7" Type="http://schemas.openxmlformats.org/officeDocument/2006/relationships/image" Target="../media/image15.jpeg"/><Relationship Id="rId2" Type="http://schemas.microsoft.com/office/2007/relationships/media" Target="../media/media7.m4a"/><Relationship Id="rId1" Type="http://schemas.openxmlformats.org/officeDocument/2006/relationships/vmlDrawing" Target="../drawings/vmlDrawing1.vml"/><Relationship Id="rId6" Type="http://schemas.openxmlformats.org/officeDocument/2006/relationships/image" Target="../media/image14.e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3.png"/><Relationship Id="rId5" Type="http://schemas.openxmlformats.org/officeDocument/2006/relationships/image" Target="../media/image17.jpeg"/><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3.png"/><Relationship Id="rId5" Type="http://schemas.openxmlformats.org/officeDocument/2006/relationships/image" Target="../media/image19.jpe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ctrTitle"/>
          </p:nvPr>
        </p:nvSpPr>
        <p:spPr bwMode="auto">
          <a:xfrm>
            <a:off x="1716390" y="1335577"/>
            <a:ext cx="8759219" cy="1439380"/>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zh-CN" sz="4000" b="1" dirty="0"/>
              <a:t>FY-3E/X-EUVI Calibration Improvements and Applications</a:t>
            </a:r>
            <a:br>
              <a:rPr lang="zh-CN" altLang="en-US" sz="4000" b="1" dirty="0">
                <a:solidFill>
                  <a:schemeClr val="tx1"/>
                </a:solidFill>
                <a:effectLst/>
                <a:latin typeface="微软雅黑" panose="020B0503020204020204" charset="-122"/>
                <a:ea typeface="微软雅黑" panose="020B0503020204020204" charset="-122"/>
              </a:rPr>
            </a:br>
            <a:br>
              <a:rPr lang="en-IE" sz="4000" dirty="0">
                <a:solidFill>
                  <a:srgbClr val="0000FF"/>
                </a:solidFill>
              </a:rPr>
            </a:br>
            <a:endParaRPr lang="en-US" sz="4000" i="1" dirty="0">
              <a:solidFill>
                <a:srgbClr val="0C45E4"/>
              </a:solidFill>
            </a:endParaRPr>
          </a:p>
        </p:txBody>
      </p:sp>
      <p:sp>
        <p:nvSpPr>
          <p:cNvPr id="2052" name="Rectangle 3"/>
          <p:cNvSpPr>
            <a:spLocks noGrp="1" noChangeArrowheads="1"/>
          </p:cNvSpPr>
          <p:nvPr>
            <p:ph type="subTitle" idx="1"/>
          </p:nvPr>
        </p:nvSpPr>
        <p:spPr>
          <a:xfrm>
            <a:off x="1402300" y="3064297"/>
            <a:ext cx="9387400" cy="1125318"/>
          </a:xfrm>
        </p:spPr>
        <p:txBody>
          <a:bodyPr/>
          <a:lstStyle/>
          <a:p>
            <a:pPr eaLnBrk="1" hangingPunct="1">
              <a:lnSpc>
                <a:spcPct val="80000"/>
              </a:lnSpc>
            </a:pPr>
            <a:endParaRPr lang="en-US" altLang="zh-CN" sz="2000" b="1" dirty="0">
              <a:ea typeface="宋体" pitchFamily="2" charset="-122"/>
            </a:endParaRPr>
          </a:p>
          <a:p>
            <a:pPr eaLnBrk="1" hangingPunct="1">
              <a:lnSpc>
                <a:spcPct val="80000"/>
              </a:lnSpc>
            </a:pPr>
            <a:r>
              <a:rPr lang="en-US" altLang="zh-CN" sz="2000" b="1" u="sng" dirty="0" err="1">
                <a:ea typeface="宋体" pitchFamily="2" charset="-122"/>
              </a:rPr>
              <a:t>Qiao</a:t>
            </a:r>
            <a:r>
              <a:rPr lang="zh-CN" altLang="en-US" sz="2000" b="1" u="sng" dirty="0">
                <a:ea typeface="宋体" pitchFamily="2" charset="-122"/>
              </a:rPr>
              <a:t> </a:t>
            </a:r>
            <a:r>
              <a:rPr lang="en-US" altLang="zh-CN" sz="2000" b="1" u="sng" dirty="0">
                <a:ea typeface="宋体" pitchFamily="2" charset="-122"/>
              </a:rPr>
              <a:t>Song</a:t>
            </a:r>
            <a:r>
              <a:rPr lang="en-US" altLang="zh-CN" sz="2000" dirty="0">
                <a:ea typeface="宋体" pitchFamily="2" charset="-122"/>
              </a:rPr>
              <a:t>,</a:t>
            </a:r>
            <a:r>
              <a:rPr lang="zh-CN" altLang="en-US" sz="2000" dirty="0">
                <a:ea typeface="宋体" pitchFamily="2" charset="-122"/>
              </a:rPr>
              <a:t> </a:t>
            </a:r>
            <a:r>
              <a:rPr lang="en-US" altLang="zh-CN" sz="2000" dirty="0">
                <a:ea typeface="宋体" pitchFamily="2" charset="-122"/>
              </a:rPr>
              <a:t>Jinping</a:t>
            </a:r>
            <a:r>
              <a:rPr lang="zh-CN" altLang="en-US" sz="2000" dirty="0">
                <a:ea typeface="宋体" pitchFamily="2" charset="-122"/>
              </a:rPr>
              <a:t> </a:t>
            </a:r>
            <a:r>
              <a:rPr lang="en-US" altLang="zh-CN" sz="2000" dirty="0">
                <a:ea typeface="宋体" pitchFamily="2" charset="-122"/>
              </a:rPr>
              <a:t>Dun,</a:t>
            </a:r>
            <a:r>
              <a:rPr lang="zh-CN" altLang="en-US" sz="2000" dirty="0">
                <a:ea typeface="宋体" pitchFamily="2" charset="-122"/>
              </a:rPr>
              <a:t> </a:t>
            </a:r>
            <a:r>
              <a:rPr lang="en-US" altLang="zh-CN" sz="2000" dirty="0">
                <a:ea typeface="宋体" pitchFamily="2" charset="-122"/>
              </a:rPr>
              <a:t>Cong</a:t>
            </a:r>
            <a:r>
              <a:rPr lang="zh-CN" altLang="en-US" sz="2000" dirty="0">
                <a:ea typeface="宋体" pitchFamily="2" charset="-122"/>
              </a:rPr>
              <a:t> </a:t>
            </a:r>
            <a:r>
              <a:rPr lang="en-US" altLang="zh-CN" sz="2000" dirty="0">
                <a:ea typeface="宋体" pitchFamily="2" charset="-122"/>
              </a:rPr>
              <a:t>Huang,</a:t>
            </a:r>
            <a:r>
              <a:rPr lang="zh-CN" altLang="en-US" sz="2000" dirty="0">
                <a:ea typeface="宋体" pitchFamily="2" charset="-122"/>
              </a:rPr>
              <a:t> </a:t>
            </a:r>
            <a:r>
              <a:rPr lang="en-US" altLang="zh-CN" sz="2000" dirty="0">
                <a:ea typeface="宋体" pitchFamily="2" charset="-122"/>
              </a:rPr>
              <a:t>and</a:t>
            </a:r>
            <a:r>
              <a:rPr lang="zh-CN" altLang="en-US" sz="2000" dirty="0">
                <a:ea typeface="宋体" pitchFamily="2" charset="-122"/>
              </a:rPr>
              <a:t> </a:t>
            </a:r>
            <a:r>
              <a:rPr lang="en-US" altLang="zh-CN" sz="2000" dirty="0">
                <a:ea typeface="宋体" pitchFamily="2" charset="-122"/>
              </a:rPr>
              <a:t>FY-3E/X-EUVI</a:t>
            </a:r>
            <a:r>
              <a:rPr lang="zh-CN" altLang="en-US" sz="2000" dirty="0">
                <a:ea typeface="宋体" pitchFamily="2" charset="-122"/>
              </a:rPr>
              <a:t> </a:t>
            </a:r>
            <a:r>
              <a:rPr lang="en" altLang="zh-CN" sz="2000" dirty="0">
                <a:ea typeface="宋体" pitchFamily="2" charset="-122"/>
              </a:rPr>
              <a:t>Teams</a:t>
            </a:r>
            <a:endParaRPr lang="en-US" altLang="zh-CN" sz="2000" dirty="0">
              <a:ea typeface="宋体" pitchFamily="2" charset="-122"/>
            </a:endParaRPr>
          </a:p>
          <a:p>
            <a:pPr eaLnBrk="1" hangingPunct="1">
              <a:lnSpc>
                <a:spcPct val="80000"/>
              </a:lnSpc>
            </a:pPr>
            <a:endParaRPr lang="en-US" altLang="zh-CN" sz="2000" dirty="0">
              <a:ea typeface="宋体" pitchFamily="2" charset="-122"/>
            </a:endParaRPr>
          </a:p>
          <a:p>
            <a:pPr eaLnBrk="1" hangingPunct="1">
              <a:lnSpc>
                <a:spcPct val="80000"/>
              </a:lnSpc>
            </a:pPr>
            <a:endParaRPr lang="en-US" altLang="en-US" sz="1200" dirty="0">
              <a:latin typeface="Arial" panose="020B0604020202020204" pitchFamily="34" charset="0"/>
            </a:endParaRPr>
          </a:p>
        </p:txBody>
      </p:sp>
      <p:sp>
        <p:nvSpPr>
          <p:cNvPr id="4" name="Rectangle 3">
            <a:extLst>
              <a:ext uri="{FF2B5EF4-FFF2-40B4-BE49-F238E27FC236}">
                <a16:creationId xmlns:a16="http://schemas.microsoft.com/office/drawing/2014/main" id="{F26D605D-C31B-4A74-9F82-60E6B61F5241}"/>
              </a:ext>
            </a:extLst>
          </p:cNvPr>
          <p:cNvSpPr txBox="1">
            <a:spLocks noChangeArrowheads="1"/>
          </p:cNvSpPr>
          <p:nvPr/>
        </p:nvSpPr>
        <p:spPr bwMode="auto">
          <a:xfrm>
            <a:off x="1513136" y="4397105"/>
            <a:ext cx="9387400" cy="11253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rgbClr val="FF0000"/>
              </a:buClr>
              <a:buFont typeface="Wingdings" pitchFamily="2" charset="2"/>
              <a:buNone/>
              <a:defRPr sz="3200">
                <a:solidFill>
                  <a:schemeClr val="tx1"/>
                </a:solidFill>
                <a:latin typeface="Times New Roman" panose="02020603050405020304" pitchFamily="18" charset="0"/>
                <a:ea typeface="+mn-ea"/>
                <a:cs typeface="Times New Roman" panose="02020603050405020304" pitchFamily="18" charset="0"/>
              </a:defRPr>
            </a:lvl1pPr>
            <a:lvl2pPr marL="457200" indent="0" algn="ctr" rtl="0" eaLnBrk="0" fontAlgn="base" hangingPunct="0">
              <a:spcBef>
                <a:spcPct val="20000"/>
              </a:spcBef>
              <a:spcAft>
                <a:spcPct val="0"/>
              </a:spcAft>
              <a:buClr>
                <a:srgbClr val="006600"/>
              </a:buClr>
              <a:buFont typeface="Wingdings" pitchFamily="2" charset="2"/>
              <a:buNone/>
              <a:defRPr sz="2800">
                <a:solidFill>
                  <a:schemeClr val="tx1"/>
                </a:solidFill>
                <a:latin typeface="Times New Roman" panose="02020603050405020304" pitchFamily="18" charset="0"/>
                <a:cs typeface="Times New Roman" panose="02020603050405020304" pitchFamily="18" charset="0"/>
              </a:defRPr>
            </a:lvl2pPr>
            <a:lvl3pPr marL="914400" indent="0" algn="ctr" rtl="0" eaLnBrk="0" fontAlgn="base" hangingPunct="0">
              <a:spcBef>
                <a:spcPct val="20000"/>
              </a:spcBef>
              <a:spcAft>
                <a:spcPct val="0"/>
              </a:spcAft>
              <a:buNone/>
              <a:defRPr sz="2400">
                <a:solidFill>
                  <a:schemeClr val="tx1"/>
                </a:solidFill>
                <a:latin typeface="Times New Roman" panose="02020603050405020304" pitchFamily="18" charset="0"/>
                <a:cs typeface="Times New Roman" panose="02020603050405020304" pitchFamily="18" charset="0"/>
              </a:defRPr>
            </a:lvl3pPr>
            <a:lvl4pPr marL="1371600" indent="0" algn="ctr" rtl="0" eaLnBrk="0" fontAlgn="base" hangingPunct="0">
              <a:spcBef>
                <a:spcPct val="20000"/>
              </a:spcBef>
              <a:spcAft>
                <a:spcPct val="0"/>
              </a:spcAft>
              <a:buNone/>
              <a:defRPr sz="2000">
                <a:solidFill>
                  <a:schemeClr val="tx1"/>
                </a:solidFill>
                <a:latin typeface="Times New Roman" panose="02020603050405020304" pitchFamily="18" charset="0"/>
                <a:cs typeface="Times New Roman" panose="02020603050405020304" pitchFamily="18" charset="0"/>
              </a:defRPr>
            </a:lvl4pPr>
            <a:lvl5pPr marL="1828800" indent="0" algn="ctr" rtl="0" eaLnBrk="0" fontAlgn="base" hangingPunct="0">
              <a:spcBef>
                <a:spcPct val="20000"/>
              </a:spcBef>
              <a:spcAft>
                <a:spcPct val="0"/>
              </a:spcAft>
              <a:buNone/>
              <a:defRPr sz="2000">
                <a:solidFill>
                  <a:schemeClr val="tx1"/>
                </a:solidFill>
                <a:latin typeface="Times New Roman" panose="02020603050405020304" pitchFamily="18" charset="0"/>
                <a:cs typeface="Times New Roman" panose="02020603050405020304" pitchFamily="18" charset="0"/>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eaLnBrk="1" hangingPunct="1">
              <a:lnSpc>
                <a:spcPct val="80000"/>
              </a:lnSpc>
            </a:pPr>
            <a:endParaRPr lang="en-US" altLang="zh-CN" sz="2000" b="1" kern="0" dirty="0">
              <a:ea typeface="宋体" pitchFamily="2" charset="-122"/>
            </a:endParaRPr>
          </a:p>
          <a:p>
            <a:pPr eaLnBrk="1" hangingPunct="1">
              <a:lnSpc>
                <a:spcPct val="80000"/>
              </a:lnSpc>
            </a:pPr>
            <a:r>
              <a:rPr lang="en" altLang="zh-CN" sz="2000" b="1" kern="0" dirty="0">
                <a:solidFill>
                  <a:srgbClr val="FF0000"/>
                </a:solidFill>
                <a:ea typeface="宋体" pitchFamily="2" charset="-122"/>
              </a:rPr>
              <a:t>National Satellite Meteorological Center (National Center for Space Weather)</a:t>
            </a:r>
            <a:endParaRPr lang="en-US" altLang="zh-CN" sz="2000" b="1" kern="0" dirty="0">
              <a:solidFill>
                <a:srgbClr val="FF0000"/>
              </a:solidFill>
              <a:ea typeface="宋体" pitchFamily="2" charset="-122"/>
            </a:endParaRPr>
          </a:p>
          <a:p>
            <a:pPr eaLnBrk="1" hangingPunct="1">
              <a:lnSpc>
                <a:spcPct val="80000"/>
              </a:lnSpc>
            </a:pPr>
            <a:r>
              <a:rPr lang="zh-CN" altLang="en-US" sz="2000" b="1" kern="0" dirty="0">
                <a:solidFill>
                  <a:srgbClr val="FF0000"/>
                </a:solidFill>
                <a:ea typeface="宋体" pitchFamily="2" charset="-122"/>
              </a:rPr>
              <a:t> </a:t>
            </a:r>
            <a:r>
              <a:rPr lang="en" altLang="zh-CN" sz="2000" b="1" kern="0" dirty="0">
                <a:solidFill>
                  <a:srgbClr val="FF0000"/>
                </a:solidFill>
                <a:ea typeface="宋体" pitchFamily="2" charset="-122"/>
              </a:rPr>
              <a:t>China Meteorological Administration</a:t>
            </a:r>
            <a:endParaRPr lang="en-US" altLang="zh-CN" sz="2000" b="1" kern="0" dirty="0">
              <a:solidFill>
                <a:srgbClr val="FF0000"/>
              </a:solidFill>
              <a:ea typeface="宋体" pitchFamily="2" charset="-122"/>
            </a:endParaRPr>
          </a:p>
          <a:p>
            <a:pPr eaLnBrk="1" hangingPunct="1">
              <a:lnSpc>
                <a:spcPct val="80000"/>
              </a:lnSpc>
            </a:pPr>
            <a:endParaRPr lang="en-US" altLang="en-US" sz="1200" kern="0" dirty="0">
              <a:latin typeface="Arial" panose="020B0604020202020204" pitchFamily="34" charset="0"/>
            </a:endParaRPr>
          </a:p>
        </p:txBody>
      </p:sp>
      <p:pic>
        <p:nvPicPr>
          <p:cNvPr id="2" name="图片 1">
            <a:extLst>
              <a:ext uri="{FF2B5EF4-FFF2-40B4-BE49-F238E27FC236}">
                <a16:creationId xmlns:a16="http://schemas.microsoft.com/office/drawing/2014/main" id="{3190CE49-5979-6540-8C89-6292BCDBFAE3}"/>
              </a:ext>
            </a:extLst>
          </p:cNvPr>
          <p:cNvPicPr>
            <a:picLocks noChangeAspect="1"/>
          </p:cNvPicPr>
          <p:nvPr/>
        </p:nvPicPr>
        <p:blipFill>
          <a:blip r:embed="rId5"/>
          <a:stretch>
            <a:fillRect/>
          </a:stretch>
        </p:blipFill>
        <p:spPr>
          <a:xfrm>
            <a:off x="8760610" y="0"/>
            <a:ext cx="3431390" cy="936702"/>
          </a:xfrm>
          <a:prstGeom prst="rect">
            <a:avLst/>
          </a:prstGeom>
        </p:spPr>
      </p:pic>
      <p:pic>
        <p:nvPicPr>
          <p:cNvPr id="6" name="音频 5">
            <a:hlinkClick r:id="" action="ppaction://media"/>
            <a:extLst>
              <a:ext uri="{FF2B5EF4-FFF2-40B4-BE49-F238E27FC236}">
                <a16:creationId xmlns:a16="http://schemas.microsoft.com/office/drawing/2014/main" id="{4B659382-157C-C240-BA5B-5981E30EC90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238456059"/>
      </p:ext>
    </p:extLst>
  </p:cSld>
  <p:clrMapOvr>
    <a:masterClrMapping/>
  </p:clrMapOvr>
  <mc:AlternateContent xmlns:mc="http://schemas.openxmlformats.org/markup-compatibility/2006">
    <mc:Choice xmlns:p14="http://schemas.microsoft.com/office/powerpoint/2010/main" Requires="p14">
      <p:transition spd="slow" p14:dur="2000" advTm="21568"/>
    </mc:Choice>
    <mc:Fallback>
      <p:transition spd="slow" advTm="215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2230244" y="132628"/>
            <a:ext cx="9352156" cy="667472"/>
          </a:xfrm>
        </p:spPr>
        <p:txBody>
          <a:bodyPr/>
          <a:lstStyle/>
          <a:p>
            <a:r>
              <a:rPr lang="en-US" altLang="zh-CN" dirty="0"/>
              <a:t>3.2.2</a:t>
            </a:r>
            <a:r>
              <a:rPr lang="zh-CN" altLang="en-US" dirty="0"/>
              <a:t> </a:t>
            </a:r>
            <a:r>
              <a:rPr lang="en-GB" altLang="zh-CN" dirty="0"/>
              <a:t>Flat Field</a:t>
            </a:r>
            <a:r>
              <a:rPr lang="zh-CN" altLang="en-US" dirty="0"/>
              <a:t> </a:t>
            </a:r>
            <a:r>
              <a:rPr kumimoji="1" lang="en-US" altLang="zh-CN"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Correction:</a:t>
            </a:r>
            <a:r>
              <a:rPr kumimoji="1" lang="zh-CN" altLang="en-US"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 </a:t>
            </a:r>
            <a:r>
              <a:rPr kumimoji="1" lang="en" altLang="zh-CN"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KLL </a:t>
            </a:r>
            <a:r>
              <a:rPr kumimoji="1" lang="en-US" altLang="zh-CN"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A</a:t>
            </a:r>
            <a:r>
              <a:rPr kumimoji="1" lang="en" altLang="zh-CN" dirty="0" err="1">
                <a:solidFill>
                  <a:schemeClr val="tx1"/>
                </a:solidFill>
                <a:latin typeface="Times New Roman" panose="02020603050405020304" pitchFamily="18" charset="0"/>
                <a:ea typeface="SimSun" panose="02010600030101010101" pitchFamily="2" charset="-122"/>
                <a:cs typeface="Times New Roman" panose="02020603050405020304" pitchFamily="18" charset="0"/>
              </a:rPr>
              <a:t>lgorithm</a:t>
            </a:r>
            <a:br>
              <a:rPr lang="zh-CN" altLang="en-US" sz="4000" dirty="0"/>
            </a:br>
            <a:endParaRPr lang="en-US" dirty="0"/>
          </a:p>
        </p:txBody>
      </p:sp>
      <p:sp>
        <p:nvSpPr>
          <p:cNvPr id="3" name="Content Placeholder 2">
            <a:extLst>
              <a:ext uri="{FF2B5EF4-FFF2-40B4-BE49-F238E27FC236}">
                <a16:creationId xmlns:a16="http://schemas.microsoft.com/office/drawing/2014/main" id="{9E3DD0AA-35B8-412B-953D-43E64E20ADC3}"/>
              </a:ext>
            </a:extLst>
          </p:cNvPr>
          <p:cNvSpPr>
            <a:spLocks noGrp="1"/>
          </p:cNvSpPr>
          <p:nvPr>
            <p:ph idx="1"/>
          </p:nvPr>
        </p:nvSpPr>
        <p:spPr>
          <a:xfrm>
            <a:off x="609600" y="914401"/>
            <a:ext cx="10865005" cy="2129882"/>
          </a:xfrm>
        </p:spPr>
        <p:txBody>
          <a:bodyPr/>
          <a:lstStyle/>
          <a:p>
            <a:r>
              <a:rPr lang="en-US" altLang="zh-CN" sz="2000" dirty="0">
                <a:latin typeface="Times New Roman" panose="02020603050405020304" pitchFamily="18" charset="0"/>
              </a:rPr>
              <a:t>After the location of the image centroid is determined, the rotation angles between the sequence images need to be calculated. The method to calculated the rotation angle is developed from the log-polar transform.</a:t>
            </a:r>
          </a:p>
          <a:p>
            <a:r>
              <a:rPr lang="en-US" altLang="zh-CN" sz="2000" dirty="0">
                <a:latin typeface="Times New Roman" panose="02020603050405020304" pitchFamily="18" charset="0"/>
              </a:rPr>
              <a:t>The processes are divided into three steps including extracting rays from the center of the image, calculating the sum of the gray values along the ray to obtain the polar gray curve, and determining the rotation angle between the sequence images based on two curves using the correlation algorithm.</a:t>
            </a:r>
            <a:endParaRPr lang="zh-CN" altLang="en-US" sz="2000" dirty="0"/>
          </a:p>
          <a:p>
            <a:endParaRPr lang="zh-CN" altLang="en-US" sz="1200"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10</a:t>
            </a:fld>
            <a:endParaRPr lang="en-US"/>
          </a:p>
        </p:txBody>
      </p:sp>
      <p:pic>
        <p:nvPicPr>
          <p:cNvPr id="7" name="图片 6">
            <a:extLst>
              <a:ext uri="{FF2B5EF4-FFF2-40B4-BE49-F238E27FC236}">
                <a16:creationId xmlns:a16="http://schemas.microsoft.com/office/drawing/2014/main" id="{864567D3-5AAE-D045-A735-59D8115ABA29}"/>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831" y="3317488"/>
            <a:ext cx="7124395" cy="2349125"/>
          </a:xfrm>
          <a:prstGeom prst="rect">
            <a:avLst/>
          </a:prstGeom>
          <a:noFill/>
          <a:ln>
            <a:noFill/>
          </a:ln>
        </p:spPr>
      </p:pic>
      <p:pic>
        <p:nvPicPr>
          <p:cNvPr id="10" name="图片 9">
            <a:extLst>
              <a:ext uri="{FF2B5EF4-FFF2-40B4-BE49-F238E27FC236}">
                <a16:creationId xmlns:a16="http://schemas.microsoft.com/office/drawing/2014/main" id="{B48929F8-BD85-194C-8331-9EE60EE569C4}"/>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19972" y="3176081"/>
            <a:ext cx="3844024" cy="2854961"/>
          </a:xfrm>
          <a:prstGeom prst="rect">
            <a:avLst/>
          </a:prstGeom>
          <a:noFill/>
          <a:ln>
            <a:noFill/>
          </a:ln>
        </p:spPr>
      </p:pic>
      <p:sp>
        <p:nvSpPr>
          <p:cNvPr id="11" name="Content Placeholder 2">
            <a:extLst>
              <a:ext uri="{FF2B5EF4-FFF2-40B4-BE49-F238E27FC236}">
                <a16:creationId xmlns:a16="http://schemas.microsoft.com/office/drawing/2014/main" id="{7F7E80C7-7D7F-AD4B-AE4F-5A877FFEF8DC}"/>
              </a:ext>
            </a:extLst>
          </p:cNvPr>
          <p:cNvSpPr txBox="1">
            <a:spLocks/>
          </p:cNvSpPr>
          <p:nvPr/>
        </p:nvSpPr>
        <p:spPr bwMode="auto">
          <a:xfrm>
            <a:off x="2468758" y="5700066"/>
            <a:ext cx="3605561" cy="38709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pitchFamily="2" charset="2"/>
              <a:buChar char="v"/>
              <a:defRPr sz="320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Clr>
                <a:srgbClr val="006600"/>
              </a:buClr>
              <a:buFont typeface="Wingdings"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altLang="zh-CN" sz="1600" kern="100" dirty="0"/>
              <a:t>(Ding</a:t>
            </a:r>
            <a:r>
              <a:rPr lang="zh-CN" altLang="en-US" sz="1600" kern="100" dirty="0"/>
              <a:t> </a:t>
            </a:r>
            <a:r>
              <a:rPr lang="en-US" altLang="zh-CN" sz="1600" kern="100" dirty="0"/>
              <a:t>et</a:t>
            </a:r>
            <a:r>
              <a:rPr lang="zh-CN" altLang="en-US" sz="1600" kern="100" dirty="0"/>
              <a:t> </a:t>
            </a:r>
            <a:r>
              <a:rPr lang="en-US" altLang="zh-CN" sz="1600" kern="100" dirty="0"/>
              <a:t>al.,</a:t>
            </a:r>
            <a:r>
              <a:rPr lang="zh-CN" altLang="en-US" sz="1600" kern="100" dirty="0"/>
              <a:t> </a:t>
            </a:r>
            <a:r>
              <a:rPr lang="en" altLang="zh-CN" sz="1600" i="1" kern="100" dirty="0"/>
              <a:t>Frontiers in Physics</a:t>
            </a:r>
            <a:r>
              <a:rPr lang="en-US" altLang="zh-CN" sz="1600" kern="100" dirty="0"/>
              <a:t>,</a:t>
            </a:r>
            <a:r>
              <a:rPr lang="zh-CN" altLang="en-US" sz="1600" kern="100" dirty="0"/>
              <a:t> </a:t>
            </a:r>
            <a:r>
              <a:rPr lang="en-US" altLang="zh-CN" sz="1600" kern="100" dirty="0"/>
              <a:t>2022)</a:t>
            </a:r>
            <a:endParaRPr lang="zh-CN" altLang="en-US" sz="1600" kern="0" dirty="0"/>
          </a:p>
        </p:txBody>
      </p:sp>
      <p:pic>
        <p:nvPicPr>
          <p:cNvPr id="5" name="音频 4">
            <a:hlinkClick r:id="" action="ppaction://media"/>
            <a:extLst>
              <a:ext uri="{FF2B5EF4-FFF2-40B4-BE49-F238E27FC236}">
                <a16:creationId xmlns:a16="http://schemas.microsoft.com/office/drawing/2014/main" id="{E486F44F-A3A6-8D4F-8A6C-926F7A573FBF}"/>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980364443"/>
      </p:ext>
    </p:extLst>
  </p:cSld>
  <p:clrMapOvr>
    <a:masterClrMapping/>
  </p:clrMapOvr>
  <mc:AlternateContent xmlns:mc="http://schemas.openxmlformats.org/markup-compatibility/2006">
    <mc:Choice xmlns:p14="http://schemas.microsoft.com/office/powerpoint/2010/main" Requires="p14">
      <p:transition spd="slow" p14:dur="2000" advTm="13154"/>
    </mc:Choice>
    <mc:Fallback>
      <p:transition spd="slow" advTm="131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77" x="11644313" y="2095500"/>
          <p14:tracePt t="83" x="11634788" y="2095500"/>
          <p14:tracePt t="107" x="11625263" y="2095500"/>
          <p14:tracePt t="131" x="11620500" y="2095500"/>
          <p14:tracePt t="155" x="11610975" y="2095500"/>
          <p14:tracePt t="171" x="11601450" y="2095500"/>
          <p14:tracePt t="187" x="11591925" y="2095500"/>
          <p14:tracePt t="203" x="11587163" y="2095500"/>
          <p14:tracePt t="219" x="11577638" y="2095500"/>
          <p14:tracePt t="235" x="11568113" y="2095500"/>
          <p14:tracePt t="243" x="11563350" y="2095500"/>
          <p14:tracePt t="251" x="11553825" y="2095500"/>
          <p14:tracePt t="267" x="11544300" y="2095500"/>
          <p14:tracePt t="275" x="11534775" y="2095500"/>
          <p14:tracePt t="291" x="11530013" y="2090738"/>
          <p14:tracePt t="299" x="11510963" y="2090738"/>
          <p14:tracePt t="308" x="11487150" y="2090738"/>
          <p14:tracePt t="315" x="11472863" y="2081213"/>
          <p14:tracePt t="324" x="11453813" y="2081213"/>
          <p14:tracePt t="331" x="11415713" y="2071688"/>
          <p14:tracePt t="339" x="11372850" y="2066925"/>
          <p14:tracePt t="347" x="11339513" y="2057400"/>
          <p14:tracePt t="355" x="11296650" y="2047875"/>
          <p14:tracePt t="363" x="11282363" y="2047875"/>
          <p14:tracePt t="371" x="11258550" y="2033588"/>
          <p14:tracePt t="379" x="11234738" y="2033588"/>
          <p14:tracePt t="387" x="11225213" y="2024063"/>
          <p14:tracePt t="395" x="11210925" y="2014538"/>
          <p14:tracePt t="403" x="11191875" y="2014538"/>
          <p14:tracePt t="411" x="11168063" y="2009775"/>
          <p14:tracePt t="419" x="11144250" y="2000250"/>
          <p14:tracePt t="427" x="11125200" y="1990725"/>
          <p14:tracePt t="435" x="11101388" y="1990725"/>
          <p14:tracePt t="443" x="11087100" y="1990725"/>
          <p14:tracePt t="451" x="11077575" y="1990725"/>
          <p14:tracePt t="459" x="11068050" y="1990725"/>
          <p14:tracePt t="467" x="11063288" y="1990725"/>
          <p14:tracePt t="483" x="11053763" y="1990725"/>
          <p14:tracePt t="571" x="11063288" y="2000250"/>
          <p14:tracePt t="579" x="11063288" y="2009775"/>
          <p14:tracePt t="1043" x="11053763" y="2009775"/>
          <p14:tracePt t="1331" x="11044238" y="2009775"/>
          <p14:tracePt t="3275" x="11034713" y="2000250"/>
          <p14:tracePt t="3283" x="11020425" y="2000250"/>
          <p14:tracePt t="3292" x="11010900" y="2000250"/>
          <p14:tracePt t="3299" x="10977563" y="2000250"/>
          <p14:tracePt t="3307" x="10944225" y="1990725"/>
          <p14:tracePt t="3315" x="10915650" y="1990725"/>
          <p14:tracePt t="3323" x="10858500" y="1981200"/>
          <p14:tracePt t="3331" x="10791825" y="1966913"/>
          <p14:tracePt t="3339" x="10701338" y="1966913"/>
          <p14:tracePt t="3347" x="10610850" y="1957388"/>
          <p14:tracePt t="3355" x="10506075" y="1957388"/>
          <p14:tracePt t="3363" x="10406063" y="1957388"/>
          <p14:tracePt t="3371" x="10291763" y="1957388"/>
          <p14:tracePt t="3379" x="10225088" y="1957388"/>
          <p14:tracePt t="3387" x="10134600" y="1957388"/>
          <p14:tracePt t="3395" x="10053638" y="1957388"/>
          <p14:tracePt t="3403" x="9953625" y="1957388"/>
          <p14:tracePt t="3411" x="9858375" y="1957388"/>
          <p14:tracePt t="3419" x="9710738" y="1957388"/>
          <p14:tracePt t="3427" x="9601200" y="1957388"/>
          <p14:tracePt t="3435" x="9486900" y="1957388"/>
          <p14:tracePt t="3443" x="9372600" y="1957388"/>
          <p14:tracePt t="3451" x="9282113" y="1957388"/>
          <p14:tracePt t="3459" x="9158288" y="1957388"/>
          <p14:tracePt t="3467" x="9043988" y="1976438"/>
          <p14:tracePt t="3475" x="8929688" y="1981200"/>
          <p14:tracePt t="3483" x="8805863" y="1990725"/>
          <p14:tracePt t="3492" x="8701088" y="2014538"/>
          <p14:tracePt t="3499" x="8553450" y="2038350"/>
          <p14:tracePt t="3508" x="8424863" y="2047875"/>
          <p14:tracePt t="3515" x="8301038" y="2066925"/>
          <p14:tracePt t="3525" x="8153400" y="2090738"/>
          <p14:tracePt t="3531" x="8020050" y="2095500"/>
          <p14:tracePt t="3541" x="7891463" y="2128838"/>
          <p14:tracePt t="3547" x="7734300" y="2181225"/>
          <p14:tracePt t="3559" x="7610475" y="2219325"/>
          <p14:tracePt t="3563" x="7496175" y="2271713"/>
          <p14:tracePt t="3575" x="7400925" y="2328863"/>
          <p14:tracePt t="3579" x="7315200" y="2376488"/>
          <p14:tracePt t="3592" x="7219950" y="2447925"/>
          <p14:tracePt t="3595" x="7143750" y="2505075"/>
          <p14:tracePt t="3608" x="7062788" y="2557463"/>
          <p14:tracePt t="3611" x="7005638" y="2605088"/>
          <p14:tracePt t="3625" x="6948488" y="2647950"/>
          <p14:tracePt t="3627" x="6900863" y="2705100"/>
          <p14:tracePt t="3642" x="6858000" y="2771775"/>
          <p14:tracePt t="3643" x="6824663" y="2833688"/>
          <p14:tracePt t="3658" x="6810375" y="2914650"/>
          <p14:tracePt t="3660" x="6810375" y="2990850"/>
          <p14:tracePt t="3675" x="6815138" y="3071813"/>
          <p14:tracePt t="3676" x="6848475" y="3152775"/>
          <p14:tracePt t="3691" x="6900863" y="3262313"/>
          <p14:tracePt t="3692" x="6915150" y="3309938"/>
          <p14:tracePt t="3699" x="6929438" y="3367088"/>
          <p14:tracePt t="3708" x="6958013" y="3400425"/>
          <p14:tracePt t="3715" x="6962775" y="3433763"/>
          <p14:tracePt t="3725" x="6972300" y="3448050"/>
          <p14:tracePt t="3731" x="6991350" y="3471863"/>
          <p14:tracePt t="3741" x="7005638" y="3500438"/>
          <p14:tracePt t="3747" x="7019925" y="3524250"/>
          <p14:tracePt t="3759" x="7048500" y="3548063"/>
          <p14:tracePt t="3763" x="7072313" y="3557588"/>
          <p14:tracePt t="3775" x="7119938" y="3581400"/>
          <p14:tracePt t="3779" x="7134225" y="3590925"/>
          <p14:tracePt t="3792" x="7177088" y="3595688"/>
          <p14:tracePt t="3795" x="7210425" y="3595688"/>
          <p14:tracePt t="3808" x="7234238" y="3595688"/>
          <p14:tracePt t="3811" x="7258050" y="3595688"/>
          <p14:tracePt t="3825" x="7291388" y="3590925"/>
          <p14:tracePt t="3827" x="7324725" y="3571875"/>
          <p14:tracePt t="3842" x="7358063" y="3562350"/>
          <p14:tracePt t="3843" x="7372350" y="3557588"/>
          <p14:tracePt t="3859" x="7391400" y="3538538"/>
          <p14:tracePt t="3860" x="7400925" y="3524250"/>
          <p14:tracePt t="3875" x="7415213" y="3514725"/>
          <p14:tracePt t="3876" x="7429500" y="3500438"/>
          <p14:tracePt t="3891" x="7458075" y="3471863"/>
          <p14:tracePt t="3892" x="7481888" y="3448050"/>
          <p14:tracePt t="3899" x="7515225" y="3424238"/>
          <p14:tracePt t="3908" x="7539038" y="3400425"/>
          <p14:tracePt t="3915" x="7562850" y="3376613"/>
          <p14:tracePt t="3925" x="7596188" y="3343275"/>
          <p14:tracePt t="3931" x="7620000" y="3319463"/>
          <p14:tracePt t="3941" x="7643813" y="3286125"/>
          <p14:tracePt t="3947" x="7667625" y="3252788"/>
          <p14:tracePt t="3959" x="7691438" y="3228975"/>
          <p14:tracePt t="3963" x="7700963" y="3209925"/>
          <p14:tracePt t="3975" x="7710488" y="3195638"/>
          <p14:tracePt t="3979" x="7720013" y="3186113"/>
          <p14:tracePt t="3992" x="7724775" y="3171825"/>
          <p14:tracePt t="3995" x="7724775" y="3152775"/>
          <p14:tracePt t="4008" x="7734300" y="3148013"/>
          <p14:tracePt t="4011" x="7734300" y="3128963"/>
          <p14:tracePt t="4025" x="7734300" y="3119438"/>
          <p14:tracePt t="4027" x="7734300" y="3105150"/>
          <p14:tracePt t="4042" x="7734300" y="3095625"/>
          <p14:tracePt t="4043" x="7734300" y="3090863"/>
          <p14:tracePt t="4059" x="7734300" y="3071813"/>
          <p14:tracePt t="4060" x="7724775" y="3062288"/>
          <p14:tracePt t="4075" x="7720013" y="3057525"/>
          <p14:tracePt t="4083" x="7720013" y="3048000"/>
          <p14:tracePt t="4099" x="7720013" y="3033713"/>
          <p14:tracePt t="4107" x="7710488" y="3024188"/>
          <p14:tracePt t="4123" x="7700963" y="3014663"/>
          <p14:tracePt t="4131" x="7700963" y="3005138"/>
          <p14:tracePt t="4139" x="7691438" y="3000375"/>
          <p14:tracePt t="4147" x="7686675" y="2990850"/>
          <p14:tracePt t="4155" x="7686675" y="2976563"/>
          <p14:tracePt t="4163" x="7667625" y="2967038"/>
          <p14:tracePt t="4171" x="7662863" y="2947988"/>
          <p14:tracePt t="4179" x="7643813" y="2924175"/>
          <p14:tracePt t="4187" x="7629525" y="2900363"/>
          <p14:tracePt t="4195" x="7605713" y="2867025"/>
          <p14:tracePt t="4203" x="7586663" y="2852738"/>
          <p14:tracePt t="4211" x="7562850" y="2833688"/>
          <p14:tracePt t="4219" x="7519988" y="2809875"/>
          <p14:tracePt t="4227" x="7486650" y="2800350"/>
          <p14:tracePt t="4235" x="7448550" y="2776538"/>
          <p14:tracePt t="4243" x="7405688" y="2762250"/>
          <p14:tracePt t="4251" x="7358063" y="2728913"/>
          <p14:tracePt t="4259" x="7324725" y="2709863"/>
          <p14:tracePt t="4267" x="7281863" y="2686050"/>
          <p14:tracePt t="4275" x="7243763" y="2671763"/>
          <p14:tracePt t="4283" x="7186613" y="2647950"/>
          <p14:tracePt t="4292" x="7129463" y="2628900"/>
          <p14:tracePt t="4299" x="7086600" y="2624138"/>
          <p14:tracePt t="4308" x="7019925" y="2605088"/>
          <p14:tracePt t="4315" x="6962775" y="2605088"/>
          <p14:tracePt t="4325" x="6905625" y="2595563"/>
          <p14:tracePt t="4331" x="6848475" y="2590800"/>
          <p14:tracePt t="4341" x="6791325" y="2590800"/>
          <p14:tracePt t="4347" x="6734175" y="2590800"/>
          <p14:tracePt t="4358" x="6677025" y="2590800"/>
          <p14:tracePt t="4363" x="6629400" y="2590800"/>
          <p14:tracePt t="4375" x="6572250" y="2590800"/>
          <p14:tracePt t="4379" x="6515100" y="2590800"/>
          <p14:tracePt t="4391" x="6472238" y="2590800"/>
          <p14:tracePt t="4395" x="6438900" y="2590800"/>
          <p14:tracePt t="4408" x="6405563" y="2590800"/>
          <p14:tracePt t="4411" x="6400800" y="2590800"/>
          <p14:tracePt t="4425" x="6391275" y="2590800"/>
          <p14:tracePt t="4427" x="6381750" y="2590800"/>
          <p14:tracePt t="4443" x="6372225" y="2590800"/>
          <p14:tracePt t="4451" x="6367463" y="2590800"/>
          <p14:tracePt t="4467" x="6357938" y="2590800"/>
          <p14:tracePt t="4491" x="6348413" y="2590800"/>
          <p14:tracePt t="4499" x="6334125" y="2595563"/>
          <p14:tracePt t="4507" x="6315075" y="2595563"/>
          <p14:tracePt t="4515" x="6300788" y="2595563"/>
          <p14:tracePt t="4523" x="6291263" y="2595563"/>
          <p14:tracePt t="4531" x="6286500" y="2595563"/>
          <p14:tracePt t="4692" x="6286500" y="2605088"/>
          <p14:tracePt t="4709" x="6257925" y="2624138"/>
          <p14:tracePt t="4715" x="6234113" y="2647950"/>
          <p14:tracePt t="4723" x="6200775" y="2662238"/>
          <p14:tracePt t="4731" x="6167438" y="2686050"/>
          <p14:tracePt t="4739" x="6138863" y="2709863"/>
          <p14:tracePt t="4748" x="6105525" y="2738438"/>
          <p14:tracePt t="4755" x="6072188" y="2771775"/>
          <p14:tracePt t="4763" x="6038850" y="2800350"/>
          <p14:tracePt t="4772" x="6005513" y="2828925"/>
          <p14:tracePt t="4780" x="5957888" y="2867025"/>
          <p14:tracePt t="4787" x="5905500" y="2924175"/>
          <p14:tracePt t="4796" x="5867400" y="2990850"/>
          <p14:tracePt t="4804" x="5843588" y="3090863"/>
          <p14:tracePt t="4812" x="5834063" y="3228975"/>
          <p14:tracePt t="4819" x="5843588" y="3414713"/>
          <p14:tracePt t="4828" x="5938838" y="3648075"/>
          <p14:tracePt t="4836" x="6024563" y="3852863"/>
          <p14:tracePt t="4843" x="6162675" y="4038600"/>
          <p14:tracePt t="4851" x="6234113" y="4152900"/>
          <p14:tracePt t="4859" x="6291263" y="4229100"/>
          <p14:tracePt t="4868" x="6324600" y="4276725"/>
          <p14:tracePt t="4877" x="6367463" y="4333875"/>
          <p14:tracePt t="4884" x="6400800" y="4391025"/>
          <p14:tracePt t="4892" x="6448425" y="4457700"/>
          <p14:tracePt t="4900" x="6491288" y="4500563"/>
          <p14:tracePt t="4908" x="6519863" y="4538663"/>
          <p14:tracePt t="4916" x="6553200" y="4572000"/>
          <p14:tracePt t="4925" x="6596063" y="4605338"/>
          <p14:tracePt t="4932" x="6629400" y="4629150"/>
          <p14:tracePt t="4942" x="6696075" y="4652963"/>
          <p14:tracePt t="4948" x="6757988" y="4672013"/>
          <p14:tracePt t="4959" x="6843713" y="4695825"/>
          <p14:tracePt t="4964" x="6915150" y="4695825"/>
          <p14:tracePt t="4975" x="6981825" y="4695825"/>
          <p14:tracePt t="4980" x="7048500" y="4676775"/>
          <p14:tracePt t="4992" x="7119938" y="4643438"/>
          <p14:tracePt t="4996" x="7177088" y="4619625"/>
          <p14:tracePt t="5008" x="7234238" y="4595813"/>
          <p14:tracePt t="5012" x="7281863" y="4572000"/>
          <p14:tracePt t="5025" x="7300913" y="4557713"/>
          <p14:tracePt t="5028" x="7324725" y="4538663"/>
          <p14:tracePt t="5042" x="7334250" y="4529138"/>
          <p14:tracePt t="5043" x="7348538" y="4514850"/>
          <p14:tracePt t="5058" x="7367588" y="4500563"/>
          <p14:tracePt t="5060" x="7415213" y="4457700"/>
          <p14:tracePt t="5075" x="7448550" y="4424363"/>
          <p14:tracePt t="5077" x="7496175" y="4391025"/>
          <p14:tracePt t="5091" x="7529513" y="4357688"/>
          <p14:tracePt t="5095" x="7562850" y="4319588"/>
          <p14:tracePt t="5109" x="7596188" y="4276725"/>
          <p14:tracePt t="5109" x="7620000" y="4243388"/>
          <p14:tracePt t="5115" x="7643813" y="4205288"/>
          <p14:tracePt t="5125" x="7662863" y="4152900"/>
          <p14:tracePt t="5131" x="7677150" y="4114800"/>
          <p14:tracePt t="5141" x="7686675" y="4081463"/>
          <p14:tracePt t="5147" x="7691438" y="4038600"/>
          <p14:tracePt t="5158" x="7691438" y="4014788"/>
          <p14:tracePt t="5163" x="7691438" y="4000500"/>
          <p14:tracePt t="5175" x="7691438" y="3981450"/>
          <p14:tracePt t="5179" x="7691438" y="3971925"/>
          <p14:tracePt t="5192" x="7686675" y="3957638"/>
          <p14:tracePt t="5195" x="7686675" y="3943350"/>
          <p14:tracePt t="5208" x="7667625" y="3924300"/>
          <p14:tracePt t="5211" x="7653338" y="3900488"/>
          <p14:tracePt t="5225" x="7629525" y="3876675"/>
          <p14:tracePt t="5227" x="7610475" y="3857625"/>
          <p14:tracePt t="5242" x="7577138" y="3843338"/>
          <p14:tracePt t="5244" x="7529513" y="3819525"/>
          <p14:tracePt t="5259" x="7481888" y="3810000"/>
          <p14:tracePt t="5260" x="7429500" y="3795713"/>
          <p14:tracePt t="5275" x="7391400" y="3776663"/>
          <p14:tracePt t="5276" x="7334250" y="3762375"/>
          <p14:tracePt t="5291" x="7281863" y="3738563"/>
          <p14:tracePt t="5292" x="7224713" y="3719513"/>
          <p14:tracePt t="5300" x="7162800" y="3695700"/>
          <p14:tracePt t="5309" x="7086600" y="3671888"/>
          <p14:tracePt t="5315" x="7005638" y="3648075"/>
          <p14:tracePt t="5325" x="6905625" y="3619500"/>
          <p14:tracePt t="5331" x="6791325" y="3614738"/>
          <p14:tracePt t="5342" x="6700838" y="3595688"/>
          <p14:tracePt t="5347" x="6610350" y="3590925"/>
          <p14:tracePt t="5358" x="6538913" y="3590925"/>
          <p14:tracePt t="5364" x="6496050" y="3590925"/>
          <p14:tracePt t="5375" x="6457950" y="3590925"/>
          <p14:tracePt t="5379" x="6424613" y="3590925"/>
          <p14:tracePt t="5392" x="6400800" y="3590925"/>
          <p14:tracePt t="5395" x="6372225" y="3590925"/>
          <p14:tracePt t="5408" x="6348413" y="3595688"/>
          <p14:tracePt t="5411" x="6310313" y="3614738"/>
          <p14:tracePt t="5425" x="6276975" y="3619500"/>
          <p14:tracePt t="5427" x="6234113" y="3648075"/>
          <p14:tracePt t="5442" x="6196013" y="3662363"/>
          <p14:tracePt t="5443" x="6129338" y="3705225"/>
          <p14:tracePt t="5459" x="6053138" y="3743325"/>
          <p14:tracePt t="5519" x="5619750" y="4152900"/>
          <p14:tracePt t="5536" x="5562600" y="4286250"/>
          <p14:tracePt t="5542" x="5548313" y="4376738"/>
          <p14:tracePt t="5552" x="5548313" y="4481513"/>
          <p14:tracePt t="5562" x="5548313" y="4605338"/>
          <p14:tracePt t="5563" x="5562600" y="4719638"/>
          <p14:tracePt t="5571" x="5605463" y="4824413"/>
          <p14:tracePt t="5579" x="5629275" y="4914900"/>
          <p14:tracePt t="5587" x="5662613" y="5005388"/>
          <p14:tracePt t="5595" x="5676900" y="5081588"/>
          <p14:tracePt t="5603" x="5695950" y="5143500"/>
          <p14:tracePt t="5611" x="5719763" y="5210175"/>
          <p14:tracePt t="5619" x="5729288" y="5262563"/>
          <p14:tracePt t="5627" x="5757863" y="5324475"/>
          <p14:tracePt t="5635" x="5800725" y="5391150"/>
          <p14:tracePt t="5643" x="5843588" y="5448300"/>
          <p14:tracePt t="5651" x="5900738" y="5524500"/>
          <p14:tracePt t="5660" x="5957888" y="5562600"/>
          <p14:tracePt t="5667" x="6024563" y="5605463"/>
          <p14:tracePt t="5675" x="6062663" y="5629275"/>
          <p14:tracePt t="5683" x="6110288" y="5643563"/>
          <p14:tracePt t="5692" x="6162675" y="5662613"/>
          <p14:tracePt t="5699" x="6210300" y="5672138"/>
          <p14:tracePt t="5708" x="6257925" y="5672138"/>
          <p14:tracePt t="5715" x="6315075" y="5672138"/>
          <p14:tracePt t="5725" x="6381750" y="5672138"/>
          <p14:tracePt t="5731" x="6438900" y="5653088"/>
          <p14:tracePt t="5742" x="6529388" y="5629275"/>
          <p14:tracePt t="5747" x="6610350" y="5586413"/>
          <p14:tracePt t="5759" x="6677025" y="5562600"/>
          <p14:tracePt t="5763" x="6757988" y="5524500"/>
          <p14:tracePt t="5776" x="6834188" y="5491163"/>
          <p14:tracePt t="5779" x="6924675" y="5438775"/>
          <p14:tracePt t="5792" x="6991350" y="5400675"/>
          <p14:tracePt t="5795" x="7029450" y="5376863"/>
          <p14:tracePt t="5809" x="7077075" y="5343525"/>
          <p14:tracePt t="5811" x="7110413" y="5319713"/>
          <p14:tracePt t="5825" x="7153275" y="5276850"/>
          <p14:tracePt t="5827" x="7196138" y="5229225"/>
          <p14:tracePt t="5841" x="7219950" y="5172075"/>
          <p14:tracePt t="5843" x="7243763" y="5105400"/>
          <p14:tracePt t="5859" x="7267575" y="5038725"/>
          <p14:tracePt t="5860" x="7277100" y="4972050"/>
          <p14:tracePt t="5875" x="7281863" y="4900613"/>
          <p14:tracePt t="5876" x="7281863" y="4800600"/>
          <p14:tracePt t="5892" x="7281863" y="4705350"/>
          <p14:tracePt t="5893" x="7281863" y="4629150"/>
          <p14:tracePt t="5899" x="7281863" y="4548188"/>
          <p14:tracePt t="5908" x="7277100" y="4481513"/>
          <p14:tracePt t="5915" x="7267575" y="4410075"/>
          <p14:tracePt t="5925" x="7258050" y="4343400"/>
          <p14:tracePt t="5931" x="7253288" y="4286250"/>
          <p14:tracePt t="5941" x="7234238" y="4233863"/>
          <p14:tracePt t="5947" x="7224713" y="4186238"/>
          <p14:tracePt t="5959" x="7210425" y="4148138"/>
          <p14:tracePt t="5963" x="7196138" y="4114800"/>
          <p14:tracePt t="5976" x="7167563" y="4081463"/>
          <p14:tracePt t="5979" x="7153275" y="4057650"/>
          <p14:tracePt t="5992" x="7143750" y="4048125"/>
          <p14:tracePt t="5995" x="7143750" y="4029075"/>
          <p14:tracePt t="6009" x="7134225" y="4024313"/>
          <p14:tracePt t="6011" x="7129463" y="4014788"/>
          <p14:tracePt t="6025" x="7119938" y="4005263"/>
          <p14:tracePt t="6027" x="7119938" y="4000500"/>
          <p14:tracePt t="6042" x="7110413" y="3990975"/>
          <p14:tracePt t="6043" x="7105650" y="3981450"/>
          <p14:tracePt t="6058" x="7105650" y="3971925"/>
          <p14:tracePt t="6059" x="7105650" y="3967163"/>
          <p14:tracePt t="6075" x="7096125" y="3957638"/>
          <p14:tracePt t="6076" x="7086600" y="3943350"/>
          <p14:tracePt t="6092" x="7077075" y="3933825"/>
          <p14:tracePt t="6099" x="7072313" y="3914775"/>
          <p14:tracePt t="6108" x="7062788" y="3910013"/>
          <p14:tracePt t="6115" x="7053263" y="3910013"/>
          <p14:tracePt t="6125" x="7048500" y="3910013"/>
          <p14:tracePt t="6811" x="7048500" y="3900488"/>
          <p14:tracePt t="6819" x="7053263" y="3890963"/>
          <p14:tracePt t="6827" x="7062788" y="3881438"/>
          <p14:tracePt t="6835" x="7077075" y="3881438"/>
          <p14:tracePt t="6843" x="7086600" y="3876675"/>
          <p14:tracePt t="6851" x="7096125" y="3876675"/>
          <p14:tracePt t="6859" x="7105650" y="3876675"/>
          <p14:tracePt t="6867" x="7105650" y="3867150"/>
          <p14:tracePt t="6875" x="7110413" y="3867150"/>
          <p14:tracePt t="6931" x="7119938" y="3867150"/>
          <p14:tracePt t="6939" x="7134225" y="3857625"/>
          <p14:tracePt t="6947" x="7153275" y="3857625"/>
          <p14:tracePt t="6955" x="7162800" y="3852863"/>
          <p14:tracePt t="6971" x="7167563" y="3852863"/>
          <p14:tracePt t="6995" x="7177088" y="3852863"/>
          <p14:tracePt t="7883" x="7186613" y="3852863"/>
          <p14:tracePt t="7891" x="7186613" y="3833813"/>
          <p14:tracePt t="7899" x="7196138" y="3819525"/>
          <p14:tracePt t="7915" x="7200900" y="3819525"/>
          <p14:tracePt t="7931" x="7200900" y="3810000"/>
          <p14:tracePt t="7947" x="7200900" y="3800475"/>
          <p14:tracePt t="7963" x="7200900" y="3795713"/>
          <p14:tracePt t="7979" x="7200900" y="3786188"/>
          <p14:tracePt t="7995" x="7200900" y="3776663"/>
          <p14:tracePt t="8003" x="7200900" y="3767138"/>
          <p14:tracePt t="8011" x="7200900" y="3762375"/>
          <p14:tracePt t="8019" x="7200900" y="3752850"/>
          <p14:tracePt t="8027" x="7200900" y="3738563"/>
          <p14:tracePt t="8035" x="7200900" y="3729038"/>
          <p14:tracePt t="8043" x="7200900" y="3709988"/>
          <p14:tracePt t="8051" x="7200900" y="3695700"/>
          <p14:tracePt t="8059" x="7186613" y="3676650"/>
          <p14:tracePt t="8067" x="7177088" y="3671888"/>
          <p14:tracePt t="8075" x="7153275" y="3662363"/>
          <p14:tracePt t="8083" x="7143750" y="3662363"/>
          <p14:tracePt t="8091" x="7119938" y="3662363"/>
          <p14:tracePt t="8099" x="7096125" y="3662363"/>
          <p14:tracePt t="8107" x="7072313" y="3652838"/>
          <p14:tracePt t="8115" x="7053263" y="3652838"/>
          <p14:tracePt t="8123" x="7019925" y="3648075"/>
          <p14:tracePt t="8131" x="6981825" y="3648075"/>
          <p14:tracePt t="8139" x="6929438" y="3629025"/>
          <p14:tracePt t="8147" x="6872288" y="3629025"/>
          <p14:tracePt t="8155" x="6810375" y="3629025"/>
          <p14:tracePt t="8163" x="6753225" y="3619500"/>
          <p14:tracePt t="8171" x="6710363" y="3614738"/>
          <p14:tracePt t="8179" x="6667500" y="3605213"/>
          <p14:tracePt t="8187" x="6643688" y="3605213"/>
          <p14:tracePt t="8195" x="6610350" y="3595688"/>
          <p14:tracePt t="8203" x="6586538" y="3590925"/>
          <p14:tracePt t="8211" x="6562725" y="3590925"/>
          <p14:tracePt t="8219" x="6548438" y="3590925"/>
          <p14:tracePt t="8227" x="6519863" y="3590925"/>
          <p14:tracePt t="8235" x="6505575" y="3590925"/>
          <p14:tracePt t="8243" x="6491288" y="3595688"/>
          <p14:tracePt t="8251" x="6462713" y="3595688"/>
          <p14:tracePt t="8260" x="6438900" y="3614738"/>
          <p14:tracePt t="8267" x="6405563" y="3614738"/>
          <p14:tracePt t="8276" x="6372225" y="3629025"/>
          <p14:tracePt t="8283" x="6334125" y="3638550"/>
          <p14:tracePt t="8293" x="6300788" y="3648075"/>
          <p14:tracePt t="8299" x="6276975" y="3648075"/>
          <p14:tracePt t="8309" x="6253163" y="3652838"/>
          <p14:tracePt t="8315" x="6229350" y="3652838"/>
          <p14:tracePt t="8326" x="6210300" y="3662363"/>
          <p14:tracePt t="8331" x="6186488" y="3662363"/>
          <p14:tracePt t="8343" x="6167438" y="3671888"/>
          <p14:tracePt t="8347" x="6153150" y="3671888"/>
          <p14:tracePt t="8359" x="6143625" y="3676650"/>
          <p14:tracePt t="8363" x="6129338" y="3676650"/>
          <p14:tracePt t="8377" x="6110288" y="3686175"/>
          <p14:tracePt t="8379" x="6086475" y="3695700"/>
          <p14:tracePt t="8393" x="6072188" y="3705225"/>
          <p14:tracePt t="8395" x="6053138" y="3709988"/>
          <p14:tracePt t="8409" x="6038850" y="3719513"/>
          <p14:tracePt t="8411" x="6029325" y="3719513"/>
          <p14:tracePt t="8426" x="6024563" y="3729038"/>
          <p14:tracePt t="8427" x="6005513" y="3738563"/>
          <p14:tracePt t="8443" x="5991225" y="3752850"/>
          <p14:tracePt t="8444" x="5962650" y="3767138"/>
          <p14:tracePt t="8460" x="5938838" y="3786188"/>
          <p14:tracePt t="8461" x="5924550" y="3795713"/>
          <p14:tracePt t="8467" x="5891213" y="3819525"/>
          <p14:tracePt t="8476" x="5876925" y="3824288"/>
          <p14:tracePt t="8483" x="5857875" y="3843338"/>
          <p14:tracePt t="8493" x="5843588" y="3852863"/>
          <p14:tracePt t="8499" x="5843588" y="3857625"/>
          <p14:tracePt t="8509" x="5843588" y="3867150"/>
          <p14:tracePt t="8515" x="5843588" y="3876675"/>
          <p14:tracePt t="8526" x="5843588" y="3890963"/>
          <p14:tracePt t="8531" x="5843588" y="3910013"/>
          <p14:tracePt t="8544" x="5834063" y="3933825"/>
          <p14:tracePt t="8547" x="5834063" y="3948113"/>
          <p14:tracePt t="8559" x="5824538" y="3957638"/>
          <p14:tracePt t="8563" x="5824538" y="3981450"/>
          <p14:tracePt t="8577" x="5824538" y="4000500"/>
          <p14:tracePt t="8579" x="5819775" y="4014788"/>
          <p14:tracePt t="8593" x="5819775" y="4029075"/>
          <p14:tracePt t="8595" x="5819775" y="4048125"/>
          <p14:tracePt t="8609" x="5810250" y="4062413"/>
          <p14:tracePt t="8611" x="5800725" y="4095750"/>
          <p14:tracePt t="8627" x="5800725" y="4114800"/>
          <p14:tracePt t="8628" x="5800725" y="4148138"/>
          <p14:tracePt t="8643" x="5800725" y="4176713"/>
          <p14:tracePt t="8644" x="5800725" y="4210050"/>
          <p14:tracePt t="8660" x="5800725" y="4243388"/>
          <p14:tracePt t="8661" x="5800725" y="4276725"/>
          <p14:tracePt t="8667" x="5800725" y="4310063"/>
          <p14:tracePt t="8676" x="5800725" y="4324350"/>
          <p14:tracePt t="8683" x="5800725" y="4343400"/>
          <p14:tracePt t="8693" x="5800725" y="4357688"/>
          <p14:tracePt t="8699" x="5800725" y="4381500"/>
          <p14:tracePt t="8709" x="5800725" y="4400550"/>
          <p14:tracePt t="8715" x="5800725" y="4438650"/>
          <p14:tracePt t="8726" x="5810250" y="4481513"/>
          <p14:tracePt t="8731" x="5824538" y="4524375"/>
          <p14:tracePt t="8743" x="5834063" y="4562475"/>
          <p14:tracePt t="8747" x="5843588" y="4595813"/>
          <p14:tracePt t="8760" x="5857875" y="4614863"/>
          <p14:tracePt t="8763" x="5876925" y="4638675"/>
          <p14:tracePt t="8777" x="5881688" y="4662488"/>
          <p14:tracePt t="8779" x="5891213" y="4676775"/>
          <p14:tracePt t="8793" x="5900738" y="4695825"/>
          <p14:tracePt t="8795" x="5905500" y="4710113"/>
          <p14:tracePt t="8810" x="5905500" y="4733925"/>
          <p14:tracePt t="8811" x="5915025" y="4752975"/>
          <p14:tracePt t="8827" x="5915025" y="4762500"/>
          <p14:tracePt t="8828" x="5924550" y="4776788"/>
          <p14:tracePt t="8843" x="5934075" y="4791075"/>
          <p14:tracePt t="8844" x="5948363" y="4800600"/>
          <p14:tracePt t="8860" x="5957888" y="4810125"/>
          <p14:tracePt t="8861" x="5957888" y="4819650"/>
          <p14:tracePt t="8867" x="5962650" y="4824413"/>
          <p14:tracePt t="8876" x="5972175" y="4833938"/>
          <p14:tracePt t="8883" x="5981700" y="4833938"/>
          <p14:tracePt t="8893" x="5991225" y="4843463"/>
          <p14:tracePt t="8899" x="5995988" y="4843463"/>
          <p14:tracePt t="8909" x="6005513" y="4848225"/>
          <p14:tracePt t="8915" x="6015038" y="4857750"/>
          <p14:tracePt t="8926" x="6024563" y="4857750"/>
          <p14:tracePt t="8931" x="6038850" y="4857750"/>
          <p14:tracePt t="8944" x="6072188" y="4857750"/>
          <p14:tracePt t="8947" x="6129338" y="4857750"/>
          <p14:tracePt t="8960" x="6200775" y="4857750"/>
          <p14:tracePt t="8963" x="6276975" y="4857750"/>
          <p14:tracePt t="8977" x="6334125" y="4857750"/>
          <p14:tracePt t="8979" x="6372225" y="4857750"/>
          <p14:tracePt t="8994" x="6415088" y="4857750"/>
          <p14:tracePt t="8995" x="6448425" y="4857750"/>
          <p14:tracePt t="9010" x="6472238" y="4857750"/>
          <p14:tracePt t="9011" x="6491288" y="4857750"/>
          <p14:tracePt t="9027" x="6496050" y="4857750"/>
          <p14:tracePt t="9028" x="6505575" y="4857750"/>
          <p14:tracePt t="9043" x="6515100" y="4848225"/>
          <p14:tracePt t="9044" x="6519863" y="4848225"/>
          <p14:tracePt t="9060" x="6538913" y="4824413"/>
          <p14:tracePt t="9061" x="6581775" y="4800600"/>
          <p14:tracePt t="9067" x="6643688" y="4762500"/>
          <p14:tracePt t="9076" x="6710363" y="4729163"/>
          <p14:tracePt t="9083" x="6777038" y="4705350"/>
          <p14:tracePt t="9093" x="6824663" y="4686300"/>
          <p14:tracePt t="9099" x="6867525" y="4672013"/>
          <p14:tracePt t="9109" x="6900863" y="4652963"/>
          <p14:tracePt t="9115" x="6929438" y="4643438"/>
          <p14:tracePt t="9126" x="6958013" y="4629150"/>
          <p14:tracePt t="9131" x="6972300" y="4619625"/>
          <p14:tracePt t="9143" x="6991350" y="4619625"/>
          <p14:tracePt t="9147" x="7005638" y="4614863"/>
          <p14:tracePt t="9160" x="7015163" y="4605338"/>
          <p14:tracePt t="9163" x="7038975" y="4586288"/>
          <p14:tracePt t="9177" x="7062788" y="4562475"/>
          <p14:tracePt t="9179" x="7086600" y="4548188"/>
          <p14:tracePt t="9194" x="7105650" y="4529138"/>
          <p14:tracePt t="9195" x="7119938" y="4524375"/>
          <p14:tracePt t="9210" x="7129463" y="4514850"/>
          <p14:tracePt t="9211" x="7129463" y="4505325"/>
          <p14:tracePt t="9226" x="7134225" y="4500563"/>
          <p14:tracePt t="9235" x="7134225" y="4491038"/>
          <p14:tracePt t="9571" x="7129463" y="4491038"/>
          <p14:tracePt t="9579" x="7110413" y="4491038"/>
          <p14:tracePt t="9587" x="7105650" y="4491038"/>
          <p14:tracePt t="9595" x="7096125" y="4491038"/>
          <p14:tracePt t="9603" x="7086600" y="4491038"/>
          <p14:tracePt t="9611" x="7077075" y="4481513"/>
          <p14:tracePt t="9619" x="7072313" y="4481513"/>
          <p14:tracePt t="9635" x="7062788" y="4481513"/>
          <p14:tracePt t="9651" x="7053263" y="4481513"/>
          <p14:tracePt t="9667" x="7048500" y="4481513"/>
          <p14:tracePt t="9691" x="7038975" y="4481513"/>
          <p14:tracePt t="9707" x="7029450" y="4481513"/>
          <p14:tracePt t="9723" x="7029450" y="4491038"/>
          <p14:tracePt t="9731" x="7019925" y="4491038"/>
          <p14:tracePt t="9747" x="7015163" y="4491038"/>
          <p14:tracePt t="9755" x="6996113" y="4491038"/>
          <p14:tracePt t="9763" x="6991350" y="4491038"/>
          <p14:tracePt t="9771" x="6981825" y="4491038"/>
          <p14:tracePt t="9779" x="6962775" y="4500563"/>
          <p14:tracePt t="9787" x="6958013" y="4500563"/>
          <p14:tracePt t="9795" x="6948488" y="4505325"/>
          <p14:tracePt t="9811" x="6938963" y="4505325"/>
          <p14:tracePt t="9827" x="6929438" y="4514850"/>
          <p14:tracePt t="9843" x="6924675" y="4514850"/>
          <p14:tracePt t="9851" x="6924675" y="4524375"/>
          <p14:tracePt t="9867" x="6915150" y="4524375"/>
          <p14:tracePt t="9875" x="6905625" y="4524375"/>
          <p14:tracePt t="9883" x="6900863" y="4524375"/>
          <p14:tracePt t="9891" x="6891338" y="4524375"/>
          <p14:tracePt t="9915" x="6881813" y="4524375"/>
          <p14:tracePt t="10147" x="6900863" y="4514850"/>
          <p14:tracePt t="10155" x="6905625" y="4505325"/>
          <p14:tracePt t="10163" x="6924675" y="4500563"/>
          <p14:tracePt t="10171" x="6938963" y="4491038"/>
          <p14:tracePt t="10179" x="6948488" y="4481513"/>
          <p14:tracePt t="10187" x="6962775" y="4471988"/>
          <p14:tracePt t="10195" x="6972300" y="4467225"/>
          <p14:tracePt t="10203" x="6981825" y="4457700"/>
          <p14:tracePt t="10212" x="6996113" y="4448175"/>
          <p14:tracePt t="10219" x="7005638" y="4438650"/>
          <p14:tracePt t="10228" x="7019925" y="4433888"/>
          <p14:tracePt t="10235" x="7029450" y="4433888"/>
          <p14:tracePt t="10244" x="7029450" y="4424363"/>
          <p14:tracePt t="10251" x="7038975" y="4424363"/>
          <p14:tracePt t="10259" x="7038975" y="4414838"/>
          <p14:tracePt t="10932" x="7029450" y="4400550"/>
          <p14:tracePt t="10941" x="7019925" y="4391025"/>
          <p14:tracePt t="10947" x="7019925" y="4381500"/>
          <p14:tracePt t="10955" x="7015163" y="4381500"/>
          <p14:tracePt t="10972" x="7015163" y="4376738"/>
          <p14:tracePt t="12147" x="7015163" y="4357688"/>
          <p14:tracePt t="12155" x="7029450" y="4343400"/>
          <p14:tracePt t="12163" x="7038975" y="4333875"/>
          <p14:tracePt t="12171" x="7053263" y="4324350"/>
          <p14:tracePt t="12179" x="7077075" y="4310063"/>
          <p14:tracePt t="12187" x="7105650" y="4295775"/>
          <p14:tracePt t="12195" x="7162800" y="4267200"/>
          <p14:tracePt t="12203" x="7253288" y="4229100"/>
          <p14:tracePt t="12211" x="7367588" y="4195763"/>
          <p14:tracePt t="12219" x="7505700" y="4171950"/>
          <p14:tracePt t="12227" x="7634288" y="4148138"/>
          <p14:tracePt t="12235" x="7724775" y="4138613"/>
          <p14:tracePt t="12243" x="7810500" y="4119563"/>
          <p14:tracePt t="12251" x="7867650" y="4119563"/>
          <p14:tracePt t="12259" x="7905750" y="4119563"/>
          <p14:tracePt t="12267" x="7924800" y="4119563"/>
          <p14:tracePt t="12275" x="7948613" y="4119563"/>
          <p14:tracePt t="12547" x="7958138" y="4138613"/>
          <p14:tracePt t="12555" x="7962900" y="4148138"/>
          <p14:tracePt t="12563" x="7972425" y="4152900"/>
          <p14:tracePt t="12571" x="7981950" y="4152900"/>
          <p14:tracePt t="12891" x="7972425" y="4152900"/>
          <p14:tracePt t="12907" x="7972425" y="4162425"/>
          <p14:tracePt t="12931" x="7962900" y="4162425"/>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2419815" y="132628"/>
            <a:ext cx="9422779" cy="667472"/>
          </a:xfrm>
        </p:spPr>
        <p:txBody>
          <a:bodyPr/>
          <a:lstStyle/>
          <a:p>
            <a:r>
              <a:rPr lang="en-US" altLang="zh-CN" dirty="0"/>
              <a:t>3.2.3</a:t>
            </a:r>
            <a:r>
              <a:rPr lang="zh-CN" altLang="en-US" dirty="0"/>
              <a:t> </a:t>
            </a:r>
            <a:r>
              <a:rPr lang="en-GB" altLang="zh-CN" dirty="0"/>
              <a:t>Flat Field</a:t>
            </a:r>
            <a:r>
              <a:rPr lang="zh-CN" altLang="en-US" dirty="0"/>
              <a:t> </a:t>
            </a:r>
            <a:r>
              <a:rPr kumimoji="1" lang="en-US" altLang="zh-CN"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Correction:</a:t>
            </a:r>
            <a:r>
              <a:rPr kumimoji="1" lang="zh-CN" altLang="en-US"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 </a:t>
            </a:r>
            <a:r>
              <a:rPr kumimoji="1" lang="en" altLang="zh-CN"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KLL </a:t>
            </a:r>
            <a:r>
              <a:rPr kumimoji="1" lang="en-US" altLang="zh-CN"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A</a:t>
            </a:r>
            <a:r>
              <a:rPr kumimoji="1" lang="en" altLang="zh-CN" dirty="0" err="1">
                <a:solidFill>
                  <a:schemeClr val="tx1"/>
                </a:solidFill>
                <a:latin typeface="Times New Roman" panose="02020603050405020304" pitchFamily="18" charset="0"/>
                <a:ea typeface="SimSun" panose="02010600030101010101" pitchFamily="2" charset="-122"/>
                <a:cs typeface="Times New Roman" panose="02020603050405020304" pitchFamily="18" charset="0"/>
              </a:rPr>
              <a:t>lgorithm</a:t>
            </a:r>
            <a:br>
              <a:rPr lang="zh-CN" altLang="en-US" sz="4000" dirty="0"/>
            </a:br>
            <a:endParaRPr lang="en-US" dirty="0"/>
          </a:p>
        </p:txBody>
      </p:sp>
      <p:sp>
        <p:nvSpPr>
          <p:cNvPr id="3" name="Content Placeholder 2">
            <a:extLst>
              <a:ext uri="{FF2B5EF4-FFF2-40B4-BE49-F238E27FC236}">
                <a16:creationId xmlns:a16="http://schemas.microsoft.com/office/drawing/2014/main" id="{9E3DD0AA-35B8-412B-953D-43E64E20ADC3}"/>
              </a:ext>
            </a:extLst>
          </p:cNvPr>
          <p:cNvSpPr>
            <a:spLocks noGrp="1"/>
          </p:cNvSpPr>
          <p:nvPr>
            <p:ph idx="1"/>
          </p:nvPr>
        </p:nvSpPr>
        <p:spPr>
          <a:xfrm>
            <a:off x="609600" y="914401"/>
            <a:ext cx="6025375" cy="2129882"/>
          </a:xfrm>
        </p:spPr>
        <p:txBody>
          <a:bodyPr/>
          <a:lstStyle/>
          <a:p>
            <a:r>
              <a:rPr lang="en-US" altLang="zh-CN" sz="2000" dirty="0">
                <a:latin typeface="Times New Roman" panose="02020603050405020304" pitchFamily="18" charset="0"/>
              </a:rPr>
              <a:t>After the solar image centers are determined, the Cartesian coordinate system is established with the center as the origin, and then the solar images are expanded into rectangular shapes</a:t>
            </a:r>
            <a:endParaRPr lang="zh-CN" altLang="en-US" sz="2000"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11</a:t>
            </a:fld>
            <a:endParaRPr lang="en-US"/>
          </a:p>
        </p:txBody>
      </p:sp>
      <p:sp>
        <p:nvSpPr>
          <p:cNvPr id="5" name="Content Placeholder 2">
            <a:extLst>
              <a:ext uri="{FF2B5EF4-FFF2-40B4-BE49-F238E27FC236}">
                <a16:creationId xmlns:a16="http://schemas.microsoft.com/office/drawing/2014/main" id="{D34FAD83-1187-9241-AC52-A06F5DDE129A}"/>
              </a:ext>
            </a:extLst>
          </p:cNvPr>
          <p:cNvSpPr txBox="1">
            <a:spLocks/>
          </p:cNvSpPr>
          <p:nvPr/>
        </p:nvSpPr>
        <p:spPr bwMode="auto">
          <a:xfrm>
            <a:off x="6794809" y="1066801"/>
            <a:ext cx="4787590" cy="21298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pitchFamily="2" charset="2"/>
              <a:buChar char="v"/>
              <a:defRPr sz="320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Clr>
                <a:srgbClr val="006600"/>
              </a:buClr>
              <a:buFont typeface="Wingdings"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altLang="zh-CN" sz="2000" dirty="0">
                <a:latin typeface="Times New Roman" panose="02020603050405020304" pitchFamily="18" charset="0"/>
              </a:rPr>
              <a:t>The FY-3E satellite rotates relative to the Sun, and the solar images taken by X-EUVI are rotated relative to the center of the field of view. </a:t>
            </a:r>
          </a:p>
          <a:p>
            <a:r>
              <a:rPr lang="en-US" altLang="zh-CN" sz="2000" dirty="0">
                <a:latin typeface="Times New Roman" panose="02020603050405020304" pitchFamily="18" charset="0"/>
              </a:rPr>
              <a:t>The flat field was determined using KLL algorithm and the rotation angles.</a:t>
            </a:r>
            <a:endParaRPr lang="zh-CN" altLang="en-US" sz="2000" dirty="0"/>
          </a:p>
        </p:txBody>
      </p:sp>
      <p:pic>
        <p:nvPicPr>
          <p:cNvPr id="6" name="图片 5">
            <a:extLst>
              <a:ext uri="{FF2B5EF4-FFF2-40B4-BE49-F238E27FC236}">
                <a16:creationId xmlns:a16="http://schemas.microsoft.com/office/drawing/2014/main" id="{E426D32A-999B-774B-86C7-94487A1BF2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3986" y="2283163"/>
            <a:ext cx="4398819" cy="3805934"/>
          </a:xfrm>
          <a:prstGeom prst="rect">
            <a:avLst/>
          </a:prstGeom>
        </p:spPr>
      </p:pic>
      <p:pic>
        <p:nvPicPr>
          <p:cNvPr id="7" name="图片 6">
            <a:extLst>
              <a:ext uri="{FF2B5EF4-FFF2-40B4-BE49-F238E27FC236}">
                <a16:creationId xmlns:a16="http://schemas.microsoft.com/office/drawing/2014/main" id="{E64CCEAF-CCAD-E441-9E8A-D0B846E03DE3}"/>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5534750" y="3463384"/>
            <a:ext cx="6439406" cy="2123469"/>
          </a:xfrm>
          <a:prstGeom prst="rect">
            <a:avLst/>
          </a:prstGeom>
          <a:noFill/>
          <a:ln>
            <a:noFill/>
          </a:ln>
        </p:spPr>
      </p:pic>
      <p:sp>
        <p:nvSpPr>
          <p:cNvPr id="8" name="Content Placeholder 2">
            <a:extLst>
              <a:ext uri="{FF2B5EF4-FFF2-40B4-BE49-F238E27FC236}">
                <a16:creationId xmlns:a16="http://schemas.microsoft.com/office/drawing/2014/main" id="{3B065A75-9FED-1D40-B34B-FCFEEE75BAC1}"/>
              </a:ext>
            </a:extLst>
          </p:cNvPr>
          <p:cNvSpPr txBox="1">
            <a:spLocks/>
          </p:cNvSpPr>
          <p:nvPr/>
        </p:nvSpPr>
        <p:spPr bwMode="auto">
          <a:xfrm>
            <a:off x="7239000" y="5618863"/>
            <a:ext cx="3605561" cy="38709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pitchFamily="2" charset="2"/>
              <a:buChar char="v"/>
              <a:defRPr sz="320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Clr>
                <a:srgbClr val="006600"/>
              </a:buClr>
              <a:buFont typeface="Wingdings"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altLang="zh-CN" sz="1600" kern="100" dirty="0"/>
              <a:t>(Ding</a:t>
            </a:r>
            <a:r>
              <a:rPr lang="zh-CN" altLang="en-US" sz="1600" kern="100" dirty="0"/>
              <a:t> </a:t>
            </a:r>
            <a:r>
              <a:rPr lang="en-US" altLang="zh-CN" sz="1600" kern="100" dirty="0"/>
              <a:t>et</a:t>
            </a:r>
            <a:r>
              <a:rPr lang="zh-CN" altLang="en-US" sz="1600" kern="100" dirty="0"/>
              <a:t> </a:t>
            </a:r>
            <a:r>
              <a:rPr lang="en-US" altLang="zh-CN" sz="1600" kern="100" dirty="0"/>
              <a:t>al.,</a:t>
            </a:r>
            <a:r>
              <a:rPr lang="zh-CN" altLang="en-US" sz="1600" kern="100" dirty="0"/>
              <a:t> </a:t>
            </a:r>
            <a:r>
              <a:rPr lang="en" altLang="zh-CN" sz="1600" i="1" kern="100" dirty="0"/>
              <a:t>Frontiers in Physics</a:t>
            </a:r>
            <a:r>
              <a:rPr lang="en-US" altLang="zh-CN" sz="1600" kern="100" dirty="0"/>
              <a:t>,</a:t>
            </a:r>
            <a:r>
              <a:rPr lang="zh-CN" altLang="en-US" sz="1600" kern="100" dirty="0"/>
              <a:t> </a:t>
            </a:r>
            <a:r>
              <a:rPr lang="en-US" altLang="zh-CN" sz="1600" kern="100" dirty="0"/>
              <a:t>2022)</a:t>
            </a:r>
            <a:endParaRPr lang="zh-CN" altLang="en-US" sz="1600" kern="0" dirty="0"/>
          </a:p>
        </p:txBody>
      </p:sp>
      <p:pic>
        <p:nvPicPr>
          <p:cNvPr id="9" name="音频 8">
            <a:hlinkClick r:id="" action="ppaction://media"/>
            <a:extLst>
              <a:ext uri="{FF2B5EF4-FFF2-40B4-BE49-F238E27FC236}">
                <a16:creationId xmlns:a16="http://schemas.microsoft.com/office/drawing/2014/main" id="{5E525129-757F-804A-9492-CBC94F47EED1}"/>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1070022103"/>
      </p:ext>
    </p:extLst>
  </p:cSld>
  <p:clrMapOvr>
    <a:masterClrMapping/>
  </p:clrMapOvr>
  <mc:AlternateContent xmlns:mc="http://schemas.openxmlformats.org/markup-compatibility/2006">
    <mc:Choice xmlns:p14="http://schemas.microsoft.com/office/powerpoint/2010/main" Requires="p14">
      <p:transition spd="slow" p14:dur="2000" advTm="23548"/>
    </mc:Choice>
    <mc:Fallback>
      <p:transition spd="slow" advTm="235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2051" x="7962900" y="4162425"/>
          <p14:tracePt t="2059" x="7948613" y="4162425"/>
          <p14:tracePt t="2067" x="7915275" y="4162425"/>
          <p14:tracePt t="2075" x="7896225" y="4176713"/>
          <p14:tracePt t="2083" x="7872413" y="4186238"/>
          <p14:tracePt t="2091" x="7858125" y="4205288"/>
          <p14:tracePt t="2099" x="7834313" y="4210050"/>
          <p14:tracePt t="2107" x="7800975" y="4229100"/>
          <p14:tracePt t="2115" x="7777163" y="4229100"/>
          <p14:tracePt t="2123" x="7743825" y="4252913"/>
          <p14:tracePt t="2131" x="7724775" y="4262438"/>
          <p14:tracePt t="2139" x="7710488" y="4276725"/>
          <p14:tracePt t="2147" x="7686675" y="4286250"/>
          <p14:tracePt t="2155" x="7677150" y="4300538"/>
          <p14:tracePt t="2163" x="7662863" y="4319588"/>
          <p14:tracePt t="2171" x="7643813" y="4324350"/>
          <p14:tracePt t="2179" x="7634288" y="4343400"/>
          <p14:tracePt t="2187" x="7629525" y="4367213"/>
          <p14:tracePt t="2196" x="7620000" y="4376738"/>
          <p14:tracePt t="2212" x="7610475" y="4391025"/>
          <p14:tracePt t="2227" x="7605713" y="4391025"/>
          <p14:tracePt t="2235" x="7605713" y="4400550"/>
          <p14:tracePt t="2251" x="7610475" y="4410075"/>
          <p14:tracePt t="2267" x="7610475" y="4414838"/>
          <p14:tracePt t="2275" x="7620000" y="4424363"/>
          <p14:tracePt t="2283" x="7629525" y="4433888"/>
          <p14:tracePt t="2299" x="7629525" y="4438650"/>
          <p14:tracePt t="2307" x="7634288" y="4438650"/>
          <p14:tracePt t="2315" x="7634288" y="4448175"/>
          <p14:tracePt t="2323" x="7643813" y="4448175"/>
          <p14:tracePt t="2331" x="7653338" y="4457700"/>
          <p14:tracePt t="2339" x="7667625" y="4457700"/>
          <p14:tracePt t="2347" x="7700963" y="4471988"/>
          <p14:tracePt t="2355" x="7743825" y="4471988"/>
          <p14:tracePt t="2363" x="7781925" y="4491038"/>
          <p14:tracePt t="2371" x="7824788" y="4500563"/>
          <p14:tracePt t="2379" x="7858125" y="4514850"/>
          <p14:tracePt t="2387" x="7891463" y="4524375"/>
          <p14:tracePt t="2396" x="7915275" y="4529138"/>
          <p14:tracePt t="2403" x="7948613" y="4529138"/>
          <p14:tracePt t="2412" x="7972425" y="4529138"/>
          <p14:tracePt t="2419" x="7986713" y="4529138"/>
          <p14:tracePt t="2427" x="7996238" y="4529138"/>
          <p14:tracePt t="2435" x="8015288" y="4529138"/>
          <p14:tracePt t="2443" x="8020050" y="4529138"/>
          <p14:tracePt t="2459" x="8053388" y="4524375"/>
          <p14:tracePt t="2467" x="8072438" y="4524375"/>
          <p14:tracePt t="2475" x="8110538" y="4524375"/>
          <p14:tracePt t="2483" x="8162925" y="4524375"/>
          <p14:tracePt t="2491" x="8191500" y="4524375"/>
          <p14:tracePt t="2499" x="8224838" y="4524375"/>
          <p14:tracePt t="2507" x="8267700" y="4514850"/>
          <p14:tracePt t="2515" x="8301038" y="4514850"/>
          <p14:tracePt t="2523" x="8334375" y="4505325"/>
          <p14:tracePt t="2531" x="8358188" y="4500563"/>
          <p14:tracePt t="2539" x="8382000" y="4491038"/>
          <p14:tracePt t="2547" x="8405813" y="4481513"/>
          <p14:tracePt t="2555" x="8429625" y="4471988"/>
          <p14:tracePt t="2563" x="8439150" y="4467225"/>
          <p14:tracePt t="2571" x="8453438" y="4457700"/>
          <p14:tracePt t="2579" x="8472488" y="4448175"/>
          <p14:tracePt t="2587" x="8482013" y="4448175"/>
          <p14:tracePt t="2596" x="8482013" y="4438650"/>
          <p14:tracePt t="2603" x="8486775" y="4433888"/>
          <p14:tracePt t="2612" x="8496300" y="4433888"/>
          <p14:tracePt t="2627" x="8505825" y="4433888"/>
          <p14:tracePt t="2651" x="8515350" y="4424363"/>
          <p14:tracePt t="2675" x="8520113" y="4414838"/>
          <p14:tracePt t="2683" x="8529638" y="4414838"/>
          <p14:tracePt t="2691" x="8539163" y="4414838"/>
          <p14:tracePt t="2699" x="8539163" y="4410075"/>
          <p14:tracePt t="2707" x="8543925" y="4410075"/>
          <p14:tracePt t="2715" x="8553450" y="4410075"/>
          <p14:tracePt t="2731" x="8562975" y="4410075"/>
          <p14:tracePt t="2739" x="8562975" y="4400550"/>
          <p14:tracePt t="5187" x="8572500" y="4400550"/>
          <p14:tracePt t="5195" x="8562975" y="4391025"/>
          <p14:tracePt t="5211" x="8553450" y="4391025"/>
          <p14:tracePt t="5307" x="8543925" y="4391025"/>
          <p14:tracePt t="5339" x="8539163" y="4391025"/>
          <p14:tracePt t="5371" x="8529638" y="4391025"/>
          <p14:tracePt t="5395" x="8520113" y="4391025"/>
          <p14:tracePt t="5411" x="8515350" y="4391025"/>
          <p14:tracePt t="5419" x="8505825" y="4391025"/>
          <p14:tracePt t="5427" x="8505825" y="4381500"/>
          <p14:tracePt t="7203" x="8496300" y="4381500"/>
          <p14:tracePt t="7211" x="8496300" y="4376738"/>
          <p14:tracePt t="7219" x="8486775" y="4376738"/>
          <p14:tracePt t="7227" x="8482013" y="4367213"/>
          <p14:tracePt t="7235" x="8472488" y="4357688"/>
          <p14:tracePt t="7243" x="8462963" y="4352925"/>
          <p14:tracePt t="7251" x="8453438" y="4352925"/>
          <p14:tracePt t="7259" x="8448675" y="4343400"/>
          <p14:tracePt t="7267" x="8439150" y="4343400"/>
          <p14:tracePt t="7275" x="8439150" y="4333875"/>
          <p14:tracePt t="7283" x="8429625" y="4333875"/>
          <p14:tracePt t="7291" x="8424863" y="4324350"/>
          <p14:tracePt t="7307" x="8415338" y="4319588"/>
          <p14:tracePt t="7315" x="8405813" y="4310063"/>
          <p14:tracePt t="7323" x="8396288" y="4300538"/>
          <p14:tracePt t="7331" x="8391525" y="4295775"/>
          <p14:tracePt t="7339" x="8382000" y="4276725"/>
          <p14:tracePt t="7348" x="8358188" y="4262438"/>
          <p14:tracePt t="7355" x="8334375" y="4243388"/>
          <p14:tracePt t="7364" x="8310563" y="4233863"/>
          <p14:tracePt t="7371" x="8277225" y="4229100"/>
          <p14:tracePt t="7379" x="8243888" y="4219575"/>
          <p14:tracePt t="7387" x="8220075" y="4210050"/>
          <p14:tracePt t="7395" x="8201025" y="4205288"/>
          <p14:tracePt t="7403" x="8177213" y="4195763"/>
          <p14:tracePt t="7411" x="8162925" y="4195763"/>
          <p14:tracePt t="7419" x="8143875" y="4186238"/>
          <p14:tracePt t="7427" x="8129588" y="4186238"/>
          <p14:tracePt t="7435" x="8096250" y="4176713"/>
          <p14:tracePt t="7443" x="8062913" y="4176713"/>
          <p14:tracePt t="7451" x="8029575" y="4176713"/>
          <p14:tracePt t="7459" x="7996238" y="4176713"/>
          <p14:tracePt t="7467" x="7962900" y="4176713"/>
          <p14:tracePt t="7475" x="7948613" y="4176713"/>
          <p14:tracePt t="7483" x="7929563" y="4176713"/>
          <p14:tracePt t="7491" x="7905750" y="4176713"/>
          <p14:tracePt t="7499" x="7891463" y="4176713"/>
          <p14:tracePt t="7507" x="7872413" y="4176713"/>
          <p14:tracePt t="7515" x="7867650" y="4176713"/>
          <p14:tracePt t="7523" x="7848600" y="4176713"/>
          <p14:tracePt t="7531" x="7834313" y="4176713"/>
          <p14:tracePt t="7539" x="7815263" y="4176713"/>
          <p14:tracePt t="7548" x="7810500" y="4176713"/>
          <p14:tracePt t="7564" x="7800975" y="4176713"/>
          <p14:tracePt t="7803" x="7834313" y="4176713"/>
          <p14:tracePt t="7811" x="7905750" y="4176713"/>
          <p14:tracePt t="7819" x="8020050" y="4162425"/>
          <p14:tracePt t="7827" x="8162925" y="4148138"/>
          <p14:tracePt t="7835" x="8281988" y="4129088"/>
          <p14:tracePt t="7843" x="8391525" y="4114800"/>
          <p14:tracePt t="7851" x="8448675" y="4105275"/>
          <p14:tracePt t="7859" x="8486775" y="4095750"/>
          <p14:tracePt t="7867" x="8515350" y="4095750"/>
          <p14:tracePt t="7875" x="8529638" y="4095750"/>
          <p14:tracePt t="8163" x="8539163" y="4095750"/>
          <p14:tracePt t="8171" x="8543925" y="4095750"/>
          <p14:tracePt t="8179" x="8543925" y="4086225"/>
          <p14:tracePt t="8187" x="8572500" y="4086225"/>
          <p14:tracePt t="8195" x="8586788" y="4081463"/>
          <p14:tracePt t="8203" x="8610600" y="4071938"/>
          <p14:tracePt t="8211" x="8634413" y="4062413"/>
          <p14:tracePt t="8219" x="8653463" y="4057650"/>
          <p14:tracePt t="8227" x="8677275" y="4048125"/>
          <p14:tracePt t="8235" x="8691563" y="4048125"/>
          <p14:tracePt t="8243" x="8701088" y="4038600"/>
          <p14:tracePt t="8251" x="8710613" y="4038600"/>
          <p14:tracePt t="8259" x="8710613" y="4029075"/>
          <p14:tracePt t="8267" x="8720138" y="4029075"/>
          <p14:tracePt t="8283" x="8724900" y="4029075"/>
          <p14:tracePt t="8291" x="8748713" y="4024313"/>
          <p14:tracePt t="8299" x="8782050" y="4024313"/>
          <p14:tracePt t="8307" x="8815388" y="4014788"/>
          <p14:tracePt t="8315" x="8867775" y="4014788"/>
          <p14:tracePt t="8323" x="8905875" y="4014788"/>
          <p14:tracePt t="8331" x="8939213" y="4014788"/>
          <p14:tracePt t="8339" x="8963025" y="4014788"/>
          <p14:tracePt t="8347" x="8982075" y="4014788"/>
          <p14:tracePt t="8827" x="8963025" y="4014788"/>
          <p14:tracePt t="8835" x="8948738" y="4014788"/>
          <p14:tracePt t="8843" x="8929688" y="4014788"/>
          <p14:tracePt t="8851" x="8915400" y="4024313"/>
          <p14:tracePt t="8859" x="8905875" y="4024313"/>
          <p14:tracePt t="8867" x="8882063" y="4024313"/>
          <p14:tracePt t="8875" x="8867775" y="4029075"/>
          <p14:tracePt t="8883" x="8834438" y="4029075"/>
          <p14:tracePt t="8891" x="8801100" y="4038600"/>
          <p14:tracePt t="8899" x="8767763" y="4038600"/>
          <p14:tracePt t="8907" x="8724900" y="4048125"/>
          <p14:tracePt t="8916" x="8686800" y="4057650"/>
          <p14:tracePt t="8923" x="8653463" y="4062413"/>
          <p14:tracePt t="8932" x="8629650" y="4062413"/>
          <p14:tracePt t="8939" x="8601075" y="4062413"/>
          <p14:tracePt t="8948" x="8596313" y="4062413"/>
          <p14:tracePt t="8955" x="8577263" y="4071938"/>
          <p14:tracePt t="8963" x="8572500" y="4071938"/>
          <p14:tracePt t="8971" x="8562975" y="4071938"/>
          <p14:tracePt t="8979" x="8553450" y="4071938"/>
          <p14:tracePt t="8987" x="8543925" y="4071938"/>
          <p14:tracePt t="9003" x="8529638" y="4081463"/>
          <p14:tracePt t="9011" x="8515350" y="4081463"/>
          <p14:tracePt t="9019" x="8486775" y="4086225"/>
          <p14:tracePt t="9027" x="8462963" y="4086225"/>
          <p14:tracePt t="9035" x="8424863" y="4086225"/>
          <p14:tracePt t="9043" x="8382000" y="4095750"/>
          <p14:tracePt t="9051" x="8324850" y="4105275"/>
          <p14:tracePt t="9059" x="8277225" y="4114800"/>
          <p14:tracePt t="9067" x="8191500" y="4119563"/>
          <p14:tracePt t="9075" x="8110538" y="4129088"/>
          <p14:tracePt t="9083" x="8005763" y="4138613"/>
          <p14:tracePt t="9091" x="7848600" y="4152900"/>
          <p14:tracePt t="9099" x="7710488" y="4171950"/>
          <p14:tracePt t="9107" x="7562850" y="4186238"/>
          <p14:tracePt t="9116" x="7415213" y="4210050"/>
          <p14:tracePt t="9123" x="7291388" y="4233863"/>
          <p14:tracePt t="9132" x="7186613" y="4267200"/>
          <p14:tracePt t="9139" x="7086600" y="4295775"/>
          <p14:tracePt t="9147" x="7005638" y="4319588"/>
          <p14:tracePt t="9155" x="6929438" y="4343400"/>
          <p14:tracePt t="9163" x="6858000" y="4352925"/>
          <p14:tracePt t="9171" x="6791325" y="4376738"/>
          <p14:tracePt t="9179" x="6724650" y="4391025"/>
          <p14:tracePt t="9187" x="6662738" y="4410075"/>
          <p14:tracePt t="9195" x="6605588" y="4414838"/>
          <p14:tracePt t="9203" x="6548438" y="4424363"/>
          <p14:tracePt t="9211" x="6496050" y="4433888"/>
          <p14:tracePt t="9219" x="6438900" y="4438650"/>
          <p14:tracePt t="9227" x="6400800" y="4438650"/>
          <p14:tracePt t="9235" x="6367463" y="4448175"/>
          <p14:tracePt t="9243" x="6334125" y="4448175"/>
          <p14:tracePt t="9251" x="6300788" y="4457700"/>
          <p14:tracePt t="9259" x="6286500" y="4457700"/>
          <p14:tracePt t="9267" x="6267450" y="4457700"/>
          <p14:tracePt t="9275" x="6253163" y="4457700"/>
          <p14:tracePt t="9283" x="6243638" y="4457700"/>
          <p14:tracePt t="9291" x="6234113" y="4448175"/>
          <p14:tracePt t="9307" x="6229350" y="4438650"/>
          <p14:tracePt t="9316" x="6219825" y="4438650"/>
          <p14:tracePt t="9332" x="6219825" y="4433888"/>
          <p14:tracePt t="9355" x="6219825" y="4424363"/>
          <p14:tracePt t="9363" x="6219825" y="4414838"/>
          <p14:tracePt t="9371" x="6219825" y="4410075"/>
          <p14:tracePt t="9379" x="6219825" y="4400550"/>
          <p14:tracePt t="9397" x="6219825" y="4391025"/>
          <p14:tracePt t="9404" x="6219825" y="4381500"/>
          <p14:tracePt t="9413" x="6219825" y="4376738"/>
          <p14:tracePt t="9428" x="6219825" y="4367213"/>
          <p14:tracePt t="9436" x="6219825" y="4357688"/>
          <p14:tracePt t="9443" x="6219825" y="4352925"/>
          <p14:tracePt t="9460" x="6219825" y="4343400"/>
          <p14:tracePt t="9468" x="6219825" y="4333875"/>
          <p14:tracePt t="9476" x="6219825" y="4324350"/>
          <p14:tracePt t="9484" x="6219825" y="4319588"/>
          <p14:tracePt t="9492" x="6219825" y="4310063"/>
          <p14:tracePt t="9500" x="6219825" y="4300538"/>
          <p14:tracePt t="9508" x="6210300" y="4276725"/>
          <p14:tracePt t="9517" x="6200775" y="4267200"/>
          <p14:tracePt t="9524" x="6196013" y="4262438"/>
          <p14:tracePt t="9532" x="6196013" y="4252913"/>
          <p14:tracePt t="9540" x="6186488" y="4243388"/>
          <p14:tracePt t="9548" x="6186488" y="4233863"/>
          <p14:tracePt t="9558" x="6176963" y="4233863"/>
          <p14:tracePt t="9565" x="6176963" y="4229100"/>
          <p14:tracePt t="9572" x="6167438" y="4229100"/>
          <p14:tracePt t="9588" x="6153150" y="4219575"/>
          <p14:tracePt t="9596" x="6143625" y="4210050"/>
          <p14:tracePt t="9604" x="6138863" y="4205288"/>
          <p14:tracePt t="9612" x="6110288" y="4195763"/>
          <p14:tracePt t="9620" x="6081713" y="4186238"/>
          <p14:tracePt t="9629" x="6029325" y="4176713"/>
          <p14:tracePt t="9636" x="5981700" y="4171950"/>
          <p14:tracePt t="9644" x="5915025" y="4162425"/>
          <p14:tracePt t="9652" x="5824538" y="4152900"/>
          <p14:tracePt t="9659" x="5753100" y="4148138"/>
          <p14:tracePt t="9668" x="5662613" y="4138613"/>
          <p14:tracePt t="9676" x="5562600" y="4138613"/>
          <p14:tracePt t="9684" x="5438775" y="4138613"/>
          <p14:tracePt t="9692" x="5319713" y="4138613"/>
          <p14:tracePt t="9701" x="5172075" y="4138613"/>
          <p14:tracePt t="9709" x="5014913" y="4138613"/>
          <p14:tracePt t="9717" x="4833938" y="4138613"/>
          <p14:tracePt t="9724" x="4672013" y="4138613"/>
          <p14:tracePt t="9733" x="4505325" y="4138613"/>
          <p14:tracePt t="9739" x="4333875" y="4138613"/>
          <p14:tracePt t="9749" x="4210050" y="4138613"/>
          <p14:tracePt t="9756" x="4071938" y="4138613"/>
          <p14:tracePt t="9763" x="3933825" y="4138613"/>
          <p14:tracePt t="9771" x="3810000" y="4138613"/>
          <p14:tracePt t="9779" x="3705225" y="4138613"/>
          <p14:tracePt t="9789" x="3590925" y="4138613"/>
          <p14:tracePt t="9796" x="3490913" y="4138613"/>
          <p14:tracePt t="9804" x="3400425" y="4138613"/>
          <p14:tracePt t="9812" x="3300413" y="4138613"/>
          <p14:tracePt t="9821" x="3228975" y="4138613"/>
          <p14:tracePt t="9827" x="3171825" y="4138613"/>
          <p14:tracePt t="9835" x="3128963" y="4138613"/>
          <p14:tracePt t="9844" x="3095625" y="4138613"/>
          <p14:tracePt t="9851" x="3081338" y="4138613"/>
          <p14:tracePt t="9860" x="3071813" y="4138613"/>
          <p14:tracePt t="9956" x="3071813" y="4129088"/>
          <p14:tracePt t="9980" x="3081338" y="4119563"/>
          <p14:tracePt t="9988" x="3095625" y="4114800"/>
          <p14:tracePt t="9996" x="3105150" y="4114800"/>
          <p14:tracePt t="10004" x="3114675" y="4105275"/>
          <p14:tracePt t="10027" x="3119438" y="4095750"/>
          <p14:tracePt t="10060" x="3148013" y="4086225"/>
          <p14:tracePt t="10068" x="3171825" y="4081463"/>
          <p14:tracePt t="10076" x="3219450" y="4071938"/>
          <p14:tracePt t="10084" x="3300413" y="4062413"/>
          <p14:tracePt t="10091" x="3414713" y="4048125"/>
          <p14:tracePt t="10100" x="3571875" y="4024313"/>
          <p14:tracePt t="10108" x="3729038" y="4005263"/>
          <p14:tracePt t="10116" x="3867150" y="3981450"/>
          <p14:tracePt t="10124" x="4000500" y="3971925"/>
          <p14:tracePt t="10133" x="4119563" y="3967163"/>
          <p14:tracePt t="10140" x="4219575" y="3967163"/>
          <p14:tracePt t="10148" x="4295775" y="3967163"/>
          <p14:tracePt t="10156" x="4376738" y="3967163"/>
          <p14:tracePt t="10164" x="4471988" y="3990975"/>
          <p14:tracePt t="10172" x="4581525" y="4000500"/>
          <p14:tracePt t="10179" x="4762500" y="4024313"/>
          <p14:tracePt t="10188" x="4891088" y="4038600"/>
          <p14:tracePt t="10196" x="5062538" y="4062413"/>
          <p14:tracePt t="10204" x="5253038" y="4095750"/>
          <p14:tracePt t="10212" x="5400675" y="4114800"/>
          <p14:tracePt t="10220" x="5529263" y="4129088"/>
          <p14:tracePt t="10228" x="5672138" y="4148138"/>
          <p14:tracePt t="10236" x="5767388" y="4171950"/>
          <p14:tracePt t="10244" x="5843588" y="4195763"/>
          <p14:tracePt t="10252" x="5900738" y="4219575"/>
          <p14:tracePt t="10327" x="6538913" y="4352925"/>
          <p14:tracePt t="10334" x="6605588" y="4357688"/>
          <p14:tracePt t="10341" x="6638925" y="4357688"/>
          <p14:tracePt t="10349" x="6653213" y="4367213"/>
          <p14:tracePt t="10358" x="6667500" y="4376738"/>
          <p14:tracePt t="10475" x="6667500" y="4367213"/>
          <p14:tracePt t="10827" x="6667500" y="4357688"/>
          <p14:tracePt t="10835" x="6667500" y="4352925"/>
          <p14:tracePt t="10843" x="6662738" y="4343400"/>
          <p14:tracePt t="10851" x="6653213" y="4343400"/>
          <p14:tracePt t="10859" x="6653213" y="4324350"/>
          <p14:tracePt t="10867" x="6653213" y="4310063"/>
          <p14:tracePt t="10875" x="6653213" y="4295775"/>
          <p14:tracePt t="10883" x="6653213" y="4276725"/>
          <p14:tracePt t="10891" x="6662738" y="4243388"/>
          <p14:tracePt t="10899" x="6677025" y="4229100"/>
          <p14:tracePt t="10907" x="6677025" y="4210050"/>
          <p14:tracePt t="10916" x="6686550" y="4195763"/>
          <p14:tracePt t="10923" x="6686550" y="4186238"/>
          <p14:tracePt t="10932" x="6686550" y="4176713"/>
          <p14:tracePt t="10939" x="6686550" y="4171950"/>
          <p14:tracePt t="10947" x="6696075" y="4162425"/>
          <p14:tracePt t="10955" x="6700838" y="4148138"/>
          <p14:tracePt t="10963" x="6700838" y="4138613"/>
          <p14:tracePt t="10971" x="6719888" y="4119563"/>
          <p14:tracePt t="10979" x="6734175" y="4105275"/>
          <p14:tracePt t="10987" x="6743700" y="4095750"/>
          <p14:tracePt t="10995" x="6753225" y="4081463"/>
          <p14:tracePt t="11003" x="6757988" y="4062413"/>
          <p14:tracePt t="11019" x="6767513" y="4057650"/>
          <p14:tracePt t="11027" x="6777038" y="4038600"/>
          <p14:tracePt t="11035" x="6786563" y="4038600"/>
          <p14:tracePt t="11043" x="6786563" y="4024313"/>
          <p14:tracePt t="11051" x="6800850" y="4014788"/>
          <p14:tracePt t="11059" x="6815138" y="4000500"/>
          <p14:tracePt t="11067" x="6824663" y="3981450"/>
          <p14:tracePt t="11075" x="6848475" y="3971925"/>
          <p14:tracePt t="11083" x="6858000" y="3967163"/>
          <p14:tracePt t="11091" x="6872288" y="3948113"/>
          <p14:tracePt t="11099" x="6891338" y="3943350"/>
          <p14:tracePt t="11107" x="6905625" y="3924300"/>
          <p14:tracePt t="11116" x="6924675" y="3914775"/>
          <p14:tracePt t="11123" x="6938963" y="3910013"/>
          <p14:tracePt t="11132" x="6938963" y="3900488"/>
          <p14:tracePt t="11139" x="6948488" y="3900488"/>
          <p14:tracePt t="11147" x="6958013" y="3890963"/>
          <p14:tracePt t="11155" x="6972300" y="3890963"/>
          <p14:tracePt t="11163" x="6991350" y="3881438"/>
          <p14:tracePt t="11171" x="7015163" y="3881438"/>
          <p14:tracePt t="11179" x="7019925" y="3881438"/>
          <p14:tracePt t="11187" x="7038975" y="3881438"/>
          <p14:tracePt t="11203" x="7048500" y="3881438"/>
          <p14:tracePt t="11211" x="7053263" y="3881438"/>
          <p14:tracePt t="11595" x="7053263" y="3876675"/>
          <p14:tracePt t="11611" x="7062788" y="3876675"/>
          <p14:tracePt t="11619" x="7072313" y="3867150"/>
          <p14:tracePt t="11627" x="7077075" y="3867150"/>
          <p14:tracePt t="11635" x="7096125" y="3867150"/>
          <p14:tracePt t="11643" x="7105650" y="3857625"/>
          <p14:tracePt t="11651" x="7119938" y="3857625"/>
          <p14:tracePt t="11659" x="7129463" y="3852863"/>
          <p14:tracePt t="11667" x="7134225" y="3852863"/>
          <p14:tracePt t="11715" x="7143750" y="3852863"/>
          <p14:tracePt t="11732" x="7143750" y="3843338"/>
          <p14:tracePt t="11787" x="7134225" y="3843338"/>
          <p14:tracePt t="11795" x="7129463" y="3843338"/>
          <p14:tracePt t="11835" x="7119938" y="3843338"/>
          <p14:tracePt t="11843" x="7110413" y="3843338"/>
          <p14:tracePt t="11851" x="7105650" y="3843338"/>
          <p14:tracePt t="11859" x="7096125" y="3843338"/>
          <p14:tracePt t="11867" x="7086600" y="3843338"/>
          <p14:tracePt t="11875" x="7077075" y="3833813"/>
          <p14:tracePt t="11883" x="7062788" y="3833813"/>
          <p14:tracePt t="11891" x="7048500" y="3833813"/>
          <p14:tracePt t="11899" x="7029450" y="3833813"/>
          <p14:tracePt t="11907" x="7015163" y="3833813"/>
          <p14:tracePt t="11915" x="7005638" y="3833813"/>
          <p14:tracePt t="11923" x="6996113" y="3833813"/>
          <p14:tracePt t="11932" x="6981825" y="3833813"/>
          <p14:tracePt t="11939" x="6972300" y="3833813"/>
          <p14:tracePt t="11947" x="6962775" y="3843338"/>
          <p14:tracePt t="11955" x="6958013" y="3843338"/>
          <p14:tracePt t="11971" x="6938963" y="3843338"/>
          <p14:tracePt t="11979" x="6924675" y="3852863"/>
          <p14:tracePt t="11987" x="6905625" y="3852863"/>
          <p14:tracePt t="11995" x="6872288" y="3857625"/>
          <p14:tracePt t="12003" x="6843713" y="3857625"/>
          <p14:tracePt t="12011" x="6815138" y="3867150"/>
          <p14:tracePt t="12019" x="6786563" y="3867150"/>
          <p14:tracePt t="12027" x="6767513" y="3876675"/>
          <p14:tracePt t="12035" x="6743700" y="3876675"/>
          <p14:tracePt t="12075" x="6734175" y="3867150"/>
          <p14:tracePt t="12083" x="6719888" y="3852863"/>
          <p14:tracePt t="12091" x="6700838" y="3833813"/>
          <p14:tracePt t="12099" x="6677025" y="3819525"/>
          <p14:tracePt t="12107" x="6643688" y="3800475"/>
          <p14:tracePt t="12116" x="6586538" y="3776663"/>
          <p14:tracePt t="12123" x="6553200" y="3762375"/>
          <p14:tracePt t="12132" x="6505575" y="3743325"/>
          <p14:tracePt t="12139" x="6457950" y="3729038"/>
          <p14:tracePt t="12147" x="6405563" y="3719513"/>
          <p14:tracePt t="12155" x="6334125" y="3719513"/>
          <p14:tracePt t="12163" x="6257925" y="3705225"/>
          <p14:tracePt t="12171" x="6167438" y="3695700"/>
          <p14:tracePt t="12179" x="6086475" y="3695700"/>
          <p14:tracePt t="12187" x="5995988" y="3686175"/>
          <p14:tracePt t="12195" x="5924550" y="3676650"/>
          <p14:tracePt t="12203" x="5867400" y="3676650"/>
          <p14:tracePt t="12211" x="5810250" y="3676650"/>
          <p14:tracePt t="12219" x="5753100" y="3676650"/>
          <p14:tracePt t="12227" x="5700713" y="3695700"/>
          <p14:tracePt t="12235" x="5643563" y="3709988"/>
          <p14:tracePt t="12243" x="5610225" y="3719513"/>
          <p14:tracePt t="12251" x="5572125" y="3743325"/>
          <p14:tracePt t="12259" x="5553075" y="3762375"/>
          <p14:tracePt t="12267" x="5529263" y="3767138"/>
          <p14:tracePt t="12275" x="5514975" y="3786188"/>
          <p14:tracePt t="12283" x="5495925" y="3795713"/>
          <p14:tracePt t="12291" x="5495925" y="3819525"/>
          <p14:tracePt t="12299" x="5495925" y="3857625"/>
          <p14:tracePt t="12307" x="5495925" y="3924300"/>
          <p14:tracePt t="12315" x="5524500" y="4000500"/>
          <p14:tracePt t="12323" x="5562600" y="4138613"/>
          <p14:tracePt t="12332" x="5610225" y="4310063"/>
          <p14:tracePt t="12339" x="5672138" y="4500563"/>
          <p14:tracePt t="12348" x="5734050" y="4710113"/>
          <p14:tracePt t="12355" x="5800725" y="4900613"/>
          <p14:tracePt t="12364" x="5891213" y="5105400"/>
          <p14:tracePt t="12371" x="6015038" y="5276850"/>
          <p14:tracePt t="12382" x="6162675" y="5405438"/>
          <p14:tracePt t="12387" x="6367463" y="5553075"/>
          <p14:tracePt t="12399" x="6619875" y="5662613"/>
          <p14:tracePt t="12403" x="6938963" y="5743575"/>
          <p14:tracePt t="12415" x="7277100" y="5786438"/>
          <p14:tracePt t="12419" x="7620000" y="5843588"/>
          <p14:tracePt t="12432" x="7891463" y="5857875"/>
          <p14:tracePt t="12435" x="8129588" y="5857875"/>
          <p14:tracePt t="12448" x="8334375" y="5834063"/>
          <p14:tracePt t="12451" x="8529638" y="5786438"/>
          <p14:tracePt t="12465" x="8724900" y="5729288"/>
          <p14:tracePt t="12467" x="8896350" y="5653088"/>
          <p14:tracePt t="12482" x="9063038" y="5581650"/>
          <p14:tracePt t="12483" x="9267825" y="5481638"/>
          <p14:tracePt t="12498" x="9448800" y="5391150"/>
          <p14:tracePt t="12499" x="9601200" y="5334000"/>
          <p14:tracePt t="12515" x="9772650" y="5267325"/>
          <p14:tracePt t="12516" x="9872663" y="5229225"/>
          <p14:tracePt t="12531" x="9920288" y="5176838"/>
          <p14:tracePt t="12533" x="9996488" y="5119688"/>
          <p14:tracePt t="12548" x="10044113" y="5072063"/>
          <p14:tracePt t="12549" x="10067925" y="5029200"/>
          <p14:tracePt t="12555" x="10096500" y="4991100"/>
          <p14:tracePt t="12564" x="10096500" y="4948238"/>
          <p14:tracePt t="12571" x="10096500" y="4910138"/>
          <p14:tracePt t="12582" x="10096500" y="4857750"/>
          <p14:tracePt t="12587" x="10096500" y="4810125"/>
          <p14:tracePt t="12599" x="10096500" y="4752975"/>
          <p14:tracePt t="12603" x="10063163" y="4686300"/>
          <p14:tracePt t="12615" x="10039350" y="4638675"/>
          <p14:tracePt t="12619" x="10006013" y="4595813"/>
          <p14:tracePt t="12632" x="9963150" y="4538663"/>
          <p14:tracePt t="12635" x="9906000" y="4491038"/>
          <p14:tracePt t="12648" x="9815513" y="4414838"/>
          <p14:tracePt t="12651" x="9710738" y="4324350"/>
          <p14:tracePt t="12665" x="9596438" y="4252913"/>
          <p14:tracePt t="12667" x="9496425" y="4195763"/>
          <p14:tracePt t="12682" x="9415463" y="4148138"/>
          <p14:tracePt t="12683" x="9358313" y="4105275"/>
          <p14:tracePt t="12698" x="9301163" y="4071938"/>
          <p14:tracePt t="12700" x="9234488" y="4038600"/>
          <p14:tracePt t="12715" x="9153525" y="4005263"/>
          <p14:tracePt t="12716" x="9063038" y="3981450"/>
          <p14:tracePt t="12731" x="8963025" y="3957638"/>
          <p14:tracePt t="12732" x="8882063" y="3933825"/>
          <p14:tracePt t="12748" x="8777288" y="3900488"/>
          <p14:tracePt t="12749" x="8643938" y="3876675"/>
          <p14:tracePt t="12755" x="8505825" y="3857625"/>
          <p14:tracePt t="12765" x="8334375" y="3843338"/>
          <p14:tracePt t="12771" x="8143875" y="3843338"/>
          <p14:tracePt t="12782" x="7915275" y="3843338"/>
          <p14:tracePt t="12787" x="7653338" y="3843338"/>
          <p14:tracePt t="12799" x="7400925" y="3852863"/>
          <p14:tracePt t="12803" x="7219950" y="3910013"/>
          <p14:tracePt t="12815" x="7053263" y="3943350"/>
          <p14:tracePt t="12819" x="6905625" y="4005263"/>
          <p14:tracePt t="12832" x="6767513" y="4071938"/>
          <p14:tracePt t="12835" x="6619875" y="4152900"/>
          <p14:tracePt t="12848" x="6491288" y="4243388"/>
          <p14:tracePt t="12851" x="6391275" y="4324350"/>
          <p14:tracePt t="12865" x="6324600" y="4391025"/>
          <p14:tracePt t="12867" x="6276975" y="4471988"/>
          <p14:tracePt t="12882" x="6243638" y="4529138"/>
          <p14:tracePt t="12884" x="6229350" y="4605338"/>
          <p14:tracePt t="12898" x="6219825" y="4686300"/>
          <p14:tracePt t="12899" x="6210300" y="4752975"/>
          <p14:tracePt t="12915" x="6219825" y="4843463"/>
          <p14:tracePt t="12916" x="6253163" y="4933950"/>
          <p14:tracePt t="12931" x="6315075" y="5024438"/>
          <p14:tracePt t="12932" x="6400800" y="5105400"/>
          <p14:tracePt t="12939" x="6505575" y="5162550"/>
          <p14:tracePt t="12948" x="6653213" y="5195888"/>
          <p14:tracePt t="12955" x="6815138" y="5210175"/>
          <p14:tracePt t="12964" x="6991350" y="5210175"/>
          <p14:tracePt t="12971" x="7196138" y="5210175"/>
          <p14:tracePt t="12982" x="7400925" y="5162550"/>
          <p14:tracePt t="12987" x="7653338" y="5086350"/>
          <p14:tracePt t="12999" x="8005763" y="5005388"/>
          <p14:tracePt t="13003" x="8391525" y="4900613"/>
          <p14:tracePt t="13015" x="8891588" y="4743450"/>
          <p14:tracePt t="13019" x="9348788" y="4605338"/>
          <p14:tracePt t="13032" x="9748838" y="4505325"/>
          <p14:tracePt t="13035" x="10044113" y="4410075"/>
          <p14:tracePt t="13049" x="10315575" y="4300538"/>
          <p14:tracePt t="13051" x="10553700" y="4171950"/>
          <p14:tracePt t="13065" x="10748963" y="4048125"/>
          <p14:tracePt t="13067" x="10939463" y="3948113"/>
          <p14:tracePt t="13082" x="11077575" y="3824288"/>
          <p14:tracePt t="13083" x="11191875" y="3729038"/>
          <p14:tracePt t="13098" x="11272838" y="3629025"/>
          <p14:tracePt t="13099" x="11329988" y="3538538"/>
          <p14:tracePt t="13115" x="11349038" y="3490913"/>
          <p14:tracePt t="13116" x="11349038" y="3467100"/>
          <p14:tracePt t="13131" x="11349038" y="3424238"/>
          <p14:tracePt t="13132" x="11315700" y="3386138"/>
          <p14:tracePt t="13139" x="11239500" y="3343275"/>
          <p14:tracePt t="13149" x="11091863" y="3276600"/>
          <p14:tracePt t="13155" x="10929938" y="3238500"/>
          <p14:tracePt t="13166" x="10715625" y="3181350"/>
          <p14:tracePt t="13171" x="10510838" y="3138488"/>
          <p14:tracePt t="13182" x="10301288" y="3105150"/>
          <p14:tracePt t="13187" x="10096500" y="3081338"/>
          <p14:tracePt t="13199" x="9891713" y="3081338"/>
          <p14:tracePt t="13203" x="9653588" y="3081338"/>
          <p14:tracePt t="13215" x="9358313" y="3090863"/>
          <p14:tracePt t="13219" x="9005888" y="3138488"/>
          <p14:tracePt t="13232" x="8677275" y="3186113"/>
          <p14:tracePt t="13235" x="8248650" y="3238500"/>
          <p14:tracePt t="13248" x="7824788" y="3295650"/>
          <p14:tracePt t="13251" x="7415213" y="3357563"/>
          <p14:tracePt t="13265" x="7048500" y="3409950"/>
          <p14:tracePt t="13267" x="6810375" y="3481388"/>
          <p14:tracePt t="13282" x="6662738" y="3524250"/>
          <p14:tracePt t="13283" x="6553200" y="3571875"/>
          <p14:tracePt t="13298" x="6491288" y="3614738"/>
          <p14:tracePt t="13299" x="6405563" y="3695700"/>
          <p14:tracePt t="13315" x="6324600" y="3795713"/>
          <p14:tracePt t="13317" x="6257925" y="3924300"/>
          <p14:tracePt t="13331" x="6186488" y="4062413"/>
          <p14:tracePt t="13332" x="6119813" y="4219575"/>
          <p14:tracePt t="13340" x="6053138" y="4367213"/>
          <p14:tracePt t="13349" x="6015038" y="4505325"/>
          <p14:tracePt t="13355" x="5981700" y="4638675"/>
          <p14:tracePt t="13365" x="5962650" y="4743450"/>
          <p14:tracePt t="13371" x="5962650" y="4876800"/>
          <p14:tracePt t="13382" x="6005513" y="4981575"/>
          <p14:tracePt t="13387" x="6110288" y="5114925"/>
          <p14:tracePt t="13399" x="6286500" y="5253038"/>
          <p14:tracePt t="13403" x="6505575" y="5414963"/>
          <p14:tracePt t="13415" x="6724650" y="5553075"/>
          <p14:tracePt t="13419" x="6924675" y="5638800"/>
          <p14:tracePt t="13432" x="7129463" y="5729288"/>
          <p14:tracePt t="13435" x="7334250" y="5776913"/>
          <p14:tracePt t="13448" x="7553325" y="5800725"/>
          <p14:tracePt t="13451" x="7858125" y="5800725"/>
          <p14:tracePt t="13465" x="8162925" y="5753100"/>
          <p14:tracePt t="13467" x="8562975" y="5638800"/>
          <p14:tracePt t="13482" x="9039225" y="5434013"/>
          <p14:tracePt t="13483" x="9791700" y="5143500"/>
          <p14:tracePt t="13499" x="10601325" y="4881563"/>
          <p14:tracePt t="13500" x="11168063" y="4662488"/>
          <p14:tracePt t="13515" x="11472863" y="4514850"/>
          <p14:tracePt t="13516" x="11682413" y="4367213"/>
          <p14:tracePt t="13531" x="11863388" y="4219575"/>
          <p14:tracePt t="13532" x="11972925" y="4081463"/>
          <p14:tracePt t="13539" x="12077700" y="3971925"/>
          <p14:tracePt t="13549" x="12111038" y="3900488"/>
          <p14:tracePt t="13555" x="12125325" y="3824288"/>
          <p14:tracePt t="13566" x="12134850" y="3743325"/>
          <p14:tracePt t="13571" x="12134850" y="3648075"/>
          <p14:tracePt t="13582" x="12120563" y="3595688"/>
          <p14:tracePt t="13587" x="12101513" y="3548063"/>
          <p14:tracePt t="13599" x="12068175" y="3490913"/>
          <p14:tracePt t="13603" x="12011025" y="3433763"/>
          <p14:tracePt t="13615" x="11920538" y="3376613"/>
          <p14:tracePt t="13619" x="11782425" y="3319463"/>
          <p14:tracePt t="13632" x="11620500" y="3286125"/>
          <p14:tracePt t="13635" x="11406188" y="3252788"/>
          <p14:tracePt t="13648" x="11158538" y="3243263"/>
          <p14:tracePt t="13651" x="10929938" y="3238500"/>
          <p14:tracePt t="13665" x="10677525" y="3238500"/>
          <p14:tracePt t="13667" x="10415588" y="3238500"/>
          <p14:tracePt t="13682" x="10182225" y="3238500"/>
          <p14:tracePt t="13683" x="9920288" y="3238500"/>
          <p14:tracePt t="13698" x="9667875" y="3238500"/>
          <p14:tracePt t="13699" x="9429750" y="3238500"/>
          <p14:tracePt t="13715" x="9177338" y="3238500"/>
          <p14:tracePt t="13716" x="8915400" y="3238500"/>
          <p14:tracePt t="13731" x="8686800" y="3267075"/>
          <p14:tracePt t="13732" x="8424863" y="3309938"/>
          <p14:tracePt t="13739" x="8167688" y="3367088"/>
          <p14:tracePt t="13748" x="7981950" y="3433763"/>
          <p14:tracePt t="13755" x="7777163" y="3490913"/>
          <p14:tracePt t="13766" x="7653338" y="3548063"/>
          <p14:tracePt t="13771" x="7572375" y="3605213"/>
          <p14:tracePt t="13782" x="7515225" y="3671888"/>
          <p14:tracePt t="13787" x="7481888" y="3719513"/>
          <p14:tracePt t="13800" x="7458075" y="3767138"/>
          <p14:tracePt t="13803" x="7439025" y="3810000"/>
          <p14:tracePt t="13816" x="7429500" y="3852863"/>
          <p14:tracePt t="13819" x="7415213" y="3890963"/>
          <p14:tracePt t="13833" x="7415213" y="3957638"/>
          <p14:tracePt t="13835" x="7405688" y="4038600"/>
          <p14:tracePt t="13849" x="7400925" y="4119563"/>
          <p14:tracePt t="13851" x="7400925" y="4229100"/>
          <p14:tracePt t="13867" x="7400925" y="4324350"/>
          <p14:tracePt t="13868" x="7429500" y="4481513"/>
          <p14:tracePt t="13883" x="7472363" y="4629150"/>
          <p14:tracePt t="13884" x="7539038" y="4767263"/>
          <p14:tracePt t="13899" x="7610475" y="4876800"/>
          <p14:tracePt t="13900" x="7667625" y="4957763"/>
          <p14:tracePt t="13916" x="7758113" y="5024438"/>
          <p14:tracePt t="13917" x="7815263" y="5062538"/>
          <p14:tracePt t="13923" x="7872413" y="5105400"/>
          <p14:tracePt t="13932" x="7929563" y="5114925"/>
          <p14:tracePt t="13939" x="7958138" y="5114925"/>
          <p14:tracePt t="13950" x="8005763" y="5114925"/>
          <p14:tracePt t="13955" x="8039100" y="5105400"/>
          <p14:tracePt t="13967" x="8096250" y="5057775"/>
          <p14:tracePt t="13971" x="8191500" y="4981575"/>
          <p14:tracePt t="13983" x="8405813" y="4900613"/>
          <p14:tracePt t="13987" x="8815388" y="4719638"/>
          <p14:tracePt t="14000" x="9258300" y="4514850"/>
          <p14:tracePt t="14003" x="9563100" y="4381500"/>
          <p14:tracePt t="14017" x="9758363" y="4276725"/>
          <p14:tracePt t="14019" x="9858375" y="4195763"/>
          <p14:tracePt t="14033" x="9920288" y="4152900"/>
          <p14:tracePt t="14035" x="9972675" y="4114800"/>
          <p14:tracePt t="14050" x="9996488" y="4081463"/>
          <p14:tracePt t="14051" x="10006013" y="4048125"/>
          <p14:tracePt t="14066" x="10006013" y="4014788"/>
          <p14:tracePt t="14067" x="10006013" y="3967163"/>
          <p14:tracePt t="14083" x="9977438" y="3900488"/>
          <p14:tracePt t="14084" x="9939338" y="3852863"/>
          <p14:tracePt t="14099" x="9872663" y="3767138"/>
          <p14:tracePt t="14100" x="9791700" y="3738563"/>
          <p14:tracePt t="14116" x="9644063" y="3686175"/>
          <p14:tracePt t="14117" x="9486900" y="3652838"/>
          <p14:tracePt t="14123" x="9277350" y="3629025"/>
          <p14:tracePt t="14133" x="9020175" y="3619500"/>
          <p14:tracePt t="14139" x="8743950" y="3619500"/>
          <p14:tracePt t="14150" x="8448675" y="3619500"/>
          <p14:tracePt t="14155" x="8177213" y="3652838"/>
          <p14:tracePt t="14166" x="7896225" y="3695700"/>
          <p14:tracePt t="14171" x="7653338" y="3767138"/>
          <p14:tracePt t="14183" x="7381875" y="3833813"/>
          <p14:tracePt t="14187" x="7143750" y="3910013"/>
          <p14:tracePt t="14200" x="6948488" y="3981450"/>
          <p14:tracePt t="14203" x="6734175" y="4048125"/>
          <p14:tracePt t="14216" x="6572250" y="4119563"/>
          <p14:tracePt t="14219" x="6457950" y="4171950"/>
          <p14:tracePt t="14233" x="6343650" y="4233863"/>
          <p14:tracePt t="14235" x="6234113" y="4300538"/>
          <p14:tracePt t="14250" x="6129338" y="4357688"/>
          <p14:tracePt t="14251" x="6072188" y="4410075"/>
          <p14:tracePt t="14267" x="6029325" y="4448175"/>
          <p14:tracePt t="14268" x="6005513" y="4500563"/>
          <p14:tracePt t="14283" x="5995988" y="4548188"/>
          <p14:tracePt t="14285" x="5972175" y="4614863"/>
          <p14:tracePt t="14299" x="5957888" y="4676775"/>
          <p14:tracePt t="14301" x="5938838" y="4786313"/>
          <p14:tracePt t="14317" x="5924550" y="4881563"/>
          <p14:tracePt t="14317" x="5915025" y="4967288"/>
          <p14:tracePt t="14323" x="5915025" y="5048250"/>
          <p14:tracePt t="14333" x="5915025" y="5114925"/>
          <p14:tracePt t="14339" x="5915025" y="5172075"/>
          <p14:tracePt t="14350" x="5938838" y="5219700"/>
          <p14:tracePt t="14355" x="5995988" y="5291138"/>
          <p14:tracePt t="14367" x="6062663" y="5343525"/>
          <p14:tracePt t="14371" x="6143625" y="5376863"/>
          <p14:tracePt t="14383" x="6234113" y="5391150"/>
          <p14:tracePt t="14387" x="6334125" y="5391150"/>
          <p14:tracePt t="14400" x="6438900" y="5381625"/>
          <p14:tracePt t="14403" x="6519863" y="5357813"/>
          <p14:tracePt t="14416" x="6605588" y="5334000"/>
          <p14:tracePt t="14419" x="6667500" y="5300663"/>
          <p14:tracePt t="14433" x="6719888" y="5286375"/>
          <p14:tracePt t="14435" x="6753225" y="5253038"/>
          <p14:tracePt t="14450" x="6786563" y="5219700"/>
          <p14:tracePt t="14451" x="6815138" y="5172075"/>
          <p14:tracePt t="14466" x="6834188" y="5114925"/>
          <p14:tracePt t="14467" x="6858000" y="5062538"/>
          <p14:tracePt t="14483" x="6872288" y="5014913"/>
          <p14:tracePt t="14484" x="6881813" y="4967288"/>
          <p14:tracePt t="14499" x="6881813" y="4914900"/>
          <p14:tracePt t="14500" x="6881813" y="4867275"/>
          <p14:tracePt t="14517" x="6881813" y="4810125"/>
          <p14:tracePt t="14517" x="6872288" y="4767263"/>
          <p14:tracePt t="14523" x="6843713" y="4729163"/>
          <p14:tracePt t="14533" x="6824663" y="4695825"/>
          <p14:tracePt t="14539" x="6810375" y="4672013"/>
          <p14:tracePt t="14550" x="6791325" y="4643438"/>
          <p14:tracePt t="14563" x="6786563" y="4629150"/>
          <p14:tracePt t="14571" x="6786563" y="4619625"/>
          <p14:tracePt t="14579" x="6777038" y="4605338"/>
          <p14:tracePt t="14587" x="6767513" y="4595813"/>
          <p14:tracePt t="14595" x="6757988" y="4581525"/>
          <p14:tracePt t="14603" x="6753225" y="4572000"/>
          <p14:tracePt t="14619" x="6753225" y="4562475"/>
          <p14:tracePt t="14627" x="6753225" y="4557713"/>
          <p14:tracePt t="14635" x="6743700" y="4548188"/>
          <p14:tracePt t="14683" x="6743700" y="4538663"/>
          <p14:tracePt t="14891" x="6734175" y="4538663"/>
          <p14:tracePt t="14900" x="6724650" y="4538663"/>
          <p14:tracePt t="14907" x="6719888" y="4538663"/>
          <p14:tracePt t="14955" x="6710363" y="4538663"/>
          <p14:tracePt t="14963" x="6696075" y="4524375"/>
          <p14:tracePt t="14971" x="6677025" y="4500563"/>
          <p14:tracePt t="14979" x="6662738" y="4481513"/>
          <p14:tracePt t="14987" x="6643688" y="4467225"/>
          <p14:tracePt t="14995" x="6638925" y="4448175"/>
          <p14:tracePt t="15003" x="6629400" y="4433888"/>
          <p14:tracePt t="15011" x="6619875" y="4414838"/>
          <p14:tracePt t="15019" x="6610350" y="4391025"/>
          <p14:tracePt t="15027" x="6610350" y="4367213"/>
          <p14:tracePt t="15035" x="6605588" y="4352925"/>
          <p14:tracePt t="15043" x="6605588" y="4343400"/>
          <p14:tracePt t="15051" x="6596063" y="4324350"/>
          <p14:tracePt t="15059" x="6586538" y="4319588"/>
          <p14:tracePt t="15067" x="6581775" y="4300538"/>
          <p14:tracePt t="15075" x="6572250" y="4286250"/>
          <p14:tracePt t="15084" x="6572250" y="4276725"/>
          <p14:tracePt t="15091" x="6553200" y="4262438"/>
          <p14:tracePt t="15100" x="6553200" y="4252913"/>
          <p14:tracePt t="15107" x="6548438" y="4233863"/>
          <p14:tracePt t="15115" x="6538913" y="4233863"/>
          <p14:tracePt t="15123" x="6538913" y="4219575"/>
          <p14:tracePt t="15131" x="6529388" y="4210050"/>
          <p14:tracePt t="15139" x="6529388" y="4195763"/>
          <p14:tracePt t="15147" x="6519863" y="4176713"/>
          <p14:tracePt t="15155" x="6515100" y="4162425"/>
          <p14:tracePt t="15163" x="6496050" y="4148138"/>
          <p14:tracePt t="15171" x="6491288" y="4119563"/>
          <p14:tracePt t="15179" x="6472238" y="4105275"/>
          <p14:tracePt t="15187" x="6462713" y="4086225"/>
          <p14:tracePt t="15195" x="6448425" y="4071938"/>
          <p14:tracePt t="15203" x="6438900" y="4062413"/>
          <p14:tracePt t="15211" x="6434138" y="4048125"/>
          <p14:tracePt t="15219" x="6424613" y="4048125"/>
          <p14:tracePt t="15227" x="6415088" y="4038600"/>
          <p14:tracePt t="15235" x="6400800" y="4024313"/>
          <p14:tracePt t="15251" x="6391275" y="4014788"/>
          <p14:tracePt t="15267" x="6381750" y="4005263"/>
          <p14:tracePt t="15275" x="6381750" y="4000500"/>
          <p14:tracePt t="15284" x="6372225" y="4000500"/>
          <p14:tracePt t="15291" x="6367463" y="4000500"/>
          <p14:tracePt t="15300" x="6348413" y="3990975"/>
          <p14:tracePt t="15307" x="6343650" y="3990975"/>
          <p14:tracePt t="15315" x="6334125" y="3990975"/>
          <p14:tracePt t="15323" x="6315075" y="3990975"/>
          <p14:tracePt t="15339" x="6310313" y="3990975"/>
          <p14:tracePt t="15347" x="6310313" y="3981450"/>
          <p14:tracePt t="15420" x="6324600" y="3990975"/>
          <p14:tracePt t="15428" x="6381750" y="4000500"/>
          <p14:tracePt t="15436" x="6472238" y="4000500"/>
          <p14:tracePt t="15444" x="6653213" y="4000500"/>
          <p14:tracePt t="15452" x="6824663" y="4000500"/>
          <p14:tracePt t="15460" x="7005638" y="4000500"/>
          <p14:tracePt t="15467" x="7196138" y="4000500"/>
          <p14:tracePt t="15476" x="7367588" y="4000500"/>
          <p14:tracePt t="15484" x="7515225" y="4000500"/>
          <p14:tracePt t="15492" x="7643813" y="4000500"/>
          <p14:tracePt t="15500" x="7781925" y="4000500"/>
          <p14:tracePt t="15508" x="7891463" y="4000500"/>
          <p14:tracePt t="15516" x="7981950" y="4000500"/>
          <p14:tracePt t="15524" x="8105775" y="4000500"/>
          <p14:tracePt t="15532" x="8186738" y="3981450"/>
          <p14:tracePt t="15540" x="8258175" y="3971925"/>
          <p14:tracePt t="15548" x="8315325" y="3967163"/>
          <p14:tracePt t="15558" x="8334375" y="3967163"/>
          <p14:tracePt t="15564" x="8339138" y="3967163"/>
          <p14:tracePt t="15572" x="8348663" y="3967163"/>
          <p14:tracePt t="15580" x="8358188" y="3957638"/>
          <p14:tracePt t="15668" x="8391525" y="3971925"/>
          <p14:tracePt t="15676" x="8429625" y="4000500"/>
          <p14:tracePt t="15685" x="8462963" y="4024313"/>
          <p14:tracePt t="15692" x="8505825" y="4048125"/>
          <p14:tracePt t="15701" x="8577263" y="4086225"/>
          <p14:tracePt t="15709" x="8658225" y="4105275"/>
          <p14:tracePt t="15717" x="8734425" y="4105275"/>
          <p14:tracePt t="15724" x="8834438" y="4105275"/>
          <p14:tracePt t="15733" x="8939213" y="4105275"/>
          <p14:tracePt t="15740" x="9063038" y="4105275"/>
          <p14:tracePt t="15747" x="9258300" y="4081463"/>
          <p14:tracePt t="15756" x="9463088" y="4029075"/>
          <p14:tracePt t="15764" x="9634538" y="4029075"/>
          <p14:tracePt t="15771" x="9782175" y="4029075"/>
          <p14:tracePt t="15781" x="9929813" y="4029075"/>
          <p14:tracePt t="15788" x="10039350" y="4029075"/>
          <p14:tracePt t="15796" x="10177463" y="4029075"/>
          <p14:tracePt t="15804" x="10267950" y="4029075"/>
          <p14:tracePt t="15813" x="10339388" y="4024313"/>
          <p14:tracePt t="15820" x="10396538" y="4014788"/>
          <p14:tracePt t="15827" x="10439400" y="4005263"/>
          <p14:tracePt t="15837" x="10472738" y="4000500"/>
          <p14:tracePt t="15844" x="10529888" y="3981450"/>
          <p14:tracePt t="15852" x="10577513" y="3967163"/>
          <p14:tracePt t="15861" x="10653713" y="3948113"/>
          <p14:tracePt t="15869" x="10710863" y="3948113"/>
          <p14:tracePt t="15877" x="10768013" y="3948113"/>
          <p14:tracePt t="15888" x="10791825" y="3948113"/>
          <p14:tracePt t="15895" x="10815638" y="3948113"/>
          <p14:tracePt t="15902" x="10829925" y="3948113"/>
          <p14:tracePt t="15914" x="10858500" y="3948113"/>
          <p14:tracePt t="15924" x="10863263" y="3948113"/>
          <p14:tracePt t="15980" x="10872788" y="3948113"/>
          <p14:tracePt t="16124" x="10872788" y="3957638"/>
          <p14:tracePt t="16132" x="10858500" y="4000500"/>
          <p14:tracePt t="16140" x="10848975" y="4038600"/>
          <p14:tracePt t="16148" x="10839450" y="4105275"/>
          <p14:tracePt t="16156" x="10825163" y="4171950"/>
          <p14:tracePt t="16164" x="10791825" y="4233863"/>
          <p14:tracePt t="16172" x="10772775" y="4267200"/>
          <p14:tracePt t="16179" x="10748963" y="4300538"/>
          <p14:tracePt t="16188" x="10739438" y="4319588"/>
          <p14:tracePt t="16196" x="10734675" y="4333875"/>
          <p14:tracePt t="16204" x="10725150" y="4333875"/>
          <p14:tracePt t="16236" x="10725150" y="4343400"/>
          <p14:tracePt t="16370" x="10715625" y="4343400"/>
          <p14:tracePt t="16379" x="10710863" y="4343400"/>
          <p14:tracePt t="16387" x="10691813" y="4343400"/>
          <p14:tracePt t="16395" x="10653713" y="4343400"/>
          <p14:tracePt t="16403" x="10610850" y="4343400"/>
          <p14:tracePt t="16411" x="10563225" y="4343400"/>
          <p14:tracePt t="16419" x="10506075" y="4343400"/>
          <p14:tracePt t="16427" x="10420350" y="4343400"/>
          <p14:tracePt t="16435" x="10329863" y="4343400"/>
          <p14:tracePt t="16443" x="10201275" y="4343400"/>
          <p14:tracePt t="16451" x="10063163" y="4343400"/>
          <p14:tracePt t="16459" x="9896475" y="4343400"/>
          <p14:tracePt t="16468" x="9715500" y="4343400"/>
          <p14:tracePt t="16475" x="9529763" y="4343400"/>
          <p14:tracePt t="16483" x="9324975" y="4343400"/>
          <p14:tracePt t="16491" x="9077325" y="4343400"/>
          <p14:tracePt t="16500" x="8848725" y="4343400"/>
          <p14:tracePt t="16507" x="8634413" y="4343400"/>
          <p14:tracePt t="16515" x="8439150" y="4343400"/>
          <p14:tracePt t="16523" x="8281988" y="4343400"/>
          <p14:tracePt t="16531" x="8153400" y="4343400"/>
          <p14:tracePt t="16539" x="8043863" y="4343400"/>
          <p14:tracePt t="16547" x="7972425" y="4343400"/>
          <p14:tracePt t="16555" x="7881938" y="4343400"/>
          <p14:tracePt t="16563" x="7815263" y="4343400"/>
          <p14:tracePt t="16571" x="7753350" y="4343400"/>
          <p14:tracePt t="16579" x="7710488" y="4343400"/>
          <p14:tracePt t="16587" x="7667625" y="4352925"/>
          <p14:tracePt t="16595" x="7634288" y="4357688"/>
          <p14:tracePt t="16603" x="7620000" y="4357688"/>
          <p14:tracePt t="16611" x="7605713" y="4357688"/>
          <p14:tracePt t="16619" x="7577138" y="4367213"/>
          <p14:tracePt t="16627" x="7572375" y="4367213"/>
          <p14:tracePt t="16635" x="7562850" y="4367213"/>
          <p14:tracePt t="16643" x="7553325" y="4376738"/>
          <p14:tracePt t="16651" x="7548563" y="4376738"/>
          <p14:tracePt t="16659" x="7519988" y="4376738"/>
          <p14:tracePt t="16667" x="7481888" y="4391025"/>
          <p14:tracePt t="16675" x="7424738" y="4410075"/>
          <p14:tracePt t="16684" x="7358063" y="4424363"/>
          <p14:tracePt t="16691" x="7267575" y="4467225"/>
          <p14:tracePt t="16700" x="7186613" y="4505325"/>
          <p14:tracePt t="16707" x="7110413" y="4529138"/>
          <p14:tracePt t="16716" x="7062788" y="4557713"/>
          <p14:tracePt t="16723" x="7029450" y="4572000"/>
          <p14:tracePt t="16733" x="6996113" y="4586288"/>
          <p14:tracePt t="16739" x="6958013" y="4605338"/>
          <p14:tracePt t="16750" x="6924675" y="4614863"/>
          <p14:tracePt t="16755" x="6905625" y="4619625"/>
          <p14:tracePt t="16767" x="6872288" y="4638675"/>
          <p14:tracePt t="16771" x="6858000" y="4652963"/>
          <p14:tracePt t="16783" x="6834188" y="4676775"/>
          <p14:tracePt t="16787" x="6815138" y="4705350"/>
          <p14:tracePt t="16800" x="6810375" y="4729163"/>
          <p14:tracePt t="16803" x="6800850" y="4752975"/>
          <p14:tracePt t="16817" x="6800850" y="4767263"/>
          <p14:tracePt t="16819" x="6791325" y="4776788"/>
          <p14:tracePt t="16833" x="6791325" y="4791075"/>
          <p14:tracePt t="16835" x="6791325" y="4810125"/>
          <p14:tracePt t="16850" x="6791325" y="4819650"/>
          <p14:tracePt t="16851" x="6791325" y="4833938"/>
          <p14:tracePt t="16867" x="6786563" y="4843463"/>
          <p14:tracePt t="16884" x="6786563" y="4848225"/>
          <p14:tracePt t="17091" x="6767513" y="4843463"/>
          <p14:tracePt t="17100" x="6757988" y="4819650"/>
          <p14:tracePt t="17107" x="6757988" y="4791075"/>
          <p14:tracePt t="17115" x="6743700" y="4752975"/>
          <p14:tracePt t="17123" x="6734175" y="4710113"/>
          <p14:tracePt t="17131" x="6710363" y="4662488"/>
          <p14:tracePt t="17139" x="6700838" y="4614863"/>
          <p14:tracePt t="17147" x="6686550" y="4562475"/>
          <p14:tracePt t="17155" x="6662738" y="4524375"/>
          <p14:tracePt t="17163" x="6643688" y="4471988"/>
          <p14:tracePt t="17171" x="6619875" y="4424363"/>
          <p14:tracePt t="17179" x="6596063" y="4376738"/>
          <p14:tracePt t="17187" x="6581775" y="4324350"/>
          <p14:tracePt t="17195" x="6562725" y="4286250"/>
          <p14:tracePt t="17203" x="6548438" y="4262438"/>
          <p14:tracePt t="17211" x="6538913" y="4229100"/>
          <p14:tracePt t="17219" x="6538913" y="4210050"/>
          <p14:tracePt t="17227" x="6538913" y="4176713"/>
          <p14:tracePt t="17235" x="6529388" y="4152900"/>
          <p14:tracePt t="17243" x="6529388" y="4129088"/>
          <p14:tracePt t="17251" x="6529388" y="4114800"/>
          <p14:tracePt t="17259" x="6529388" y="4086225"/>
          <p14:tracePt t="17268" x="6519863" y="4081463"/>
          <p14:tracePt t="17275" x="6519863" y="4071938"/>
          <p14:tracePt t="17284" x="6519863" y="4062413"/>
          <p14:tracePt t="17291" x="6519863" y="4057650"/>
          <p14:tracePt t="17300" x="6519863" y="4048125"/>
          <p14:tracePt t="17307" x="6519863" y="4038600"/>
          <p14:tracePt t="17317" x="6519863" y="4029075"/>
          <p14:tracePt t="17323" x="6515100" y="4024313"/>
          <p14:tracePt t="17339" x="6515100" y="4014788"/>
          <p14:tracePt t="17347" x="6515100" y="4005263"/>
          <p14:tracePt t="17355" x="6515100" y="4000500"/>
          <p14:tracePt t="17371" x="6515100" y="3990975"/>
          <p14:tracePt t="17707" x="6515100" y="4000500"/>
          <p14:tracePt t="17715" x="6519863" y="4014788"/>
          <p14:tracePt t="17731" x="6519863" y="4038600"/>
          <p14:tracePt t="17739" x="6529388" y="4062413"/>
          <p14:tracePt t="17747" x="6548438" y="4114800"/>
          <p14:tracePt t="17755" x="6572250" y="4162425"/>
          <p14:tracePt t="17763" x="6581775" y="4205288"/>
          <p14:tracePt t="17771" x="6610350" y="4267200"/>
          <p14:tracePt t="17779" x="6643688" y="4319588"/>
          <p14:tracePt t="17787" x="6686550" y="4367213"/>
          <p14:tracePt t="17795" x="6719888" y="4400550"/>
          <p14:tracePt t="17803" x="6757988" y="4400550"/>
          <p14:tracePt t="17811" x="6791325" y="4400550"/>
          <p14:tracePt t="17819" x="6824663" y="4400550"/>
          <p14:tracePt t="17827" x="6843713" y="4400550"/>
          <p14:tracePt t="17835" x="6848475" y="4391025"/>
          <p14:tracePt t="17843" x="6858000" y="4391025"/>
          <p14:tracePt t="17859" x="6867525" y="4381500"/>
          <p14:tracePt t="17875" x="6867525" y="4367213"/>
          <p14:tracePt t="17884" x="6872288" y="4367213"/>
          <p14:tracePt t="17891" x="6872288" y="4352925"/>
          <p14:tracePt t="17899" x="6881813" y="4333875"/>
          <p14:tracePt t="17907" x="6905625" y="4295775"/>
          <p14:tracePt t="17915" x="6938963" y="4252913"/>
          <p14:tracePt t="17923" x="6981825" y="4195763"/>
          <p14:tracePt t="17931" x="7005638" y="4138613"/>
          <p14:tracePt t="17939" x="7029450" y="4095750"/>
          <p14:tracePt t="17947" x="7038975" y="4057650"/>
          <p14:tracePt t="17955" x="7048500" y="4029075"/>
          <p14:tracePt t="17963" x="7053263" y="4014788"/>
          <p14:tracePt t="17971" x="7053263" y="3990975"/>
          <p14:tracePt t="17979" x="7053263" y="3981450"/>
          <p14:tracePt t="17987" x="7053263" y="3967163"/>
          <p14:tracePt t="18003" x="7053263" y="3948113"/>
          <p14:tracePt t="18011" x="7053263" y="3943350"/>
          <p14:tracePt t="18019" x="7048500" y="3924300"/>
          <p14:tracePt t="18027" x="7038975" y="3914775"/>
          <p14:tracePt t="18035" x="7029450" y="3900488"/>
          <p14:tracePt t="18043" x="7015163" y="3890963"/>
          <p14:tracePt t="18051" x="6991350" y="3876675"/>
          <p14:tracePt t="18059" x="6958013" y="3867150"/>
          <p14:tracePt t="18067" x="6905625" y="3852863"/>
          <p14:tracePt t="18075" x="6848475" y="3833813"/>
          <p14:tracePt t="18084" x="6791325" y="3824288"/>
          <p14:tracePt t="18091" x="6734175" y="3819525"/>
          <p14:tracePt t="18099" x="6686550" y="3810000"/>
          <p14:tracePt t="18107" x="6643688" y="3810000"/>
          <p14:tracePt t="18115" x="6596063" y="3800475"/>
          <p14:tracePt t="18123" x="6553200" y="3795713"/>
          <p14:tracePt t="18131" x="6515100" y="3795713"/>
          <p14:tracePt t="18139" x="6462713" y="3795713"/>
          <p14:tracePt t="18147" x="6391275" y="3795713"/>
          <p14:tracePt t="18155" x="6343650" y="3810000"/>
          <p14:tracePt t="18163" x="6257925" y="3833813"/>
          <p14:tracePt t="18171" x="6186488" y="3857625"/>
          <p14:tracePt t="18179" x="6110288" y="3876675"/>
          <p14:tracePt t="18187" x="6048375" y="3910013"/>
          <p14:tracePt t="18195" x="6005513" y="3924300"/>
          <p14:tracePt t="18203" x="5972175" y="3943350"/>
          <p14:tracePt t="18211" x="5948363" y="3957638"/>
          <p14:tracePt t="18219" x="5934075" y="3971925"/>
          <p14:tracePt t="18227" x="5924550" y="3981450"/>
          <p14:tracePt t="18235" x="5915025" y="4000500"/>
          <p14:tracePt t="18243" x="5915025" y="4005263"/>
          <p14:tracePt t="18251" x="5915025" y="4029075"/>
          <p14:tracePt t="18259" x="5905500" y="4048125"/>
          <p14:tracePt t="18267" x="5900738" y="4081463"/>
          <p14:tracePt t="18275" x="5900738" y="4105275"/>
          <p14:tracePt t="18284" x="5900738" y="4152900"/>
          <p14:tracePt t="18291" x="5900738" y="4219575"/>
          <p14:tracePt t="18300" x="5900738" y="4295775"/>
          <p14:tracePt t="18307" x="5948363" y="4438650"/>
          <p14:tracePt t="18317" x="6005513" y="4595813"/>
          <p14:tracePt t="18323" x="6096000" y="4776788"/>
          <p14:tracePt t="18334" x="6176963" y="4948238"/>
          <p14:tracePt t="18339" x="6267450" y="5105400"/>
          <p14:tracePt t="18350" x="6343650" y="5210175"/>
          <p14:tracePt t="18355" x="6415088" y="5291138"/>
          <p14:tracePt t="18367" x="6496050" y="5357813"/>
          <p14:tracePt t="18371" x="6572250" y="5391150"/>
          <p14:tracePt t="18383" x="6653213" y="5391150"/>
          <p14:tracePt t="18387" x="6753225" y="5391150"/>
          <p14:tracePt t="18400" x="6881813" y="5381625"/>
          <p14:tracePt t="18403" x="7038975" y="5348288"/>
          <p14:tracePt t="18417" x="7162800" y="5310188"/>
          <p14:tracePt t="18419" x="7267575" y="5267325"/>
          <p14:tracePt t="18433" x="7358063" y="5229225"/>
          <p14:tracePt t="18435" x="7429500" y="5195888"/>
          <p14:tracePt t="18450" x="7505700" y="5138738"/>
          <p14:tracePt t="18451" x="7586663" y="5062538"/>
          <p14:tracePt t="18467" x="7634288" y="4981575"/>
          <p14:tracePt t="18468" x="7686675" y="4881563"/>
          <p14:tracePt t="18483" x="7720013" y="4776788"/>
          <p14:tracePt t="18485" x="7743825" y="4638675"/>
          <p14:tracePt t="18500" x="7753350" y="4505325"/>
          <p14:tracePt t="18501" x="7777163" y="4333875"/>
          <p14:tracePt t="18507" x="7781925" y="4205288"/>
          <p14:tracePt t="18516" x="7781925" y="4095750"/>
          <p14:tracePt t="18523" x="7777163" y="3990975"/>
          <p14:tracePt t="18534" x="7743825" y="3914775"/>
          <p14:tracePt t="18539" x="7691438" y="3843338"/>
          <p14:tracePt t="18550" x="7610475" y="3743325"/>
          <p14:tracePt t="18555" x="7539038" y="3686175"/>
          <p14:tracePt t="18567" x="7424738" y="3638550"/>
          <p14:tracePt t="18571" x="7277100" y="3590925"/>
          <p14:tracePt t="18583" x="7110413" y="3571875"/>
          <p14:tracePt t="18587" x="6962775" y="3548063"/>
          <p14:tracePt t="18600" x="6800850" y="3524250"/>
          <p14:tracePt t="18603" x="6653213" y="3500438"/>
          <p14:tracePt t="18617" x="6515100" y="3490913"/>
          <p14:tracePt t="18619" x="6372225" y="3490913"/>
          <p14:tracePt t="18633" x="6243638" y="3490913"/>
          <p14:tracePt t="18635" x="6119813" y="3490913"/>
          <p14:tracePt t="18650" x="5995988" y="3500438"/>
          <p14:tracePt t="18651" x="5891213" y="3514725"/>
          <p14:tracePt t="18666" x="5800725" y="3548063"/>
          <p14:tracePt t="18667" x="5729288" y="3590925"/>
          <p14:tracePt t="18683" x="5676900" y="3629025"/>
          <p14:tracePt t="18684" x="5638800" y="3662363"/>
          <p14:tracePt t="18700" x="5605463" y="3719513"/>
          <p14:tracePt t="18701" x="5581650" y="3767138"/>
          <p14:tracePt t="18707" x="5572125" y="3810000"/>
          <p14:tracePt t="18717" x="5562600" y="3857625"/>
          <p14:tracePt t="18723" x="5562600" y="3890963"/>
          <p14:tracePt t="18734" x="5562600" y="3943350"/>
          <p14:tracePt t="18739" x="5562600" y="4000500"/>
          <p14:tracePt t="18751" x="5572125" y="4071938"/>
          <p14:tracePt t="18755" x="5595938" y="4176713"/>
          <p14:tracePt t="18767" x="5629275" y="4276725"/>
          <p14:tracePt t="18771" x="5695950" y="4433888"/>
          <p14:tracePt t="18784" x="5791200" y="4614863"/>
          <p14:tracePt t="18787" x="5948363" y="4824413"/>
          <p14:tracePt t="18802" x="6110288" y="4991100"/>
          <p14:tracePt t="18803" x="6334125" y="5176838"/>
          <p14:tracePt t="18818" x="6610350" y="5348288"/>
          <p14:tracePt t="18819" x="6891338" y="5495925"/>
          <p14:tracePt t="18835" x="7143750" y="5586413"/>
          <p14:tracePt t="18836" x="7405688" y="5653088"/>
          <p14:tracePt t="18851" x="7610475" y="5672138"/>
          <p14:tracePt t="18852" x="7824788" y="5672138"/>
          <p14:tracePt t="18867" x="8077200" y="5662613"/>
          <p14:tracePt t="18868" x="8372475" y="5581650"/>
          <p14:tracePt t="18885" x="8748713" y="5457825"/>
          <p14:tracePt t="18885" x="9324975" y="5276850"/>
          <p14:tracePt t="18891" x="9767888" y="5138738"/>
          <p14:tracePt t="18901" x="10077450" y="5029200"/>
          <p14:tracePt t="18907" x="10339388" y="4933950"/>
          <p14:tracePt t="18918" x="10520363" y="4848225"/>
          <p14:tracePt t="18923" x="10701338" y="4743450"/>
          <p14:tracePt t="18935" x="10858500" y="4638675"/>
          <p14:tracePt t="18939" x="10963275" y="4538663"/>
          <p14:tracePt t="18950" x="11029950" y="4448175"/>
          <p14:tracePt t="18955" x="11091863" y="4352925"/>
          <p14:tracePt t="18968" x="11125200" y="4276725"/>
          <p14:tracePt t="18971" x="11153775" y="4219575"/>
          <p14:tracePt t="18984" x="11177588" y="4176713"/>
          <p14:tracePt t="18987" x="11201400" y="4148138"/>
          <p14:tracePt t="19001" x="11225213" y="4119563"/>
          <p14:tracePt t="19003" x="11234738" y="4114800"/>
          <p14:tracePt t="19018" x="11239500" y="4105275"/>
          <p14:tracePt t="19019" x="11239500" y="4095750"/>
          <p14:tracePt t="19035" x="11239500" y="4086225"/>
          <p14:tracePt t="19035" x="11239500" y="4071938"/>
          <p14:tracePt t="19051" x="11239500" y="4062413"/>
          <p14:tracePt t="19052" x="11239500" y="4057650"/>
          <p14:tracePt t="19067" x="11239500" y="4048125"/>
          <p14:tracePt t="19068" x="11239500" y="4038600"/>
          <p14:tracePt t="19084" x="11234738" y="4029075"/>
          <p14:tracePt t="19085" x="11234738" y="4024313"/>
          <p14:tracePt t="19091" x="11225213" y="4014788"/>
          <p14:tracePt t="19102" x="11215688" y="4005263"/>
          <p14:tracePt t="19107" x="11210925" y="4000500"/>
          <p14:tracePt t="19118" x="11191875" y="3981450"/>
          <p14:tracePt t="19123" x="11182350" y="3967163"/>
          <p14:tracePt t="19135" x="11158538" y="3957638"/>
          <p14:tracePt t="19139" x="11134725" y="3943350"/>
          <p14:tracePt t="19151" x="11110913" y="3943350"/>
          <p14:tracePt t="19155" x="11077575" y="3933825"/>
          <p14:tracePt t="19168" x="11044238" y="3924300"/>
          <p14:tracePt t="19171" x="11010900" y="3924300"/>
          <p14:tracePt t="19184" x="10987088" y="3924300"/>
          <p14:tracePt t="19187" x="10963275" y="3924300"/>
          <p14:tracePt t="19201" x="10929938" y="3924300"/>
          <p14:tracePt t="19203" x="10896600" y="3924300"/>
          <p14:tracePt t="19218" x="10858500" y="3924300"/>
          <p14:tracePt t="19219" x="10815638" y="3933825"/>
          <p14:tracePt t="19234" x="10768013" y="3948113"/>
          <p14:tracePt t="19235" x="10715625" y="3990975"/>
          <p14:tracePt t="19251" x="10682288" y="4029075"/>
          <p14:tracePt t="19252" x="10644188" y="4105275"/>
          <p14:tracePt t="19267" x="10610850" y="4186238"/>
          <p14:tracePt t="19268" x="10567988" y="4343400"/>
          <p14:tracePt t="19275" x="10520363" y="4471988"/>
          <p14:tracePt t="19285" x="10463213" y="4595813"/>
          <p14:tracePt t="19291" x="10429875" y="4705350"/>
          <p14:tracePt t="19301" x="10396538" y="4824413"/>
          <p14:tracePt t="19307" x="10396538" y="4924425"/>
          <p14:tracePt t="19318" x="10396538" y="5005388"/>
          <p14:tracePt t="19323" x="10406063" y="5114925"/>
          <p14:tracePt t="19335" x="10453688" y="5186363"/>
          <p14:tracePt t="19339" x="10520363" y="5262563"/>
          <p14:tracePt t="19351" x="10596563" y="5319713"/>
          <p14:tracePt t="19355" x="10668000" y="5348288"/>
          <p14:tracePt t="19368" x="10739438" y="5381625"/>
          <p14:tracePt t="19371" x="10806113" y="5391150"/>
          <p14:tracePt t="19384" x="10872788" y="5405438"/>
          <p14:tracePt t="19387" x="10939463" y="5414963"/>
          <p14:tracePt t="19401" x="11010900" y="5414963"/>
          <p14:tracePt t="19403" x="11091863" y="5381625"/>
          <p14:tracePt t="19418" x="11168063" y="5343525"/>
          <p14:tracePt t="19419" x="11249025" y="5291138"/>
          <p14:tracePt t="19434" x="11329988" y="5229225"/>
          <p14:tracePt t="19435" x="11420475" y="5162550"/>
          <p14:tracePt t="19451" x="11520488" y="5081588"/>
          <p14:tracePt t="19452" x="11610975" y="4981575"/>
          <p14:tracePt t="19467" x="11677650" y="4881563"/>
          <p14:tracePt t="19468" x="11734800" y="4767263"/>
          <p14:tracePt t="19475" x="11782425" y="4638675"/>
          <p14:tracePt t="19485" x="11815763" y="4524375"/>
          <p14:tracePt t="19491" x="11849100" y="4400550"/>
          <p14:tracePt t="19501" x="11863388" y="4267200"/>
          <p14:tracePt t="19507" x="11882438" y="4171950"/>
          <p14:tracePt t="19518" x="11882438" y="4071938"/>
          <p14:tracePt t="19523" x="11882438" y="4000500"/>
          <p14:tracePt t="19535" x="11863388" y="3933825"/>
          <p14:tracePt t="19539" x="11825288" y="3881438"/>
          <p14:tracePt t="19551" x="11782425" y="3824288"/>
          <p14:tracePt t="19555" x="11734800" y="3786188"/>
          <p14:tracePt t="19568" x="11649075" y="3752850"/>
          <p14:tracePt t="19571" x="11563350" y="3738563"/>
          <p14:tracePt t="19584" x="11430000" y="3719513"/>
          <p14:tracePt t="19587" x="11329988" y="3719513"/>
          <p14:tracePt t="19601" x="11258550" y="3709988"/>
          <p14:tracePt t="19603" x="11215688" y="3709988"/>
          <p14:tracePt t="19618" x="11182350" y="3709988"/>
          <p14:tracePt t="19619" x="11153775" y="3709988"/>
          <p14:tracePt t="19634" x="11120438" y="3709988"/>
          <p14:tracePt t="19635" x="11087100" y="3709988"/>
          <p14:tracePt t="19651" x="11068050" y="3729038"/>
          <p14:tracePt t="19652" x="11053763" y="3738563"/>
          <p14:tracePt t="19667" x="11044238" y="3743325"/>
          <p14:tracePt t="19668" x="11034713" y="3762375"/>
          <p14:tracePt t="19675" x="11029950" y="3767138"/>
          <p14:tracePt t="19684" x="11010900" y="3795713"/>
          <p14:tracePt t="19691" x="10987088" y="3819525"/>
          <p14:tracePt t="19702" x="10963275" y="3852863"/>
          <p14:tracePt t="19707" x="10939463" y="3881438"/>
          <p14:tracePt t="19718" x="10920413" y="3924300"/>
          <p14:tracePt t="19723" x="10896600" y="3971925"/>
          <p14:tracePt t="19735" x="10882313" y="4038600"/>
          <p14:tracePt t="19739" x="10863263" y="4114800"/>
          <p14:tracePt t="19751" x="10863263" y="4205288"/>
          <p14:tracePt t="19755" x="10863263" y="4310063"/>
          <p14:tracePt t="19768" x="10863263" y="4414838"/>
          <p14:tracePt t="19771" x="10863263" y="4500563"/>
          <p14:tracePt t="19785" x="10863263" y="4548188"/>
          <p14:tracePt t="19787" x="10872788" y="4581525"/>
          <p14:tracePt t="19801" x="10872788" y="4586288"/>
          <p14:tracePt t="19803" x="10872788" y="4595813"/>
          <p14:tracePt t="19818" x="10872788" y="4605338"/>
          <p14:tracePt t="19819" x="10872788" y="4614863"/>
          <p14:tracePt t="19834" x="10863263" y="4614863"/>
          <p14:tracePt t="19835" x="10858500" y="4614863"/>
          <p14:tracePt t="19851" x="10839450" y="4614863"/>
          <p14:tracePt t="19852" x="10825163" y="4614863"/>
          <p14:tracePt t="19867" x="10782300" y="4614863"/>
          <p14:tracePt t="19868" x="10739438" y="4614863"/>
          <p14:tracePt t="19875" x="10677525" y="4614863"/>
          <p14:tracePt t="19884" x="10577513" y="4605338"/>
          <p14:tracePt t="19891" x="10472738" y="4572000"/>
          <p14:tracePt t="19902" x="10325100" y="4538663"/>
          <p14:tracePt t="19907" x="10182225" y="4505325"/>
          <p14:tracePt t="19918" x="10039350" y="4481513"/>
          <p14:tracePt t="19923" x="9896475" y="4467225"/>
          <p14:tracePt t="19935" x="9772650" y="4467225"/>
          <p14:tracePt t="19939" x="9677400" y="4467225"/>
          <p14:tracePt t="19952" x="9601200" y="4467225"/>
          <p14:tracePt t="19955" x="9529763" y="4467225"/>
          <p14:tracePt t="19968" x="9453563" y="4471988"/>
          <p14:tracePt t="19971" x="9396413" y="4491038"/>
          <p14:tracePt t="19985" x="9339263" y="4505325"/>
          <p14:tracePt t="19987" x="9305925" y="4514850"/>
          <p14:tracePt t="20001" x="9277350" y="4524375"/>
          <p14:tracePt t="20003" x="9248775" y="4529138"/>
          <p14:tracePt t="20018" x="9234488" y="4538663"/>
          <p14:tracePt t="20019" x="9215438" y="4538663"/>
          <p14:tracePt t="20034" x="9210675" y="4538663"/>
          <p14:tracePt t="20035" x="9201150" y="4538663"/>
          <p14:tracePt t="20107" x="9191625" y="4538663"/>
          <p14:tracePt t="20123" x="9186863" y="4538663"/>
          <p14:tracePt t="20131" x="9177338" y="4548188"/>
          <p14:tracePt t="20147" x="9167813" y="4557713"/>
          <p14:tracePt t="20155" x="9167813" y="4562475"/>
          <p14:tracePt t="20163" x="9158288" y="4562475"/>
          <p14:tracePt t="20179" x="9153525" y="4572000"/>
          <p14:tracePt t="22262" x="9144000" y="4557713"/>
          <p14:tracePt t="22271" x="9186863" y="4491038"/>
          <p14:tracePt t="22279" x="9258300" y="4410075"/>
          <p14:tracePt t="22294" x="9429750" y="4229100"/>
          <p14:tracePt t="22299" x="9563100" y="4114800"/>
          <p14:tracePt t="22307" x="9691688" y="3981450"/>
          <p14:tracePt t="22315" x="9805988" y="3843338"/>
          <p14:tracePt t="22323" x="9891713" y="3719513"/>
          <p14:tracePt t="22331" x="9963150" y="3571875"/>
          <p14:tracePt t="22339" x="10006013" y="3400425"/>
          <p14:tracePt t="22347" x="10077450" y="3138488"/>
          <p14:tracePt t="22355" x="10134600" y="2819400"/>
          <p14:tracePt t="22363" x="10201275" y="2505075"/>
          <p14:tracePt t="22371" x="10291763" y="2152650"/>
          <p14:tracePt t="22379" x="10396538" y="1719263"/>
          <p14:tracePt t="22387" x="10520363" y="1276350"/>
          <p14:tracePt t="22395" x="10653713" y="809625"/>
          <p14:tracePt t="22403" x="10801350" y="366713"/>
          <p14:tracePt t="22411" x="10887075" y="14288"/>
          <p14:tracePt t="23548" x="10829925" y="80963"/>
          <p14:tracePt t="23548" x="10882313" y="276225"/>
          <p14:tracePt t="23548" x="10953750" y="490538"/>
          <p14:tracePt t="23548" x="11006138" y="681038"/>
          <p14:tracePt t="23548" x="11063288" y="885825"/>
          <p14:tracePt t="23548" x="11125200" y="1090613"/>
          <p14:tracePt t="23548" x="11177588" y="1295400"/>
          <p14:tracePt t="23548" x="11234738" y="1476375"/>
          <p14:tracePt t="23548" x="11282363" y="1628775"/>
          <p14:tracePt t="23548" x="11306175" y="1762125"/>
          <p14:tracePt t="23548" x="11339513" y="1862138"/>
          <p14:tracePt t="23548" x="11372850" y="1943100"/>
          <p14:tracePt t="23548" x="11396663" y="2024063"/>
          <p14:tracePt t="23548" x="11420475" y="2095500"/>
          <p14:tracePt t="23548" x="11453813" y="2147888"/>
          <p14:tracePt t="23548" x="11463338" y="2185988"/>
          <p14:tracePt t="23548" x="11472863" y="2214563"/>
          <p14:tracePt t="23548" x="11477625" y="2243138"/>
          <p14:tracePt t="23548" x="11487150" y="2252663"/>
          <p14:tracePt t="23548" x="11487150" y="2262188"/>
          <p14:tracePt t="23548" x="11487150" y="2271713"/>
          <p14:tracePt t="23548" x="11487150" y="2276475"/>
          <p14:tracePt t="23548" x="11496675" y="2286000"/>
          <p14:tracePt t="23548" x="11501438" y="2286000"/>
          <p14:tracePt t="23548" x="11501438" y="2295525"/>
          <p14:tracePt t="23548" x="11510963" y="2295525"/>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2129883" y="132628"/>
            <a:ext cx="9902283" cy="667472"/>
          </a:xfrm>
        </p:spPr>
        <p:txBody>
          <a:bodyPr/>
          <a:lstStyle/>
          <a:p>
            <a:r>
              <a:rPr lang="en-US" altLang="zh-CN" dirty="0"/>
              <a:t>3.3.1</a:t>
            </a:r>
            <a:r>
              <a:rPr lang="zh-CN" altLang="en-US" dirty="0"/>
              <a:t> </a:t>
            </a:r>
            <a:r>
              <a:rPr lang="en" altLang="zh-CN" dirty="0"/>
              <a:t>Flat Field Correction</a:t>
            </a:r>
            <a:r>
              <a:rPr lang="en-US" altLang="zh-CN" dirty="0"/>
              <a:t>:</a:t>
            </a:r>
            <a:r>
              <a:rPr lang="zh-CN" altLang="en-US" dirty="0"/>
              <a:t> </a:t>
            </a:r>
            <a:r>
              <a:rPr lang="en" altLang="zh-CN" dirty="0"/>
              <a:t>Median </a:t>
            </a:r>
            <a:r>
              <a:rPr lang="en-US" altLang="zh-CN" dirty="0"/>
              <a:t>M</a:t>
            </a:r>
            <a:r>
              <a:rPr lang="en" altLang="zh-CN" dirty="0" err="1"/>
              <a:t>ethod</a:t>
            </a:r>
            <a:br>
              <a:rPr lang="en" altLang="zh-CN" b="0" i="0" u="none" strike="noStrike" dirty="0">
                <a:solidFill>
                  <a:srgbClr val="1B1E25"/>
                </a:solidFill>
                <a:effectLst/>
                <a:latin typeface="-apple-system"/>
              </a:rPr>
            </a:br>
            <a:br>
              <a:rPr lang="zh-CN" altLang="en-US" sz="4000" dirty="0"/>
            </a:br>
            <a:endParaRPr lang="en-US"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12</a:t>
            </a:fld>
            <a:endParaRPr lang="en-US"/>
          </a:p>
        </p:txBody>
      </p:sp>
      <p:sp>
        <p:nvSpPr>
          <p:cNvPr id="7" name="文本框 6">
            <a:extLst>
              <a:ext uri="{FF2B5EF4-FFF2-40B4-BE49-F238E27FC236}">
                <a16:creationId xmlns:a16="http://schemas.microsoft.com/office/drawing/2014/main" id="{5AE70ED4-2A95-B240-9730-E3F3854756ED}"/>
              </a:ext>
            </a:extLst>
          </p:cNvPr>
          <p:cNvSpPr txBox="1"/>
          <p:nvPr/>
        </p:nvSpPr>
        <p:spPr>
          <a:xfrm>
            <a:off x="5002591" y="5921296"/>
            <a:ext cx="2186817" cy="338554"/>
          </a:xfrm>
          <a:prstGeom prst="rect">
            <a:avLst/>
          </a:prstGeom>
          <a:noFill/>
        </p:spPr>
        <p:txBody>
          <a:bodyPr wrap="none" rtlCol="0">
            <a:spAutoFit/>
          </a:bodyPr>
          <a:lstStyle/>
          <a:p>
            <a:r>
              <a:rPr kumimoji="1" lang="en-US" altLang="zh-CN" sz="1600" dirty="0">
                <a:latin typeface="Times New Roman" panose="02020603050405020304" pitchFamily="18" charset="0"/>
                <a:cs typeface="Times New Roman" panose="02020603050405020304" pitchFamily="18" charset="0"/>
              </a:rPr>
              <a:t>(Song</a:t>
            </a:r>
            <a:r>
              <a:rPr kumimoji="1" lang="zh-CN" altLang="en-US" sz="1600" dirty="0">
                <a:latin typeface="Times New Roman" panose="02020603050405020304" pitchFamily="18" charset="0"/>
                <a:cs typeface="Times New Roman" panose="02020603050405020304" pitchFamily="18" charset="0"/>
              </a:rPr>
              <a:t> </a:t>
            </a:r>
            <a:r>
              <a:rPr kumimoji="1" lang="en-US" altLang="zh-CN" sz="1600" dirty="0">
                <a:latin typeface="Times New Roman" panose="02020603050405020304" pitchFamily="18" charset="0"/>
                <a:cs typeface="Times New Roman" panose="02020603050405020304" pitchFamily="18" charset="0"/>
              </a:rPr>
              <a:t>et</a:t>
            </a:r>
            <a:r>
              <a:rPr kumimoji="1" lang="zh-CN" altLang="en-US" sz="1600" dirty="0">
                <a:latin typeface="Times New Roman" panose="02020603050405020304" pitchFamily="18" charset="0"/>
                <a:cs typeface="Times New Roman" panose="02020603050405020304" pitchFamily="18" charset="0"/>
              </a:rPr>
              <a:t> </a:t>
            </a:r>
            <a:r>
              <a:rPr kumimoji="1" lang="en-US" altLang="zh-CN" sz="1600" dirty="0">
                <a:latin typeface="Times New Roman" panose="02020603050405020304" pitchFamily="18" charset="0"/>
                <a:cs typeface="Times New Roman" panose="02020603050405020304" pitchFamily="18" charset="0"/>
              </a:rPr>
              <a:t>al.,</a:t>
            </a:r>
            <a:r>
              <a:rPr kumimoji="1" lang="zh-CN" altLang="en-US" sz="1600" dirty="0">
                <a:latin typeface="Times New Roman" panose="02020603050405020304" pitchFamily="18" charset="0"/>
                <a:cs typeface="Times New Roman" panose="02020603050405020304" pitchFamily="18" charset="0"/>
              </a:rPr>
              <a:t> </a:t>
            </a:r>
            <a:r>
              <a:rPr kumimoji="1" lang="en-US" altLang="zh-CN" sz="1600" i="1" dirty="0">
                <a:latin typeface="Times New Roman" panose="02020603050405020304" pitchFamily="18" charset="0"/>
                <a:cs typeface="Times New Roman" panose="02020603050405020304" pitchFamily="18" charset="0"/>
              </a:rPr>
              <a:t>RAA</a:t>
            </a:r>
            <a:r>
              <a:rPr kumimoji="1" lang="en-US" altLang="zh-CN" sz="1600" dirty="0">
                <a:latin typeface="Times New Roman" panose="02020603050405020304" pitchFamily="18" charset="0"/>
                <a:cs typeface="Times New Roman" panose="02020603050405020304" pitchFamily="18" charset="0"/>
              </a:rPr>
              <a:t>,</a:t>
            </a:r>
            <a:r>
              <a:rPr kumimoji="1" lang="zh-CN" altLang="en-US" sz="1600" dirty="0">
                <a:latin typeface="Times New Roman" panose="02020603050405020304" pitchFamily="18" charset="0"/>
                <a:cs typeface="Times New Roman" panose="02020603050405020304" pitchFamily="18" charset="0"/>
              </a:rPr>
              <a:t> </a:t>
            </a:r>
            <a:r>
              <a:rPr kumimoji="1" lang="en-US" altLang="zh-CN" sz="1600" dirty="0">
                <a:latin typeface="Times New Roman" panose="02020603050405020304" pitchFamily="18" charset="0"/>
                <a:cs typeface="Times New Roman" panose="02020603050405020304" pitchFamily="18" charset="0"/>
              </a:rPr>
              <a:t>2022)</a:t>
            </a:r>
            <a:endParaRPr kumimoji="1" lang="zh-CN" altLang="en-US" sz="1600"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E4956308-697C-6C47-8995-271D08E51058}"/>
              </a:ext>
            </a:extLst>
          </p:cNvPr>
          <p:cNvPicPr>
            <a:picLocks noChangeAspect="1"/>
          </p:cNvPicPr>
          <p:nvPr/>
        </p:nvPicPr>
        <p:blipFill>
          <a:blip r:embed="rId4"/>
          <a:stretch>
            <a:fillRect/>
          </a:stretch>
        </p:blipFill>
        <p:spPr>
          <a:xfrm>
            <a:off x="7119874" y="1152647"/>
            <a:ext cx="4771201" cy="4687496"/>
          </a:xfrm>
          <a:prstGeom prst="rect">
            <a:avLst/>
          </a:prstGeom>
        </p:spPr>
      </p:pic>
      <p:pic>
        <p:nvPicPr>
          <p:cNvPr id="8" name="图片 7">
            <a:extLst>
              <a:ext uri="{FF2B5EF4-FFF2-40B4-BE49-F238E27FC236}">
                <a16:creationId xmlns:a16="http://schemas.microsoft.com/office/drawing/2014/main" id="{DC928AE9-2F46-E84E-A99C-9E065372C1C9}"/>
              </a:ext>
            </a:extLst>
          </p:cNvPr>
          <p:cNvPicPr>
            <a:picLocks noChangeAspect="1"/>
          </p:cNvPicPr>
          <p:nvPr/>
        </p:nvPicPr>
        <p:blipFill>
          <a:blip r:embed="rId5"/>
          <a:stretch>
            <a:fillRect/>
          </a:stretch>
        </p:blipFill>
        <p:spPr>
          <a:xfrm>
            <a:off x="0" y="1154152"/>
            <a:ext cx="7119875" cy="4767144"/>
          </a:xfrm>
          <a:prstGeom prst="rect">
            <a:avLst/>
          </a:prstGeom>
        </p:spPr>
      </p:pic>
      <p:pic>
        <p:nvPicPr>
          <p:cNvPr id="5" name="音频 4">
            <a:hlinkClick r:id="" action="ppaction://media"/>
            <a:extLst>
              <a:ext uri="{FF2B5EF4-FFF2-40B4-BE49-F238E27FC236}">
                <a16:creationId xmlns:a16="http://schemas.microsoft.com/office/drawing/2014/main" id="{8E1000AA-32B6-454C-A159-2061B0187B3A}"/>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2189234910"/>
      </p:ext>
    </p:extLst>
  </p:cSld>
  <p:clrMapOvr>
    <a:masterClrMapping/>
  </p:clrMapOvr>
  <mc:AlternateContent xmlns:mc="http://schemas.openxmlformats.org/markup-compatibility/2006">
    <mc:Choice xmlns:p14="http://schemas.microsoft.com/office/powerpoint/2010/main" Requires="p14">
      <p:transition spd="slow" p14:dur="2000" advTm="135634"/>
    </mc:Choice>
    <mc:Fallback>
      <p:transition spd="slow" advTm="1356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906" x="2495550" y="4643438"/>
          <p14:tracePt t="1906" x="4562475" y="6834188"/>
          <p14:tracePt t="1906" x="4586288" y="6800850"/>
          <p14:tracePt t="1906" x="4595813" y="6786563"/>
          <p14:tracePt t="1906" x="4605338" y="6757988"/>
          <p14:tracePt t="1906" x="4605338" y="6743700"/>
          <p14:tracePt t="1906" x="4614863" y="6719888"/>
          <p14:tracePt t="1906" x="4614863" y="6696075"/>
          <p14:tracePt t="1906" x="4619625" y="6677025"/>
          <p14:tracePt t="1906" x="4619625" y="6653213"/>
          <p14:tracePt t="1906" x="4629150" y="6638925"/>
          <p14:tracePt t="1906" x="4629150" y="6629400"/>
          <p14:tracePt t="1906" x="4629150" y="6610350"/>
          <p14:tracePt t="1906" x="4629150" y="6605588"/>
          <p14:tracePt t="1906" x="4629150" y="6596063"/>
          <p14:tracePt t="1906" x="4629150" y="6586538"/>
          <p14:tracePt t="1906" x="4629150" y="6572250"/>
          <p14:tracePt t="1906" x="4619625" y="6553200"/>
          <p14:tracePt t="1906" x="4619625" y="6529388"/>
          <p14:tracePt t="1906" x="4619625" y="6515100"/>
          <p14:tracePt t="1906" x="4619625" y="6481763"/>
          <p14:tracePt t="1906" x="4629150" y="6448425"/>
          <p14:tracePt t="1906" x="4638675" y="6424613"/>
          <p14:tracePt t="1906" x="4638675" y="6400800"/>
          <p14:tracePt t="1906" x="4643438" y="6372225"/>
          <p14:tracePt t="1906" x="4652963" y="6348413"/>
          <p14:tracePt t="1906" x="4652963" y="6334125"/>
          <p14:tracePt t="1906" x="4652963" y="6324600"/>
          <p14:tracePt t="1906" x="4652963" y="6310313"/>
          <p14:tracePt t="1906" x="4652963" y="6291263"/>
          <p14:tracePt t="1906" x="4652963" y="6286500"/>
          <p14:tracePt t="1906" x="4652963" y="6267450"/>
          <p14:tracePt t="1906" x="4652963" y="6253163"/>
          <p14:tracePt t="1906" x="4652963" y="6234113"/>
          <p14:tracePt t="1906" x="4652963" y="6219825"/>
          <p14:tracePt t="1906" x="4652963" y="6200775"/>
          <p14:tracePt t="1906" x="4652963" y="6186488"/>
          <p14:tracePt t="1906" x="4652963" y="6176963"/>
          <p14:tracePt t="1906" x="4652963" y="6167438"/>
          <p14:tracePt t="1906" x="4652963" y="6162675"/>
          <p14:tracePt t="1906" x="4662488" y="6153150"/>
          <p14:tracePt t="1906" x="4672013" y="6153150"/>
          <p14:tracePt t="1906" x="4672013" y="6138863"/>
          <p14:tracePt t="1906" x="4705350" y="6053138"/>
          <p14:tracePt t="1906" x="4810125" y="5905500"/>
          <p14:tracePt t="1906" x="5029200" y="5638800"/>
          <p14:tracePt t="1906" x="5524500" y="5172075"/>
          <p14:tracePt t="1906" x="6167438" y="4676775"/>
          <p14:tracePt t="1906" x="6858000" y="4129088"/>
          <p14:tracePt t="1906" x="7620000" y="3471863"/>
          <p14:tracePt t="1906" x="8382000" y="2819400"/>
          <p14:tracePt t="1906" x="8963025" y="2319338"/>
          <p14:tracePt t="1906" x="9496425" y="1833563"/>
          <p14:tracePt t="1906" x="9906000" y="1409700"/>
          <p14:tracePt t="1906" x="10234613" y="1000125"/>
          <p14:tracePt t="1906" x="10529888" y="638175"/>
          <p14:tracePt t="1906" x="10748963" y="319088"/>
          <p14:tracePt t="1906" x="10882313" y="57150"/>
          <p14:tracePt t="2098" x="9372600" y="80963"/>
          <p14:tracePt t="2105" x="9267825" y="157163"/>
          <p14:tracePt t="2113" x="9134475" y="238125"/>
          <p14:tracePt t="2121" x="9043988" y="319088"/>
          <p14:tracePt t="2130" x="8924925" y="400050"/>
          <p14:tracePt t="2137" x="8815388" y="476250"/>
          <p14:tracePt t="2145" x="8720138" y="547688"/>
          <p14:tracePt t="2153" x="8634413" y="623888"/>
          <p14:tracePt t="2161" x="8553450" y="695325"/>
          <p14:tracePt t="2169" x="8486775" y="752475"/>
          <p14:tracePt t="2177" x="8415338" y="842963"/>
          <p14:tracePt t="2185" x="8348663" y="923925"/>
          <p14:tracePt t="2193" x="8291513" y="1014413"/>
          <p14:tracePt t="2201" x="8234363" y="1114425"/>
          <p14:tracePt t="2209" x="8177213" y="1219200"/>
          <p14:tracePt t="2217" x="8129588" y="1309688"/>
          <p14:tracePt t="2225" x="8086725" y="1423988"/>
          <p14:tracePt t="2233" x="8053388" y="1514475"/>
          <p14:tracePt t="2241" x="8020050" y="1604963"/>
          <p14:tracePt t="2249" x="7981950" y="1695450"/>
          <p14:tracePt t="2257" x="7948613" y="1776413"/>
          <p14:tracePt t="2265" x="7915275" y="1862138"/>
          <p14:tracePt t="2273" x="7881938" y="1933575"/>
          <p14:tracePt t="2281" x="7858125" y="1990725"/>
          <p14:tracePt t="2289" x="7839075" y="2057400"/>
          <p14:tracePt t="2297" x="7839075" y="2124075"/>
          <p14:tracePt t="2305" x="7839075" y="2152650"/>
          <p14:tracePt t="2314" x="7839075" y="2195513"/>
          <p14:tracePt t="2321" x="7839075" y="2219325"/>
          <p14:tracePt t="2330" x="7848600" y="2243138"/>
          <p14:tracePt t="2337" x="7848600" y="2262188"/>
          <p14:tracePt t="2347" x="7867650" y="2286000"/>
          <p14:tracePt t="2353" x="7872413" y="2295525"/>
          <p14:tracePt t="2363" x="7891463" y="2309813"/>
          <p14:tracePt t="2369" x="7891463" y="2319338"/>
          <p14:tracePt t="2380" x="7896225" y="2328863"/>
          <p14:tracePt t="2385" x="7905750" y="2333625"/>
          <p14:tracePt t="2396" x="7915275" y="2333625"/>
          <p14:tracePt t="2401" x="7924800" y="2343150"/>
          <p14:tracePt t="2413" x="7929563" y="2343150"/>
          <p14:tracePt t="3177" x="7924800" y="2357438"/>
          <p14:tracePt t="3185" x="7905750" y="2366963"/>
          <p14:tracePt t="3193" x="7872413" y="2376488"/>
          <p14:tracePt t="3201" x="7834313" y="2386013"/>
          <p14:tracePt t="3209" x="7810500" y="2400300"/>
          <p14:tracePt t="3217" x="7777163" y="2409825"/>
          <p14:tracePt t="3225" x="7743825" y="2419350"/>
          <p14:tracePt t="3233" x="7710488" y="2424113"/>
          <p14:tracePt t="3241" x="7662863" y="2424113"/>
          <p14:tracePt t="3249" x="7605713" y="2443163"/>
          <p14:tracePt t="3257" x="7519988" y="2447925"/>
          <p14:tracePt t="3265" x="7405688" y="2466975"/>
          <p14:tracePt t="3273" x="7277100" y="2476500"/>
          <p14:tracePt t="3281" x="7162800" y="2490788"/>
          <p14:tracePt t="3289" x="7015163" y="2490788"/>
          <p14:tracePt t="3298" x="6891338" y="2490788"/>
          <p14:tracePt t="3305" x="6786563" y="2490788"/>
          <p14:tracePt t="3314" x="6696075" y="2490788"/>
          <p14:tracePt t="3322" x="6629400" y="2490788"/>
          <p14:tracePt t="3330" x="6548438" y="2490788"/>
          <p14:tracePt t="3337" x="6481763" y="2490788"/>
          <p14:tracePt t="3345" x="6424613" y="2490788"/>
          <p14:tracePt t="3353" x="6372225" y="2490788"/>
          <p14:tracePt t="3361" x="6343650" y="2490788"/>
          <p14:tracePt t="3369" x="6300788" y="2500313"/>
          <p14:tracePt t="3377" x="6286500" y="2500313"/>
          <p14:tracePt t="3385" x="6276975" y="2500313"/>
          <p14:tracePt t="3473" x="6276975" y="2505075"/>
          <p14:tracePt t="3481" x="6286500" y="2524125"/>
          <p14:tracePt t="3489" x="6300788" y="2533650"/>
          <p14:tracePt t="3498" x="6310313" y="2547938"/>
          <p14:tracePt t="3505" x="6315075" y="2547938"/>
          <p14:tracePt t="3777" x="6286500" y="2514600"/>
          <p14:tracePt t="3785" x="6267450" y="2490788"/>
          <p14:tracePt t="3793" x="6243638" y="2447925"/>
          <p14:tracePt t="3801" x="6200775" y="2386013"/>
          <p14:tracePt t="3809" x="6167438" y="2295525"/>
          <p14:tracePt t="3817" x="6138863" y="2214563"/>
          <p14:tracePt t="3825" x="6110288" y="2114550"/>
          <p14:tracePt t="3833" x="6086475" y="2014538"/>
          <p14:tracePt t="3841" x="6062663" y="1933575"/>
          <p14:tracePt t="3849" x="6053138" y="1862138"/>
          <p14:tracePt t="3857" x="6038850" y="1771650"/>
          <p14:tracePt t="3865" x="6038850" y="1685925"/>
          <p14:tracePt t="3873" x="6038850" y="1624013"/>
          <p14:tracePt t="3881" x="6038850" y="1547813"/>
          <p14:tracePt t="3889" x="6062663" y="1481138"/>
          <p14:tracePt t="3897" x="6081713" y="1423988"/>
          <p14:tracePt t="3905" x="6110288" y="1362075"/>
          <p14:tracePt t="3914" x="6143625" y="1295400"/>
          <p14:tracePt t="3921" x="6196013" y="1219200"/>
          <p14:tracePt t="3930" x="6276975" y="1123950"/>
          <p14:tracePt t="3937" x="6367463" y="1047750"/>
          <p14:tracePt t="3945" x="6457950" y="966788"/>
          <p14:tracePt t="3954" x="6562725" y="900113"/>
          <p14:tracePt t="3961" x="6662738" y="842963"/>
          <p14:tracePt t="3969" x="6724650" y="795338"/>
          <p14:tracePt t="3977" x="6800850" y="752475"/>
          <p14:tracePt t="3985" x="6872288" y="728663"/>
          <p14:tracePt t="3993" x="6962775" y="690563"/>
          <p14:tracePt t="4001" x="7062788" y="657225"/>
          <p14:tracePt t="4009" x="7162800" y="628650"/>
          <p14:tracePt t="4017" x="7310438" y="600075"/>
          <p14:tracePt t="4025" x="7424738" y="590550"/>
          <p14:tracePt t="4033" x="7515225" y="581025"/>
          <p14:tracePt t="4041" x="7577138" y="571500"/>
          <p14:tracePt t="4049" x="7634288" y="571500"/>
          <p14:tracePt t="4057" x="7677150" y="571500"/>
          <p14:tracePt t="4065" x="7720013" y="571500"/>
          <p14:tracePt t="4073" x="7753350" y="581025"/>
          <p14:tracePt t="4081" x="7781925" y="581025"/>
          <p14:tracePt t="4089" x="7810500" y="600075"/>
          <p14:tracePt t="4098" x="7848600" y="600075"/>
          <p14:tracePt t="4105" x="7881938" y="614363"/>
          <p14:tracePt t="4114" x="7929563" y="623888"/>
          <p14:tracePt t="4121" x="7981950" y="647700"/>
          <p14:tracePt t="4130" x="8015288" y="661988"/>
          <p14:tracePt t="4137" x="8043863" y="671513"/>
          <p14:tracePt t="4147" x="8077200" y="695325"/>
          <p14:tracePt t="4153" x="8096250" y="714375"/>
          <p14:tracePt t="4163" x="8110538" y="728663"/>
          <p14:tracePt t="4169" x="8120063" y="738188"/>
          <p14:tracePt t="4180" x="8134350" y="747713"/>
          <p14:tracePt t="4193" x="8143875" y="762000"/>
          <p14:tracePt t="4201" x="8162925" y="762000"/>
          <p14:tracePt t="4209" x="8177213" y="776288"/>
          <p14:tracePt t="4217" x="8201025" y="785813"/>
          <p14:tracePt t="4225" x="8248650" y="809625"/>
          <p14:tracePt t="4233" x="8291513" y="819150"/>
          <p14:tracePt t="4241" x="8339138" y="833438"/>
          <p14:tracePt t="4249" x="8396288" y="852488"/>
          <p14:tracePt t="4257" x="8448675" y="862013"/>
          <p14:tracePt t="4265" x="8496300" y="862013"/>
          <p14:tracePt t="4273" x="8539163" y="862013"/>
          <p14:tracePt t="4281" x="8572500" y="862013"/>
          <p14:tracePt t="4289" x="8596313" y="862013"/>
          <p14:tracePt t="4297" x="8601075" y="862013"/>
          <p14:tracePt t="4305" x="8610600" y="862013"/>
          <p14:tracePt t="4314" x="8610600" y="852488"/>
          <p14:tracePt t="4321" x="8620125" y="852488"/>
          <p14:tracePt t="4330" x="8629650" y="842963"/>
          <p14:tracePt t="4345" x="8634413" y="842963"/>
          <p14:tracePt t="4353" x="8643938" y="833438"/>
          <p14:tracePt t="4361" x="8653463" y="833438"/>
          <p14:tracePt t="4369" x="8658225" y="828675"/>
          <p14:tracePt t="4377" x="8667750" y="828675"/>
          <p14:tracePt t="4689" x="8677275" y="828675"/>
          <p14:tracePt t="6018" x="8667750" y="828675"/>
          <p14:tracePt t="6026" x="8620125" y="833438"/>
          <p14:tracePt t="6034" x="8572500" y="833438"/>
          <p14:tracePt t="6057" x="8496300" y="833438"/>
          <p14:tracePt t="6100" x="8439150" y="833438"/>
          <p14:tracePt t="6132" x="8429625" y="833438"/>
          <p14:tracePt t="6140" x="8424863" y="833438"/>
          <p14:tracePt t="6155" x="8396288" y="833438"/>
          <p14:tracePt t="6161" x="8372475" y="842963"/>
          <p14:tracePt t="6169" x="8358188" y="842963"/>
          <p14:tracePt t="6177" x="8348663" y="852488"/>
          <p14:tracePt t="6185" x="8339138" y="852488"/>
          <p14:tracePt t="6193" x="8334375" y="852488"/>
          <p14:tracePt t="6209" x="8324850" y="852488"/>
          <p14:tracePt t="6249" x="8310563" y="852488"/>
          <p14:tracePt t="6257" x="8291513" y="862013"/>
          <p14:tracePt t="6265" x="8277225" y="866775"/>
          <p14:tracePt t="6273" x="8248650" y="866775"/>
          <p14:tracePt t="6281" x="8234363" y="885825"/>
          <p14:tracePt t="6289" x="8210550" y="885825"/>
          <p14:tracePt t="6298" x="8201025" y="885825"/>
          <p14:tracePt t="6305" x="8191500" y="885825"/>
          <p14:tracePt t="6401" x="8186738" y="885825"/>
          <p14:tracePt t="6465" x="8167688" y="885825"/>
          <p14:tracePt t="6473" x="8134350" y="885825"/>
          <p14:tracePt t="6481" x="8120063" y="885825"/>
          <p14:tracePt t="6489" x="8086725" y="885825"/>
          <p14:tracePt t="6498" x="8053388" y="885825"/>
          <p14:tracePt t="6505" x="8015288" y="885825"/>
          <p14:tracePt t="6514" x="7981950" y="885825"/>
          <p14:tracePt t="6521" x="7948613" y="885825"/>
          <p14:tracePt t="6529" x="7924800" y="885825"/>
          <p14:tracePt t="6537" x="7905750" y="885825"/>
          <p14:tracePt t="6545" x="7896225" y="885825"/>
          <p14:tracePt t="6553" x="7891463" y="885825"/>
          <p14:tracePt t="6561" x="7872413" y="885825"/>
          <p14:tracePt t="6569" x="7858125" y="885825"/>
          <p14:tracePt t="6577" x="7839075" y="895350"/>
          <p14:tracePt t="6585" x="7815263" y="900113"/>
          <p14:tracePt t="6593" x="7791450" y="900113"/>
          <p14:tracePt t="6601" x="7777163" y="900113"/>
          <p14:tracePt t="6609" x="7758113" y="909638"/>
          <p14:tracePt t="6617" x="7743825" y="909638"/>
          <p14:tracePt t="6625" x="7734300" y="909638"/>
          <p14:tracePt t="6657" x="7724775" y="909638"/>
          <p14:tracePt t="6873" x="7734300" y="909638"/>
          <p14:tracePt t="6897" x="7743825" y="909638"/>
          <p14:tracePt t="6954" x="7753350" y="900113"/>
          <p14:tracePt t="8642" x="7753350" y="895350"/>
          <p14:tracePt t="8649" x="7781925" y="885825"/>
          <p14:tracePt t="8657" x="7791450" y="876300"/>
          <p14:tracePt t="8666" x="7800975" y="876300"/>
          <p14:tracePt t="8674" x="7810500" y="866775"/>
          <p14:tracePt t="8706" x="7815263" y="866775"/>
          <p14:tracePt t="8769" x="7815263" y="862013"/>
          <p14:tracePt t="8777" x="7834313" y="862013"/>
          <p14:tracePt t="8865" x="7839075" y="862013"/>
          <p14:tracePt t="8882" x="7867650" y="852488"/>
          <p14:tracePt t="8889" x="7896225" y="842963"/>
          <p14:tracePt t="8898" x="7929563" y="842963"/>
          <p14:tracePt t="8905" x="7948613" y="842963"/>
          <p14:tracePt t="8913" x="7958138" y="842963"/>
          <p14:tracePt t="8985" x="7962900" y="842963"/>
          <p14:tracePt t="8993" x="7972425" y="842963"/>
          <p14:tracePt t="9001" x="7996238" y="842963"/>
          <p14:tracePt t="9009" x="8039100" y="833438"/>
          <p14:tracePt t="9017" x="8086725" y="833438"/>
          <p14:tracePt t="9025" x="8120063" y="828675"/>
          <p14:tracePt t="9033" x="8153400" y="828675"/>
          <p14:tracePt t="9041" x="8177213" y="828675"/>
          <p14:tracePt t="9049" x="8186738" y="828675"/>
          <p14:tracePt t="9057" x="8191500" y="828675"/>
          <p14:tracePt t="9145" x="8201025" y="828675"/>
          <p14:tracePt t="10505" x="8210550" y="828675"/>
          <p14:tracePt t="10513" x="8220075" y="828675"/>
          <p14:tracePt t="10521" x="8258175" y="828675"/>
          <p14:tracePt t="10529" x="8291513" y="828675"/>
          <p14:tracePt t="10537" x="8348663" y="819150"/>
          <p14:tracePt t="10545" x="8405813" y="819150"/>
          <p14:tracePt t="10553" x="8439150" y="819150"/>
          <p14:tracePt t="10561" x="8462963" y="819150"/>
          <p14:tracePt t="10569" x="8482013" y="828675"/>
          <p14:tracePt t="10577" x="8496300" y="828675"/>
          <p14:tracePt t="10593" x="8505825" y="828675"/>
          <p14:tracePt t="10633" x="8515350" y="828675"/>
          <p14:tracePt t="10641" x="8572500" y="828675"/>
          <p14:tracePt t="10649" x="8667750" y="828675"/>
          <p14:tracePt t="10657" x="8791575" y="828675"/>
          <p14:tracePt t="10666" x="8872538" y="828675"/>
          <p14:tracePt t="10673" x="8948738" y="828675"/>
          <p14:tracePt t="10682" x="9010650" y="828675"/>
          <p14:tracePt t="10690" x="9053513" y="828675"/>
          <p14:tracePt t="10697" x="9086850" y="809625"/>
          <p14:tracePt t="10705" x="9110663" y="809625"/>
          <p14:tracePt t="10713" x="9120188" y="809625"/>
          <p14:tracePt t="10729" x="9129713" y="804863"/>
          <p14:tracePt t="10737" x="9129713" y="795338"/>
          <p14:tracePt t="10745" x="9134475" y="795338"/>
          <p14:tracePt t="10777" x="9134475" y="785813"/>
          <p14:tracePt t="10929" x="9110663" y="795338"/>
          <p14:tracePt t="10937" x="9096375" y="804863"/>
          <p14:tracePt t="10945" x="9086850" y="804863"/>
          <p14:tracePt t="10954" x="9077325" y="804863"/>
          <p14:tracePt t="10961" x="9077325" y="809625"/>
          <p14:tracePt t="11073" x="9096375" y="804863"/>
          <p14:tracePt t="11082" x="9120188" y="785813"/>
          <p14:tracePt t="11089" x="9158288" y="776288"/>
          <p14:tracePt t="11097" x="9201150" y="771525"/>
          <p14:tracePt t="11105" x="9244013" y="762000"/>
          <p14:tracePt t="11113" x="9267825" y="762000"/>
          <p14:tracePt t="11121" x="9291638" y="762000"/>
          <p14:tracePt t="11129" x="9305925" y="762000"/>
          <p14:tracePt t="11137" x="9334500" y="762000"/>
          <p14:tracePt t="11145" x="9372600" y="762000"/>
          <p14:tracePt t="11155" x="9439275" y="762000"/>
          <p14:tracePt t="11162" x="9510713" y="762000"/>
          <p14:tracePt t="11176" x="9586913" y="762000"/>
          <p14:tracePt t="11177" x="9686925" y="762000"/>
          <p14:tracePt t="11186" x="9782175" y="762000"/>
          <p14:tracePt t="11193" x="9858375" y="762000"/>
          <p14:tracePt t="11202" x="9920288" y="762000"/>
          <p14:tracePt t="11210" x="9977438" y="762000"/>
          <p14:tracePt t="11217" x="10010775" y="762000"/>
          <p14:tracePt t="11227" x="10053638" y="752475"/>
          <p14:tracePt t="11234" x="10063163" y="752475"/>
          <p14:tracePt t="11241" x="10067925" y="752475"/>
          <p14:tracePt t="11258" x="10077450" y="752475"/>
          <p14:tracePt t="11266" x="10096500" y="752475"/>
          <p14:tracePt t="11274" x="10120313" y="752475"/>
          <p14:tracePt t="11283" x="10144125" y="752475"/>
          <p14:tracePt t="11290" x="10177463" y="752475"/>
          <p14:tracePt t="11298" x="10210800" y="752475"/>
          <p14:tracePt t="11306" x="10258425" y="752475"/>
          <p14:tracePt t="11314" x="10291763" y="752475"/>
          <p14:tracePt t="11322" x="10315575" y="752475"/>
          <p14:tracePt t="11330" x="10339388" y="752475"/>
          <p14:tracePt t="11338" x="10358438" y="752475"/>
          <p14:tracePt t="11346" x="10363200" y="762000"/>
          <p14:tracePt t="11354" x="10372725" y="762000"/>
          <p14:tracePt t="11362" x="10382250" y="762000"/>
          <p14:tracePt t="11370" x="10391775" y="762000"/>
          <p14:tracePt t="11378" x="10429875" y="771525"/>
          <p14:tracePt t="11386" x="10477500" y="771525"/>
          <p14:tracePt t="11395" x="10544175" y="771525"/>
          <p14:tracePt t="11401" x="10634663" y="771525"/>
          <p14:tracePt t="11411" x="10715625" y="771525"/>
          <p14:tracePt t="11419" x="10801350" y="771525"/>
          <p14:tracePt t="11426" x="10848975" y="771525"/>
          <p14:tracePt t="11434" x="10887075" y="771525"/>
          <p14:tracePt t="11442" x="10915650" y="771525"/>
          <p14:tracePt t="11450" x="10920413" y="771525"/>
          <p14:tracePt t="11483" x="10929938" y="771525"/>
          <p14:tracePt t="11489" x="10939463" y="776288"/>
          <p14:tracePt t="11498" x="10972800" y="776288"/>
          <p14:tracePt t="11506" x="11029950" y="776288"/>
          <p14:tracePt t="11515" x="11101388" y="776288"/>
          <p14:tracePt t="11523" x="11158538" y="776288"/>
          <p14:tracePt t="11530" x="11215688" y="776288"/>
          <p14:tracePt t="11537" x="11249025" y="771525"/>
          <p14:tracePt t="11546" x="11268075" y="771525"/>
          <p14:tracePt t="11555" x="11272838" y="771525"/>
          <p14:tracePt t="11754" x="11268075" y="771525"/>
          <p14:tracePt t="11762" x="11268075" y="776288"/>
          <p14:tracePt t="11786" x="11258550" y="785813"/>
          <p14:tracePt t="11801" x="11249025" y="785813"/>
          <p14:tracePt t="11809" x="11239500" y="795338"/>
          <p14:tracePt t="11818" x="11234738" y="795338"/>
          <p14:tracePt t="11825" x="11215688" y="804863"/>
          <p14:tracePt t="11834" x="11191875" y="809625"/>
          <p14:tracePt t="11841" x="11158538" y="819150"/>
          <p14:tracePt t="11851" x="11125200" y="828675"/>
          <p14:tracePt t="11858" x="11068050" y="833438"/>
          <p14:tracePt t="11866" x="11006138" y="842963"/>
          <p14:tracePt t="11874" x="10929938" y="852488"/>
          <p14:tracePt t="11883" x="10758488" y="866775"/>
          <p14:tracePt t="11890" x="10567988" y="895350"/>
          <p14:tracePt t="11898" x="10372725" y="909638"/>
          <p14:tracePt t="11906" x="10125075" y="909638"/>
          <p14:tracePt t="11914" x="9882188" y="919163"/>
          <p14:tracePt t="11922" x="9634538" y="952500"/>
          <p14:tracePt t="11930" x="9420225" y="981075"/>
          <p14:tracePt t="11938" x="9234488" y="1009650"/>
          <p14:tracePt t="11946" x="9101138" y="1023938"/>
          <p14:tracePt t="11954" x="8972550" y="1038225"/>
          <p14:tracePt t="11962" x="8867775" y="1047750"/>
          <p14:tracePt t="11970" x="8801100" y="1057275"/>
          <p14:tracePt t="11978" x="8748713" y="1066800"/>
          <p14:tracePt t="11986" x="8710613" y="1071563"/>
          <p14:tracePt t="11993" x="8691563" y="1071563"/>
          <p14:tracePt t="12002" x="8686800" y="1071563"/>
          <p14:tracePt t="12010" x="8677275" y="1071563"/>
          <p14:tracePt t="12161" x="8667750" y="1071563"/>
          <p14:tracePt t="12177" x="8658225" y="1071563"/>
          <p14:tracePt t="12193" x="8653463" y="1071563"/>
          <p14:tracePt t="12265" x="8653463" y="1081088"/>
          <p14:tracePt t="12345" x="8643938" y="1081088"/>
          <p14:tracePt t="12921" x="8629650" y="1081088"/>
          <p14:tracePt t="12929" x="8610600" y="1081088"/>
          <p14:tracePt t="12937" x="8596313" y="1081088"/>
          <p14:tracePt t="12945" x="8577263" y="1081088"/>
          <p14:tracePt t="12954" x="8562975" y="1081088"/>
          <p14:tracePt t="12961" x="8539163" y="1081088"/>
          <p14:tracePt t="12969" x="8505825" y="1081088"/>
          <p14:tracePt t="12977" x="8482013" y="1081088"/>
          <p14:tracePt t="12985" x="8448675" y="1081088"/>
          <p14:tracePt t="12993" x="8424863" y="1081088"/>
          <p14:tracePt t="13001" x="8391525" y="1081088"/>
          <p14:tracePt t="13009" x="8348663" y="1081088"/>
          <p14:tracePt t="13017" x="8301038" y="1081088"/>
          <p14:tracePt t="13025" x="8248650" y="1081088"/>
          <p14:tracePt t="13034" x="8201025" y="1081088"/>
          <p14:tracePt t="13041" x="8129588" y="1081088"/>
          <p14:tracePt t="13050" x="8072438" y="1081088"/>
          <p14:tracePt t="13057" x="8015288" y="1081088"/>
          <p14:tracePt t="13066" x="7972425" y="1081088"/>
          <p14:tracePt t="13074" x="7915275" y="1090613"/>
          <p14:tracePt t="13081" x="7858125" y="1100138"/>
          <p14:tracePt t="13089" x="7791450" y="1100138"/>
          <p14:tracePt t="13097" x="7743825" y="1104900"/>
          <p14:tracePt t="13105" x="7691438" y="1114425"/>
          <p14:tracePt t="13113" x="7653338" y="1114425"/>
          <p14:tracePt t="13121" x="7620000" y="1123950"/>
          <p14:tracePt t="13129" x="7586663" y="1128713"/>
          <p14:tracePt t="13137" x="7562850" y="1128713"/>
          <p14:tracePt t="13145" x="7548563" y="1128713"/>
          <p14:tracePt t="13153" x="7539038" y="1128713"/>
          <p14:tracePt t="13161" x="7529513" y="1128713"/>
          <p14:tracePt t="13169" x="7519988" y="1138238"/>
          <p14:tracePt t="13177" x="7515225" y="1138238"/>
          <p14:tracePt t="13201" x="7505700" y="1138238"/>
          <p14:tracePt t="13497" x="7505700" y="1147763"/>
          <p14:tracePt t="13505" x="7505700" y="1162050"/>
          <p14:tracePt t="13521" x="7505700" y="1171575"/>
          <p14:tracePt t="13689" x="7505700" y="1181100"/>
          <p14:tracePt t="13697" x="7486650" y="1181100"/>
          <p14:tracePt t="13705" x="7481888" y="1181100"/>
          <p14:tracePt t="13713" x="7458075" y="1181100"/>
          <p14:tracePt t="13721" x="7439025" y="1171575"/>
          <p14:tracePt t="13729" x="7424738" y="1171575"/>
          <p14:tracePt t="13737" x="7415213" y="1162050"/>
          <p14:tracePt t="13745" x="7381875" y="1157288"/>
          <p14:tracePt t="13753" x="7348538" y="1157288"/>
          <p14:tracePt t="13761" x="7315200" y="1157288"/>
          <p14:tracePt t="13769" x="7258050" y="1157288"/>
          <p14:tracePt t="13777" x="7167563" y="1171575"/>
          <p14:tracePt t="13785" x="7053263" y="1204913"/>
          <p14:tracePt t="13793" x="6958013" y="1228725"/>
          <p14:tracePt t="13801" x="6891338" y="1252538"/>
          <p14:tracePt t="13809" x="6858000" y="1271588"/>
          <p14:tracePt t="13818" x="6800850" y="1295400"/>
          <p14:tracePt t="13825" x="6753225" y="1309688"/>
          <p14:tracePt t="13834" x="6696075" y="1343025"/>
          <p14:tracePt t="13841" x="6629400" y="1366838"/>
          <p14:tracePt t="13850" x="6572250" y="1390650"/>
          <p14:tracePt t="13857" x="6505575" y="1419225"/>
          <p14:tracePt t="13865" x="6448425" y="1452563"/>
          <p14:tracePt t="13873" x="6400800" y="1466850"/>
          <p14:tracePt t="13881" x="6372225" y="1490663"/>
          <p14:tracePt t="13889" x="6348413" y="1509713"/>
          <p14:tracePt t="13897" x="6343650" y="1524000"/>
          <p14:tracePt t="13905" x="6343650" y="1547813"/>
          <p14:tracePt t="13913" x="6334125" y="1557338"/>
          <p14:tracePt t="13921" x="6324600" y="1581150"/>
          <p14:tracePt t="13929" x="6315075" y="1595438"/>
          <p14:tracePt t="13937" x="6310313" y="1628775"/>
          <p14:tracePt t="13945" x="6310313" y="1638300"/>
          <p14:tracePt t="13954" x="6300788" y="1657350"/>
          <p14:tracePt t="13961" x="6291263" y="1681163"/>
          <p14:tracePt t="13969" x="6291263" y="1714500"/>
          <p14:tracePt t="13977" x="6291263" y="1752600"/>
          <p14:tracePt t="13985" x="6291263" y="1795463"/>
          <p14:tracePt t="13993" x="6310313" y="1833563"/>
          <p14:tracePt t="14001" x="6315075" y="1866900"/>
          <p14:tracePt t="14009" x="6324600" y="1900238"/>
          <p14:tracePt t="14017" x="6324600" y="1924050"/>
          <p14:tracePt t="14025" x="6324600" y="1943100"/>
          <p14:tracePt t="14033" x="6324600" y="1966913"/>
          <p14:tracePt t="14041" x="6324600" y="1976438"/>
          <p14:tracePt t="14050" x="6324600" y="2000250"/>
          <p14:tracePt t="14057" x="6315075" y="2014538"/>
          <p14:tracePt t="14067" x="6315075" y="2038350"/>
          <p14:tracePt t="14073" x="6310313" y="2057400"/>
          <p14:tracePt t="14083" x="6310313" y="2071688"/>
          <p14:tracePt t="14089" x="6310313" y="2081213"/>
          <p14:tracePt t="14100" x="6310313" y="2090738"/>
          <p14:tracePt t="14105" x="6315075" y="2095500"/>
          <p14:tracePt t="14116" x="6324600" y="2114550"/>
          <p14:tracePt t="14121" x="6334125" y="2124075"/>
          <p14:tracePt t="14133" x="6343650" y="2128838"/>
          <p14:tracePt t="14137" x="6348413" y="2128838"/>
          <p14:tracePt t="14153" x="6357938" y="2128838"/>
          <p14:tracePt t="14161" x="6372225" y="2138363"/>
          <p14:tracePt t="14169" x="6391275" y="2138363"/>
          <p14:tracePt t="14177" x="6405563" y="2147888"/>
          <p14:tracePt t="14185" x="6415088" y="2152650"/>
          <p14:tracePt t="14193" x="6434138" y="2162175"/>
          <p14:tracePt t="14201" x="6448425" y="2171700"/>
          <p14:tracePt t="14209" x="6472238" y="2171700"/>
          <p14:tracePt t="14217" x="6529388" y="2181225"/>
          <p14:tracePt t="14225" x="6586538" y="2185988"/>
          <p14:tracePt t="14234" x="6638925" y="2205038"/>
          <p14:tracePt t="14241" x="6677025" y="2205038"/>
          <p14:tracePt t="14250" x="6719888" y="2214563"/>
          <p14:tracePt t="14257" x="6753225" y="2219325"/>
          <p14:tracePt t="14267" x="6777038" y="2219325"/>
          <p14:tracePt t="14273" x="6800850" y="2219325"/>
          <p14:tracePt t="14283" x="6824663" y="2219325"/>
          <p14:tracePt t="14289" x="6843713" y="2219325"/>
          <p14:tracePt t="14300" x="6848475" y="2219325"/>
          <p14:tracePt t="14305" x="6858000" y="2219325"/>
          <p14:tracePt t="14317" x="6867525" y="2219325"/>
          <p14:tracePt t="14329" x="6872288" y="2219325"/>
          <p14:tracePt t="14337" x="6891338" y="2205038"/>
          <p14:tracePt t="14345" x="6900863" y="2205038"/>
          <p14:tracePt t="14353" x="6905625" y="2195513"/>
          <p14:tracePt t="14361" x="6915150" y="2195513"/>
          <p14:tracePt t="14377" x="6915150" y="2185988"/>
          <p14:tracePt t="14393" x="6924675" y="2185988"/>
          <p14:tracePt t="14937" x="6891338" y="2181225"/>
          <p14:tracePt t="14945" x="6843713" y="2162175"/>
          <p14:tracePt t="14954" x="6800850" y="2162175"/>
          <p14:tracePt t="14961" x="6734175" y="2152650"/>
          <p14:tracePt t="14969" x="6662738" y="2147888"/>
          <p14:tracePt t="14977" x="6586538" y="2138363"/>
          <p14:tracePt t="14985" x="6481763" y="2128838"/>
          <p14:tracePt t="14993" x="6357938" y="2128838"/>
          <p14:tracePt t="15001" x="6243638" y="2128838"/>
          <p14:tracePt t="15009" x="6096000" y="2128838"/>
          <p14:tracePt t="15018" x="5924550" y="2128838"/>
          <p14:tracePt t="15025" x="5757863" y="2128838"/>
          <p14:tracePt t="15034" x="5562600" y="2128838"/>
          <p14:tracePt t="15041" x="5357813" y="2128838"/>
          <p14:tracePt t="15050" x="5172075" y="2128838"/>
          <p14:tracePt t="15057" x="4933950" y="2128838"/>
          <p14:tracePt t="15065" x="4719638" y="2128838"/>
          <p14:tracePt t="15073" x="4500563" y="2147888"/>
          <p14:tracePt t="15081" x="4243388" y="2185988"/>
          <p14:tracePt t="15089" x="3981450" y="2228850"/>
          <p14:tracePt t="15097" x="3686175" y="2271713"/>
          <p14:tracePt t="15105" x="3367088" y="2300288"/>
          <p14:tracePt t="15113" x="3138488" y="2328863"/>
          <p14:tracePt t="15121" x="2876550" y="2366963"/>
          <p14:tracePt t="15129" x="2681288" y="2400300"/>
          <p14:tracePt t="15137" x="2524125" y="2419350"/>
          <p14:tracePt t="15145" x="2376488" y="2443163"/>
          <p14:tracePt t="15153" x="2276475" y="2457450"/>
          <p14:tracePt t="15161" x="2171700" y="2476500"/>
          <p14:tracePt t="15169" x="2095500" y="2500313"/>
          <p14:tracePt t="15177" x="2014538" y="2524125"/>
          <p14:tracePt t="15185" x="1976438" y="2538413"/>
          <p14:tracePt t="15193" x="1933575" y="2557463"/>
          <p14:tracePt t="15201" x="1919288" y="2562225"/>
          <p14:tracePt t="15217" x="1909763" y="2562225"/>
          <p14:tracePt t="15441" x="1919288" y="2571750"/>
          <p14:tracePt t="15450" x="1919288" y="2581275"/>
          <p14:tracePt t="15521" x="1924050" y="2581275"/>
          <p14:tracePt t="15585" x="1919288" y="2581275"/>
          <p14:tracePt t="15601" x="1909763" y="2581275"/>
          <p14:tracePt t="15609" x="1900238" y="2581275"/>
          <p14:tracePt t="15618" x="1876425" y="2571750"/>
          <p14:tracePt t="15625" x="1843088" y="2562225"/>
          <p14:tracePt t="15634" x="1785938" y="2547938"/>
          <p14:tracePt t="15641" x="1719263" y="2533650"/>
          <p14:tracePt t="15650" x="1628775" y="2524125"/>
          <p14:tracePt t="15657" x="1524000" y="2514600"/>
          <p14:tracePt t="15665" x="1423988" y="2514600"/>
          <p14:tracePt t="15673" x="1328738" y="2514600"/>
          <p14:tracePt t="15681" x="1238250" y="2514600"/>
          <p14:tracePt t="15689" x="1162050" y="2514600"/>
          <p14:tracePt t="15697" x="1104900" y="2514600"/>
          <p14:tracePt t="15705" x="1057275" y="2514600"/>
          <p14:tracePt t="15713" x="1009650" y="2505075"/>
          <p14:tracePt t="15721" x="976313" y="2505075"/>
          <p14:tracePt t="15729" x="957263" y="2505075"/>
          <p14:tracePt t="15737" x="933450" y="2500313"/>
          <p14:tracePt t="15745" x="909638" y="2500313"/>
          <p14:tracePt t="15753" x="900113" y="2500313"/>
          <p14:tracePt t="15761" x="885825" y="2500313"/>
          <p14:tracePt t="15889" x="900113" y="2500313"/>
          <p14:tracePt t="15897" x="919163" y="2500313"/>
          <p14:tracePt t="15905" x="923925" y="2500313"/>
          <p14:tracePt t="15913" x="942975" y="2500313"/>
          <p14:tracePt t="15921" x="957263" y="2500313"/>
          <p14:tracePt t="15937" x="976313" y="2500313"/>
          <p14:tracePt t="15945" x="981075" y="2490788"/>
          <p14:tracePt t="15954" x="990600" y="2490788"/>
          <p14:tracePt t="15969" x="1000125" y="2481263"/>
          <p14:tracePt t="15977" x="1014413" y="2476500"/>
          <p14:tracePt t="15994" x="1023938" y="2466975"/>
          <p14:tracePt t="16001" x="1033463" y="2457450"/>
          <p14:tracePt t="16009" x="1038225" y="2457450"/>
          <p14:tracePt t="16033" x="1047750" y="2457450"/>
          <p14:tracePt t="16057" x="1047750" y="2447925"/>
          <p14:tracePt t="16209" x="1038225" y="2447925"/>
          <p14:tracePt t="16225" x="1033463" y="2447925"/>
          <p14:tracePt t="16234" x="1023938" y="2447925"/>
          <p14:tracePt t="16241" x="1014413" y="2447925"/>
          <p14:tracePt t="16250" x="1009650" y="2447925"/>
          <p14:tracePt t="16257" x="1000125" y="2447925"/>
          <p14:tracePt t="16265" x="990600" y="2447925"/>
          <p14:tracePt t="16273" x="981075" y="2447925"/>
          <p14:tracePt t="16281" x="976313" y="2443163"/>
          <p14:tracePt t="16289" x="966788" y="2443163"/>
          <p14:tracePt t="16297" x="957263" y="2443163"/>
          <p14:tracePt t="16305" x="952500" y="2433638"/>
          <p14:tracePt t="16313" x="942975" y="2433638"/>
          <p14:tracePt t="16321" x="933450" y="2433638"/>
          <p14:tracePt t="16385" x="942975" y="2433638"/>
          <p14:tracePt t="16401" x="957263" y="2433638"/>
          <p14:tracePt t="16409" x="966788" y="2424113"/>
          <p14:tracePt t="16417" x="981075" y="2424113"/>
          <p14:tracePt t="16425" x="1000125" y="2419350"/>
          <p14:tracePt t="16434" x="1023938" y="2419350"/>
          <p14:tracePt t="16441" x="1071563" y="2400300"/>
          <p14:tracePt t="16450" x="1157288" y="2390775"/>
          <p14:tracePt t="16457" x="1238250" y="2376488"/>
          <p14:tracePt t="16465" x="1328738" y="2376488"/>
          <p14:tracePt t="16473" x="1433513" y="2376488"/>
          <p14:tracePt t="16481" x="1557338" y="2366963"/>
          <p14:tracePt t="16489" x="1662113" y="2366963"/>
          <p14:tracePt t="16497" x="1785938" y="2343150"/>
          <p14:tracePt t="16505" x="1900238" y="2328863"/>
          <p14:tracePt t="16513" x="2038350" y="2309813"/>
          <p14:tracePt t="16521" x="2171700" y="2286000"/>
          <p14:tracePt t="16529" x="2343150" y="2262188"/>
          <p14:tracePt t="16537" x="2557463" y="2238375"/>
          <p14:tracePt t="16545" x="2762250" y="2214563"/>
          <p14:tracePt t="16553" x="2947988" y="2214563"/>
          <p14:tracePt t="16561" x="3128963" y="2214563"/>
          <p14:tracePt t="16569" x="3286125" y="2214563"/>
          <p14:tracePt t="16577" x="3386138" y="2214563"/>
          <p14:tracePt t="16585" x="3457575" y="2214563"/>
          <p14:tracePt t="16593" x="3548063" y="2214563"/>
          <p14:tracePt t="16601" x="3614738" y="2214563"/>
          <p14:tracePt t="16609" x="3686175" y="2214563"/>
          <p14:tracePt t="16618" x="3795713" y="2214563"/>
          <p14:tracePt t="16625" x="3948113" y="2214563"/>
          <p14:tracePt t="16635" x="4095750" y="2214563"/>
          <p14:tracePt t="16641" x="4252913" y="2214563"/>
          <p14:tracePt t="16651" x="4381500" y="2228850"/>
          <p14:tracePt t="16657" x="4500563" y="2262188"/>
          <p14:tracePt t="16668" x="4619625" y="2286000"/>
          <p14:tracePt t="16673" x="4705350" y="2295525"/>
          <p14:tracePt t="16685" x="4786313" y="2309813"/>
          <p14:tracePt t="16689" x="4876800" y="2319338"/>
          <p14:tracePt t="16701" x="4957763" y="2328863"/>
          <p14:tracePt t="16705" x="5081588" y="2343150"/>
          <p14:tracePt t="16718" x="5195888" y="2357438"/>
          <p14:tracePt t="16721" x="5334000" y="2390775"/>
          <p14:tracePt t="16735" x="5481638" y="2424113"/>
          <p14:tracePt t="16737" x="5572125" y="2466975"/>
          <p14:tracePt t="16751" x="5662613" y="2500313"/>
          <p14:tracePt t="16753" x="5734050" y="2533650"/>
          <p14:tracePt t="16767" x="5819775" y="2547938"/>
          <p14:tracePt t="16769" x="5891213" y="2571750"/>
          <p14:tracePt t="16785" x="5957888" y="2571750"/>
          <p14:tracePt t="16786" x="6015038" y="2571750"/>
          <p14:tracePt t="16801" x="6081713" y="2571750"/>
          <p14:tracePt t="16802" x="6143625" y="2557463"/>
          <p14:tracePt t="16817" x="6186488" y="2557463"/>
          <p14:tracePt t="16819" x="6229350" y="2547938"/>
          <p14:tracePt t="16835" x="6253163" y="2547938"/>
          <p14:tracePt t="16835" x="6257925" y="2547938"/>
          <p14:tracePt t="16841" x="6267450" y="2547938"/>
          <p14:tracePt t="16851" x="6276975" y="2547938"/>
          <p14:tracePt t="16897" x="6286500" y="2547938"/>
          <p14:tracePt t="16921" x="6286500" y="2562225"/>
          <p14:tracePt t="16929" x="6276975" y="2581275"/>
          <p14:tracePt t="16937" x="6257925" y="2595563"/>
          <p14:tracePt t="16945" x="6234113" y="2624138"/>
          <p14:tracePt t="16953" x="6186488" y="2652713"/>
          <p14:tracePt t="16961" x="6138863" y="2681288"/>
          <p14:tracePt t="16969" x="6062663" y="2709863"/>
          <p14:tracePt t="16977" x="5972175" y="2752725"/>
          <p14:tracePt t="16985" x="5843588" y="2795588"/>
          <p14:tracePt t="16993" x="5653088" y="2843213"/>
          <p14:tracePt t="17002" x="5414963" y="2914650"/>
          <p14:tracePt t="17009" x="5086350" y="3000375"/>
          <p14:tracePt t="17018" x="4729163" y="3119438"/>
          <p14:tracePt t="17025" x="4400550" y="3262313"/>
          <p14:tracePt t="17033" x="4029075" y="3409950"/>
          <p14:tracePt t="17041" x="3686175" y="3590925"/>
          <p14:tracePt t="17049" x="3295650" y="3800475"/>
          <p14:tracePt t="17057" x="2909888" y="3967163"/>
          <p14:tracePt t="17065" x="2571750" y="4119563"/>
          <p14:tracePt t="17074" x="2205038" y="4267200"/>
          <p14:tracePt t="17081" x="1843088" y="4391025"/>
          <p14:tracePt t="17089" x="1538288" y="4481513"/>
          <p14:tracePt t="17097" x="1204913" y="4572000"/>
          <p14:tracePt t="17105" x="923925" y="4652963"/>
          <p14:tracePt t="17113" x="719138" y="4719638"/>
          <p14:tracePt t="17121" x="600075" y="4762500"/>
          <p14:tracePt t="17129" x="514350" y="4791075"/>
          <p14:tracePt t="17137" x="490538" y="4819650"/>
          <p14:tracePt t="17145" x="476250" y="4843463"/>
          <p14:tracePt t="17153" x="466725" y="4848225"/>
          <p14:tracePt t="17161" x="457200" y="4867275"/>
          <p14:tracePt t="17177" x="457200" y="4876800"/>
          <p14:tracePt t="17211" x="466725" y="4876800"/>
          <p14:tracePt t="17218" x="476250" y="4876800"/>
          <p14:tracePt t="17226" x="490538" y="4876800"/>
          <p14:tracePt t="17235" x="509588" y="4876800"/>
          <p14:tracePt t="17243" x="533400" y="4876800"/>
          <p14:tracePt t="17254" x="566738" y="4876800"/>
          <p14:tracePt t="17258" x="614363" y="4876800"/>
          <p14:tracePt t="17265" x="657225" y="4876800"/>
          <p14:tracePt t="17274" x="738188" y="4881563"/>
          <p14:tracePt t="17282" x="819150" y="4891088"/>
          <p14:tracePt t="17290" x="923925" y="4891088"/>
          <p14:tracePt t="17298" x="1066800" y="4891088"/>
          <p14:tracePt t="17306" x="1238250" y="4891088"/>
          <p14:tracePt t="17314" x="1500188" y="4891088"/>
          <p14:tracePt t="17322" x="1785938" y="4891088"/>
          <p14:tracePt t="17330" x="2128838" y="4891088"/>
          <p14:tracePt t="17338" x="2524125" y="4891088"/>
          <p14:tracePt t="17345" x="2809875" y="4891088"/>
          <p14:tracePt t="17359" x="3048000" y="4891088"/>
          <p14:tracePt t="17362" x="3276600" y="4933950"/>
          <p14:tracePt t="17370" x="3400425" y="4948238"/>
          <p14:tracePt t="17378" x="3533775" y="4967288"/>
          <p14:tracePt t="17386" x="3652838" y="4972050"/>
          <p14:tracePt t="17394" x="3752850" y="4981575"/>
          <p14:tracePt t="17402" x="3900488" y="4981575"/>
          <p14:tracePt t="17410" x="4024313" y="4967288"/>
          <p14:tracePt t="17419" x="4171950" y="4938713"/>
          <p14:tracePt t="17426" x="4352925" y="4910138"/>
          <p14:tracePt t="17434" x="4467225" y="4881563"/>
          <p14:tracePt t="17442" x="4524375" y="4857750"/>
          <p14:tracePt t="17451" x="4572000" y="4833938"/>
          <p14:tracePt t="17459" x="4614863" y="4819650"/>
          <p14:tracePt t="17468" x="4643438" y="4810125"/>
          <p14:tracePt t="17474" x="4672013" y="4791075"/>
          <p14:tracePt t="17484" x="4695825" y="4786313"/>
          <p14:tracePt t="17490" x="4719638" y="4776788"/>
          <p14:tracePt t="17501" x="4762500" y="4762500"/>
          <p14:tracePt t="17506" x="4843463" y="4733925"/>
          <p14:tracePt t="17518" x="4995863" y="4695825"/>
          <p14:tracePt t="17522" x="5162550" y="4652963"/>
          <p14:tracePt t="17535" x="5276850" y="4619625"/>
          <p14:tracePt t="17538" x="5381625" y="4605338"/>
          <p14:tracePt t="17551" x="5438775" y="4595813"/>
          <p14:tracePt t="17554" x="5472113" y="4595813"/>
          <p14:tracePt t="17567" x="5491163" y="4595813"/>
          <p14:tracePt t="17570" x="5495925" y="4595813"/>
          <p14:tracePt t="17651" x="5514975" y="4586288"/>
          <p14:tracePt t="17659" x="5529263" y="4586288"/>
          <p14:tracePt t="17666" x="5538788" y="4581525"/>
          <p14:tracePt t="17747" x="5538788" y="4572000"/>
          <p14:tracePt t="17762" x="5538788" y="4562475"/>
          <p14:tracePt t="17778" x="5538788" y="4557713"/>
          <p14:tracePt t="17794" x="5538788" y="4548188"/>
          <p14:tracePt t="18156" x="5529263" y="4548188"/>
          <p14:tracePt t="18165" x="5505450" y="4557713"/>
          <p14:tracePt t="18170" x="5481638" y="4562475"/>
          <p14:tracePt t="18182" x="5448300" y="4572000"/>
          <p14:tracePt t="18192" x="5405438" y="4572000"/>
          <p14:tracePt t="18194" x="5357813" y="4581525"/>
          <p14:tracePt t="18202" x="5310188" y="4586288"/>
          <p14:tracePt t="18209" x="5253038" y="4586288"/>
          <p14:tracePt t="18218" x="5176838" y="4586288"/>
          <p14:tracePt t="18225" x="5072063" y="4586288"/>
          <p14:tracePt t="18233" x="4924425" y="4586288"/>
          <p14:tracePt t="18241" x="4800600" y="4586288"/>
          <p14:tracePt t="18249" x="4695825" y="4586288"/>
          <p14:tracePt t="18257" x="4605338" y="4586288"/>
          <p14:tracePt t="18265" x="4557713" y="4586288"/>
          <p14:tracePt t="18273" x="4491038" y="4586288"/>
          <p14:tracePt t="18281" x="4438650" y="4581525"/>
          <p14:tracePt t="18289" x="4391025" y="4572000"/>
          <p14:tracePt t="18297" x="4352925" y="4562475"/>
          <p14:tracePt t="18305" x="4300538" y="4557713"/>
          <p14:tracePt t="18313" x="4252913" y="4548188"/>
          <p14:tracePt t="18321" x="4186238" y="4538663"/>
          <p14:tracePt t="18329" x="4095750" y="4514850"/>
          <p14:tracePt t="18337" x="3990975" y="4491038"/>
          <p14:tracePt t="18345" x="3890963" y="4457700"/>
          <p14:tracePt t="18353" x="3795713" y="4400550"/>
          <p14:tracePt t="18361" x="3676650" y="4319588"/>
          <p14:tracePt t="18369" x="3538538" y="4219575"/>
          <p14:tracePt t="18377" x="3367088" y="4095750"/>
          <p14:tracePt t="18385" x="3162300" y="3948113"/>
          <p14:tracePt t="18393" x="2924175" y="3776663"/>
          <p14:tracePt t="18402" x="2709863" y="3662363"/>
          <p14:tracePt t="18409" x="2433638" y="3538538"/>
          <p14:tracePt t="18418" x="2238375" y="3481388"/>
          <p14:tracePt t="18425" x="2000250" y="3409950"/>
          <p14:tracePt t="18435" x="1795463" y="3357563"/>
          <p14:tracePt t="18441" x="1595438" y="3295650"/>
          <p14:tracePt t="18451" x="1409700" y="3219450"/>
          <p14:tracePt t="18457" x="1271588" y="3162300"/>
          <p14:tracePt t="18468" x="1181100" y="3119438"/>
          <p14:tracePt t="18473" x="1114425" y="3081338"/>
          <p14:tracePt t="18485" x="1081088" y="3057525"/>
          <p14:tracePt t="18489" x="1066800" y="3033713"/>
          <p14:tracePt t="18501" x="1047750" y="3005138"/>
          <p14:tracePt t="18505" x="1038225" y="2976563"/>
          <p14:tracePt t="18518" x="1033463" y="2947988"/>
          <p14:tracePt t="18521" x="1033463" y="2924175"/>
          <p14:tracePt t="18535" x="1033463" y="2914650"/>
          <p14:tracePt t="18537" x="1033463" y="2900363"/>
          <p14:tracePt t="18551" x="1033463" y="2886075"/>
          <p14:tracePt t="18553" x="1033463" y="2876550"/>
          <p14:tracePt t="18568" x="1033463" y="2857500"/>
          <p14:tracePt t="18569" x="1033463" y="2852738"/>
          <p14:tracePt t="18584" x="1038225" y="2843213"/>
          <p14:tracePt t="18585" x="1038225" y="2833688"/>
          <p14:tracePt t="18601" x="1038225" y="2828925"/>
          <p14:tracePt t="18602" x="1047750" y="2809875"/>
          <p14:tracePt t="18617" x="1057275" y="2809875"/>
          <p14:tracePt t="18618" x="1066800" y="2800350"/>
          <p14:tracePt t="18635" x="1071563" y="2795588"/>
          <p14:tracePt t="18641" x="1090613" y="2786063"/>
          <p14:tracePt t="18651" x="1100138" y="2786063"/>
          <p14:tracePt t="18657" x="1104900" y="2776538"/>
          <p14:tracePt t="18668" x="1128713" y="2762250"/>
          <p14:tracePt t="18673" x="1162050" y="2752725"/>
          <p14:tracePt t="18685" x="1204913" y="2719388"/>
          <p14:tracePt t="18689" x="1271588" y="2686050"/>
          <p14:tracePt t="18701" x="1328738" y="2662238"/>
          <p14:tracePt t="18705" x="1376363" y="2647950"/>
          <p14:tracePt t="18718" x="1400175" y="2628900"/>
          <p14:tracePt t="18721" x="1423988" y="2624138"/>
          <p14:tracePt t="18735" x="1433513" y="2614613"/>
          <p14:tracePt t="19226" x="1443038" y="2614613"/>
          <p14:tracePt t="19233" x="1452563" y="2614613"/>
          <p14:tracePt t="19241" x="1476375" y="2605088"/>
          <p14:tracePt t="19249" x="1490663" y="2595563"/>
          <p14:tracePt t="19257" x="1500188" y="2595563"/>
          <p14:tracePt t="19265" x="1514475" y="2595563"/>
          <p14:tracePt t="19281" x="1524000" y="2595563"/>
          <p14:tracePt t="19305" x="1533525" y="2595563"/>
          <p14:tracePt t="19345" x="1538288" y="2595563"/>
          <p14:tracePt t="19361" x="1547813" y="2595563"/>
          <p14:tracePt t="19385" x="1557338" y="2595563"/>
          <p14:tracePt t="19425" x="1566863" y="2595563"/>
          <p14:tracePt t="19433" x="1581150" y="2590800"/>
          <p14:tracePt t="19441" x="1590675" y="2590800"/>
          <p14:tracePt t="19449" x="1614488" y="2590800"/>
          <p14:tracePt t="19457" x="1628775" y="2590800"/>
          <p14:tracePt t="19465" x="1647825" y="2590800"/>
          <p14:tracePt t="19473" x="1657350" y="2590800"/>
          <p14:tracePt t="19481" x="1671638" y="2590800"/>
          <p14:tracePt t="19497" x="1681163" y="2590800"/>
          <p14:tracePt t="19505" x="1685925" y="2590800"/>
          <p14:tracePt t="19561" x="1695450" y="2590800"/>
          <p14:tracePt t="19569" x="1704975" y="2590800"/>
          <p14:tracePt t="19577" x="1714500" y="2590800"/>
          <p14:tracePt t="19585" x="1728788" y="2590800"/>
          <p14:tracePt t="19593" x="1752600" y="2590800"/>
          <p14:tracePt t="19601" x="1762125" y="2590800"/>
          <p14:tracePt t="19609" x="1771650" y="2590800"/>
          <p14:tracePt t="19618" x="1785938" y="2590800"/>
          <p14:tracePt t="19625" x="1795463" y="2590800"/>
          <p14:tracePt t="19641" x="1800225" y="2590800"/>
          <p14:tracePt t="19665" x="1809750" y="2590800"/>
          <p14:tracePt t="19673" x="1819275" y="2590800"/>
          <p14:tracePt t="19681" x="1828800" y="2590800"/>
          <p14:tracePt t="19689" x="1833563" y="2590800"/>
          <p14:tracePt t="19697" x="1852613" y="2581275"/>
          <p14:tracePt t="19705" x="1866900" y="2581275"/>
          <p14:tracePt t="19713" x="1876425" y="2571750"/>
          <p14:tracePt t="19721" x="1890713" y="2571750"/>
          <p14:tracePt t="19729" x="1909763" y="2571750"/>
          <p14:tracePt t="19745" x="1919288" y="2571750"/>
          <p14:tracePt t="19825" x="1924050" y="2571750"/>
          <p14:tracePt t="19841" x="1933575" y="2571750"/>
          <p14:tracePt t="19921" x="1943100" y="2571750"/>
          <p14:tracePt t="20025" x="1943100" y="2562225"/>
          <p14:tracePt t="20033" x="1947863" y="2562225"/>
          <p14:tracePt t="20041" x="1957388" y="2562225"/>
          <p14:tracePt t="20049" x="1966913" y="2557463"/>
          <p14:tracePt t="20057" x="1976438" y="2557463"/>
          <p14:tracePt t="20065" x="1981200" y="2557463"/>
          <p14:tracePt t="20073" x="1990725" y="2557463"/>
          <p14:tracePt t="20105" x="2000250" y="2557463"/>
          <p14:tracePt t="20153" x="2009775" y="2557463"/>
          <p14:tracePt t="20169" x="2024063" y="2557463"/>
          <p14:tracePt t="20177" x="2024063" y="2547938"/>
          <p14:tracePt t="20186" x="2033588" y="2547938"/>
          <p14:tracePt t="20193" x="2038350" y="2547938"/>
          <p14:tracePt t="21362" x="2047875" y="2547938"/>
          <p14:tracePt t="21370" x="2095500" y="2547938"/>
          <p14:tracePt t="21377" x="2138363" y="2547938"/>
          <p14:tracePt t="21386" x="2185988" y="2547938"/>
          <p14:tracePt t="21393" x="2243138" y="2547938"/>
          <p14:tracePt t="21402" x="2319338" y="2547938"/>
          <p14:tracePt t="21409" x="2386013" y="2547938"/>
          <p14:tracePt t="21417" x="2443163" y="2547938"/>
          <p14:tracePt t="21425" x="2505075" y="2547938"/>
          <p14:tracePt t="21433" x="2562225" y="2557463"/>
          <p14:tracePt t="21441" x="2652713" y="2557463"/>
          <p14:tracePt t="21449" x="2771775" y="2557463"/>
          <p14:tracePt t="21457" x="2924175" y="2557463"/>
          <p14:tracePt t="21465" x="3071813" y="2547938"/>
          <p14:tracePt t="21473" x="3238500" y="2524125"/>
          <p14:tracePt t="21481" x="3367088" y="2514600"/>
          <p14:tracePt t="21489" x="3471863" y="2500313"/>
          <p14:tracePt t="21497" x="3557588" y="2490788"/>
          <p14:tracePt t="21505" x="3638550" y="2490788"/>
          <p14:tracePt t="21513" x="3729038" y="2490788"/>
          <p14:tracePt t="21521" x="3810000" y="2490788"/>
          <p14:tracePt t="21529" x="3914775" y="2490788"/>
          <p14:tracePt t="21537" x="4014788" y="2500313"/>
          <p14:tracePt t="21545" x="4138613" y="2514600"/>
          <p14:tracePt t="21553" x="4324350" y="2533650"/>
          <p14:tracePt t="21561" x="4481513" y="2562225"/>
          <p14:tracePt t="21569" x="4629150" y="2571750"/>
          <p14:tracePt t="21577" x="4733925" y="2595563"/>
          <p14:tracePt t="21586" x="4810125" y="2624138"/>
          <p14:tracePt t="21593" x="4848225" y="2628900"/>
          <p14:tracePt t="21603" x="4900613" y="2647950"/>
          <p14:tracePt t="21609" x="4933950" y="2652713"/>
          <p14:tracePt t="21620" x="4957763" y="2662238"/>
          <p14:tracePt t="21625" x="4981575" y="2662238"/>
          <p14:tracePt t="21636" x="4995863" y="2671763"/>
          <p14:tracePt t="21641" x="5029200" y="2671763"/>
          <p14:tracePt t="21653" x="5072063" y="2686050"/>
          <p14:tracePt t="21657" x="5114925" y="2695575"/>
          <p14:tracePt t="21669" x="5153025" y="2705100"/>
          <p14:tracePt t="21673" x="5186363" y="2709863"/>
          <p14:tracePt t="21686" x="5210175" y="2728913"/>
          <p14:tracePt t="21689" x="5233988" y="2738438"/>
          <p14:tracePt t="21703" x="5253038" y="2743200"/>
          <p14:tracePt t="21705" x="5267325" y="2752725"/>
          <p14:tracePt t="21719" x="5276850" y="2762250"/>
          <p14:tracePt t="21737" x="5286375" y="2762250"/>
          <p14:tracePt t="21785" x="5291138" y="2771775"/>
          <p14:tracePt t="21801" x="5300663" y="2771775"/>
          <p14:tracePt t="22193" x="5300663" y="2776538"/>
          <p14:tracePt t="22201" x="5300663" y="2786063"/>
          <p14:tracePt t="22225" x="5291138" y="2795588"/>
          <p14:tracePt t="22257" x="5286375" y="2795588"/>
          <p14:tracePt t="22265" x="5286375" y="2800350"/>
          <p14:tracePt t="22274" x="5276850" y="2800350"/>
          <p14:tracePt t="22289" x="5262563" y="2809875"/>
          <p14:tracePt t="22297" x="5243513" y="2809875"/>
          <p14:tracePt t="22305" x="5233988" y="2809875"/>
          <p14:tracePt t="22313" x="5229225" y="2809875"/>
          <p14:tracePt t="22321" x="5229225" y="2819400"/>
          <p14:tracePt t="22337" x="5219700" y="2819400"/>
          <p14:tracePt t="22345" x="5210175" y="2819400"/>
          <p14:tracePt t="22361" x="5200650" y="2819400"/>
          <p14:tracePt t="22370" x="5195888" y="2819400"/>
          <p14:tracePt t="22377" x="5186363" y="2819400"/>
          <p14:tracePt t="22386" x="5176838" y="2819400"/>
          <p14:tracePt t="22393" x="5172075" y="2819400"/>
          <p14:tracePt t="22433" x="5162550" y="2819400"/>
          <p14:tracePt t="22473" x="5153025" y="2819400"/>
          <p14:tracePt t="22481" x="5143500" y="2819400"/>
          <p14:tracePt t="22489" x="5129213" y="2819400"/>
          <p14:tracePt t="22497" x="5095875" y="2819400"/>
          <p14:tracePt t="22505" x="5062538" y="2819400"/>
          <p14:tracePt t="22513" x="5029200" y="2828925"/>
          <p14:tracePt t="22521" x="5024438" y="2828925"/>
          <p14:tracePt t="22529" x="5005388" y="2828925"/>
          <p14:tracePt t="22537" x="4991100" y="2828925"/>
          <p14:tracePt t="22545" x="4972050" y="2828925"/>
          <p14:tracePt t="22554" x="4957763" y="2828925"/>
          <p14:tracePt t="22561" x="4948238" y="2828925"/>
          <p14:tracePt t="22570" x="4938713" y="2828925"/>
          <p14:tracePt t="22577" x="4933950" y="2828925"/>
          <p14:tracePt t="22586" x="4924425" y="2828925"/>
          <p14:tracePt t="22665" x="4914900" y="2828925"/>
          <p14:tracePt t="22705" x="4910138" y="2828925"/>
          <p14:tracePt t="22713" x="4900613" y="2828925"/>
          <p14:tracePt t="22721" x="4891088" y="2828925"/>
          <p14:tracePt t="22745" x="4881563" y="2828925"/>
          <p14:tracePt t="22753" x="4876800" y="2828925"/>
          <p14:tracePt t="22761" x="4876800" y="2819400"/>
          <p14:tracePt t="22770" x="4867275" y="2819400"/>
          <p14:tracePt t="22777" x="4848225" y="2819400"/>
          <p14:tracePt t="22793" x="4833938" y="2819400"/>
          <p14:tracePt t="22801" x="4824413" y="2819400"/>
          <p14:tracePt t="22809" x="4810125" y="2819400"/>
          <p14:tracePt t="22817" x="4791075" y="2819400"/>
          <p14:tracePt t="22841" x="4786313" y="2819400"/>
          <p14:tracePt t="22881" x="4776788" y="2819400"/>
          <p14:tracePt t="22897" x="4762500" y="2819400"/>
          <p14:tracePt t="22905" x="4743450" y="2819400"/>
          <p14:tracePt t="22913" x="4729163" y="2819400"/>
          <p14:tracePt t="22921" x="4705350" y="2819400"/>
          <p14:tracePt t="22929" x="4686300" y="2819400"/>
          <p14:tracePt t="22937" x="4676775" y="2819400"/>
          <p14:tracePt t="22945" x="4662488" y="2819400"/>
          <p14:tracePt t="22954" x="4652963" y="2819400"/>
          <p14:tracePt t="22961" x="4638675" y="2819400"/>
          <p14:tracePt t="22970" x="4619625" y="2819400"/>
          <p14:tracePt t="22977" x="4605338" y="2819400"/>
          <p14:tracePt t="22986" x="4586288" y="2819400"/>
          <p14:tracePt t="22993" x="4572000" y="2819400"/>
          <p14:tracePt t="23001" x="4557713" y="2819400"/>
          <p14:tracePt t="23009" x="4538663" y="2819400"/>
          <p14:tracePt t="23017" x="4524375" y="2828925"/>
          <p14:tracePt t="23025" x="4505325" y="2828925"/>
          <p14:tracePt t="23033" x="4500563" y="2828925"/>
          <p14:tracePt t="23041" x="4491038" y="2828925"/>
          <p14:tracePt t="23049" x="4471988" y="2828925"/>
          <p14:tracePt t="23057" x="4467225" y="2828925"/>
          <p14:tracePt t="23065" x="4438650" y="2828925"/>
          <p14:tracePt t="23073" x="4414838" y="2828925"/>
          <p14:tracePt t="23081" x="4391025" y="2828925"/>
          <p14:tracePt t="23089" x="4376738" y="2828925"/>
          <p14:tracePt t="23097" x="4343400" y="2828925"/>
          <p14:tracePt t="23105" x="4310063" y="2828925"/>
          <p14:tracePt t="23113" x="4276725" y="2828925"/>
          <p14:tracePt t="23121" x="4252913" y="2828925"/>
          <p14:tracePt t="23129" x="4233863" y="2828925"/>
          <p14:tracePt t="23137" x="4210050" y="2828925"/>
          <p14:tracePt t="23145" x="4186238" y="2828925"/>
          <p14:tracePt t="23153" x="4148138" y="2828925"/>
          <p14:tracePt t="23161" x="4114800" y="2833688"/>
          <p14:tracePt t="23170" x="4081463" y="2833688"/>
          <p14:tracePt t="23177" x="4057650" y="2833688"/>
          <p14:tracePt t="23186" x="4029075" y="2833688"/>
          <p14:tracePt t="23193" x="3990975" y="2833688"/>
          <p14:tracePt t="23203" x="3967163" y="2833688"/>
          <p14:tracePt t="23214" x="3943350" y="2833688"/>
          <p14:tracePt t="23219" x="3924300" y="2833688"/>
          <p14:tracePt t="23226" x="3914775" y="2833688"/>
          <p14:tracePt t="23237" x="3910013" y="2833688"/>
          <p14:tracePt t="23242" x="3900488" y="2833688"/>
          <p14:tracePt t="23252" x="3890963" y="2833688"/>
          <p14:tracePt t="23267" x="3881438" y="2833688"/>
          <p14:tracePt t="23274" x="3867150" y="2833688"/>
          <p14:tracePt t="23282" x="3852863" y="2833688"/>
          <p14:tracePt t="23290" x="3833813" y="2833688"/>
          <p14:tracePt t="23298" x="3819525" y="2833688"/>
          <p14:tracePt t="23306" x="3786188" y="2833688"/>
          <p14:tracePt t="23314" x="3762375" y="2833688"/>
          <p14:tracePt t="23322" x="3729038" y="2833688"/>
          <p14:tracePt t="23330" x="3709988" y="2833688"/>
          <p14:tracePt t="23338" x="3695700" y="2833688"/>
          <p14:tracePt t="23346" x="3686175" y="2833688"/>
          <p14:tracePt t="23354" x="3676650" y="2833688"/>
          <p14:tracePt t="23362" x="3671888" y="2833688"/>
          <p14:tracePt t="23378" x="3662363" y="2833688"/>
          <p14:tracePt t="23386" x="3662363" y="2843213"/>
          <p14:tracePt t="23394" x="3652838" y="2843213"/>
          <p14:tracePt t="23402" x="3638550" y="2843213"/>
          <p14:tracePt t="23410" x="3619500" y="2843213"/>
          <p14:tracePt t="23418" x="3614738" y="2843213"/>
          <p14:tracePt t="23426" x="3595688" y="2852738"/>
          <p14:tracePt t="23435" x="3581400" y="2857500"/>
          <p14:tracePt t="23441" x="3571875" y="2857500"/>
          <p14:tracePt t="23450" x="3562350" y="2857500"/>
          <p14:tracePt t="23474" x="3557588" y="2857500"/>
          <p14:tracePt t="23515" x="3548063" y="2857500"/>
          <p14:tracePt t="23539" x="3538538" y="2857500"/>
          <p14:tracePt t="23555" x="3533775" y="2857500"/>
          <p14:tracePt t="23954" x="3524250" y="2857500"/>
          <p14:tracePt t="23961" x="3514725" y="2857500"/>
          <p14:tracePt t="23971" x="3505200" y="2867025"/>
          <p14:tracePt t="23978" x="3490913" y="2867025"/>
          <p14:tracePt t="23986" x="3481388" y="2867025"/>
          <p14:tracePt t="23994" x="3471863" y="2867025"/>
          <p14:tracePt t="24002" x="3467100" y="2867025"/>
          <p14:tracePt t="24010" x="3457575" y="2867025"/>
          <p14:tracePt t="24018" x="3448050" y="2867025"/>
          <p14:tracePt t="24026" x="3443288" y="2857500"/>
          <p14:tracePt t="24034" x="3424238" y="2857500"/>
          <p14:tracePt t="24042" x="3409950" y="2857500"/>
          <p14:tracePt t="24050" x="3390900" y="2857500"/>
          <p14:tracePt t="24058" x="3376613" y="2857500"/>
          <p14:tracePt t="24066" x="3352800" y="2857500"/>
          <p14:tracePt t="24137" x="3238500" y="2852738"/>
          <p14:tracePt t="24139" x="3219450" y="2852738"/>
          <p14:tracePt t="24150" x="3209925" y="2852738"/>
          <p14:tracePt t="24158" x="3195638" y="2852738"/>
          <p14:tracePt t="24163" x="3181350" y="2852738"/>
          <p14:tracePt t="24173" x="3171825" y="2852738"/>
          <p14:tracePt t="24182" x="3162300" y="2852738"/>
          <p14:tracePt t="24187" x="3152775" y="2852738"/>
          <p14:tracePt t="24193" x="3152775" y="2843213"/>
          <p14:tracePt t="24203" x="3148013" y="2843213"/>
          <p14:tracePt t="24689" x="3128963" y="2843213"/>
          <p14:tracePt t="24697" x="3105150" y="2843213"/>
          <p14:tracePt t="24705" x="3071813" y="2843213"/>
          <p14:tracePt t="24713" x="3033713" y="2843213"/>
          <p14:tracePt t="24721" x="2976563" y="2843213"/>
          <p14:tracePt t="24729" x="2900363" y="2843213"/>
          <p14:tracePt t="24738" x="2843213" y="2843213"/>
          <p14:tracePt t="24745" x="2771775" y="2843213"/>
          <p14:tracePt t="24754" x="2705100" y="2843213"/>
          <p14:tracePt t="24761" x="2638425" y="2843213"/>
          <p14:tracePt t="24770" x="2557463" y="2843213"/>
          <p14:tracePt t="24777" x="2481263" y="2833688"/>
          <p14:tracePt t="24785" x="2390775" y="2828925"/>
          <p14:tracePt t="24793" x="2300288" y="2809875"/>
          <p14:tracePt t="24801" x="2219325" y="2800350"/>
          <p14:tracePt t="24809" x="2138363" y="2786063"/>
          <p14:tracePt t="24817" x="2090738" y="2776538"/>
          <p14:tracePt t="24825" x="2033588" y="2762250"/>
          <p14:tracePt t="24833" x="2009775" y="2752725"/>
          <p14:tracePt t="24841" x="1981200" y="2743200"/>
          <p14:tracePt t="24849" x="1947863" y="2738438"/>
          <p14:tracePt t="24857" x="1919288" y="2728913"/>
          <p14:tracePt t="24865" x="1876425" y="2728913"/>
          <p14:tracePt t="24873" x="1833563" y="2709863"/>
          <p14:tracePt t="24881" x="1795463" y="2709863"/>
          <p14:tracePt t="24889" x="1752600" y="2705100"/>
          <p14:tracePt t="24897" x="1728788" y="2705100"/>
          <p14:tracePt t="24905" x="1704975" y="2695575"/>
          <p14:tracePt t="24913" x="1695450" y="2686050"/>
          <p14:tracePt t="24921" x="1685925" y="2681288"/>
          <p14:tracePt t="24929" x="1681163" y="2681288"/>
          <p14:tracePt t="24937" x="1681163" y="2671763"/>
          <p14:tracePt t="24945" x="1671638" y="2662238"/>
          <p14:tracePt t="24954" x="1662113" y="2652713"/>
          <p14:tracePt t="24961" x="1657350" y="2647950"/>
          <p14:tracePt t="24970" x="1647825" y="2638425"/>
          <p14:tracePt t="24985" x="1638300" y="2628900"/>
          <p14:tracePt t="25001" x="1628775" y="2614613"/>
          <p14:tracePt t="25009" x="1628775" y="2595563"/>
          <p14:tracePt t="25017" x="1628775" y="2590800"/>
          <p14:tracePt t="25025" x="1628775" y="2571750"/>
          <p14:tracePt t="25033" x="1624013" y="2557463"/>
          <p14:tracePt t="25041" x="1624013" y="2533650"/>
          <p14:tracePt t="25049" x="1614488" y="2505075"/>
          <p14:tracePt t="25057" x="1604963" y="2481263"/>
          <p14:tracePt t="25065" x="1604963" y="2466975"/>
          <p14:tracePt t="25073" x="1595438" y="2447925"/>
          <p14:tracePt t="25081" x="1595438" y="2443163"/>
          <p14:tracePt t="25089" x="1595438" y="2433638"/>
          <p14:tracePt t="25097" x="1590675" y="2424113"/>
          <p14:tracePt t="25121" x="1590675" y="2419350"/>
          <p14:tracePt t="25217" x="1595438" y="2419350"/>
          <p14:tracePt t="25225" x="1624013" y="2419350"/>
          <p14:tracePt t="25233" x="1638300" y="2419350"/>
          <p14:tracePt t="25241" x="1662113" y="2419350"/>
          <p14:tracePt t="25249" x="1681163" y="2419350"/>
          <p14:tracePt t="25257" x="1685925" y="2424113"/>
          <p14:tracePt t="25265" x="1695450" y="2424113"/>
          <p14:tracePt t="25273" x="1695450" y="2433638"/>
          <p14:tracePt t="25281" x="1704975" y="2433638"/>
          <p14:tracePt t="25289" x="1714500" y="2443163"/>
          <p14:tracePt t="25297" x="1728788" y="2443163"/>
          <p14:tracePt t="25305" x="1743075" y="2447925"/>
          <p14:tracePt t="25313" x="1771650" y="2457450"/>
          <p14:tracePt t="25321" x="1785938" y="2476500"/>
          <p14:tracePt t="25329" x="1795463" y="2481263"/>
          <p14:tracePt t="25337" x="1809750" y="2490788"/>
          <p14:tracePt t="25345" x="1819275" y="2514600"/>
          <p14:tracePt t="25354" x="1828800" y="2533650"/>
          <p14:tracePt t="25361" x="1833563" y="2538413"/>
          <p14:tracePt t="25370" x="1852613" y="2557463"/>
          <p14:tracePt t="25377" x="1862138" y="2571750"/>
          <p14:tracePt t="25385" x="1866900" y="2581275"/>
          <p14:tracePt t="25393" x="1885950" y="2590800"/>
          <p14:tracePt t="25401" x="1890713" y="2595563"/>
          <p14:tracePt t="25409" x="1909763" y="2605088"/>
          <p14:tracePt t="25417" x="1909763" y="2614613"/>
          <p14:tracePt t="25425" x="1919288" y="2624138"/>
          <p14:tracePt t="25433" x="1924050" y="2624138"/>
          <p14:tracePt t="25441" x="1924050" y="2638425"/>
          <p14:tracePt t="25449" x="1933575" y="2647950"/>
          <p14:tracePt t="25457" x="1943100" y="2652713"/>
          <p14:tracePt t="25465" x="1947863" y="2671763"/>
          <p14:tracePt t="25473" x="1957388" y="2686050"/>
          <p14:tracePt t="25481" x="1976438" y="2705100"/>
          <p14:tracePt t="25489" x="2000250" y="2728913"/>
          <p14:tracePt t="25497" x="2014538" y="2738438"/>
          <p14:tracePt t="25505" x="2024063" y="2752725"/>
          <p14:tracePt t="25513" x="2038350" y="2776538"/>
          <p14:tracePt t="25521" x="2057400" y="2800350"/>
          <p14:tracePt t="25529" x="2066925" y="2819400"/>
          <p14:tracePt t="25537" x="2081213" y="2833688"/>
          <p14:tracePt t="25545" x="2095500" y="2852738"/>
          <p14:tracePt t="25553" x="2105025" y="2857500"/>
          <p14:tracePt t="25561" x="2105025" y="2867025"/>
          <p14:tracePt t="25577" x="2114550" y="2876550"/>
          <p14:tracePt t="25585" x="2124075" y="2876550"/>
          <p14:tracePt t="25593" x="2124075" y="2886075"/>
          <p14:tracePt t="25601" x="2128838" y="2886075"/>
          <p14:tracePt t="25625" x="2128838" y="2890838"/>
          <p14:tracePt t="25633" x="2138363" y="2890838"/>
          <p14:tracePt t="25649" x="2147888" y="2890838"/>
          <p14:tracePt t="25657" x="2147888" y="2900363"/>
          <p14:tracePt t="25673" x="2162175" y="2900363"/>
          <p14:tracePt t="25793" x="2181225" y="2900363"/>
          <p14:tracePt t="25801" x="2195513" y="2900363"/>
          <p14:tracePt t="25809" x="2195513" y="2890838"/>
          <p14:tracePt t="25817" x="2214563" y="2890838"/>
          <p14:tracePt t="25825" x="2219325" y="2886075"/>
          <p14:tracePt t="25849" x="2228850" y="2876550"/>
          <p14:tracePt t="25865" x="2228850" y="2867025"/>
          <p14:tracePt t="25881" x="2228850" y="2857500"/>
          <p14:tracePt t="25889" x="2228850" y="2852738"/>
          <p14:tracePt t="25897" x="2238375" y="2852738"/>
          <p14:tracePt t="25905" x="2238375" y="2833688"/>
          <p14:tracePt t="25913" x="2238375" y="2828925"/>
          <p14:tracePt t="25921" x="2243138" y="2809875"/>
          <p14:tracePt t="25929" x="2243138" y="2800350"/>
          <p14:tracePt t="25937" x="2243138" y="2786063"/>
          <p14:tracePt t="25945" x="2243138" y="2776538"/>
          <p14:tracePt t="25954" x="2243138" y="2762250"/>
          <p14:tracePt t="25961" x="2243138" y="2752725"/>
          <p14:tracePt t="25970" x="2243138" y="2743200"/>
          <p14:tracePt t="25977" x="2243138" y="2728913"/>
          <p14:tracePt t="25985" x="2243138" y="2719388"/>
          <p14:tracePt t="25993" x="2243138" y="2705100"/>
          <p14:tracePt t="26001" x="2243138" y="2681288"/>
          <p14:tracePt t="26009" x="2252663" y="2662238"/>
          <p14:tracePt t="26017" x="2252663" y="2647950"/>
          <p14:tracePt t="26025" x="2262188" y="2624138"/>
          <p14:tracePt t="26033" x="2262188" y="2605088"/>
          <p14:tracePt t="26041" x="2262188" y="2590800"/>
          <p14:tracePt t="26049" x="2262188" y="2581275"/>
          <p14:tracePt t="26057" x="2262188" y="2571750"/>
          <p14:tracePt t="26065" x="2262188" y="2562225"/>
          <p14:tracePt t="26073" x="2252663" y="2557463"/>
          <p14:tracePt t="26081" x="2252663" y="2538413"/>
          <p14:tracePt t="26089" x="2252663" y="2524125"/>
          <p14:tracePt t="26097" x="2252663" y="2500313"/>
          <p14:tracePt t="26105" x="2252663" y="2476500"/>
          <p14:tracePt t="26113" x="2252663" y="2447925"/>
          <p14:tracePt t="26121" x="2243138" y="2419350"/>
          <p14:tracePt t="26129" x="2238375" y="2376488"/>
          <p14:tracePt t="26137" x="2228850" y="2352675"/>
          <p14:tracePt t="26145" x="2214563" y="2319338"/>
          <p14:tracePt t="26154" x="2205038" y="2300288"/>
          <p14:tracePt t="26161" x="2195513" y="2276475"/>
          <p14:tracePt t="26170" x="2195513" y="2262188"/>
          <p14:tracePt t="26177" x="2185988" y="2252663"/>
          <p14:tracePt t="26187" x="2185988" y="2238375"/>
          <p14:tracePt t="26193" x="2185988" y="2214563"/>
          <p14:tracePt t="26203" x="2185988" y="2185988"/>
          <p14:tracePt t="26209" x="2181225" y="2152650"/>
          <p14:tracePt t="26220" x="2171700" y="2124075"/>
          <p14:tracePt t="26225" x="2162175" y="2095500"/>
          <p14:tracePt t="26236" x="2162175" y="2071688"/>
          <p14:tracePt t="26241" x="2152650" y="2057400"/>
          <p14:tracePt t="26253" x="2152650" y="2033588"/>
          <p14:tracePt t="26257" x="2152650" y="2014538"/>
          <p14:tracePt t="26270" x="2152650" y="2000250"/>
          <p14:tracePt t="26273" x="2152650" y="1976438"/>
          <p14:tracePt t="26286" x="2152650" y="1957388"/>
          <p14:tracePt t="26289" x="2152650" y="1943100"/>
          <p14:tracePt t="26303" x="2152650" y="1924050"/>
          <p14:tracePt t="26305" x="2152650" y="1909763"/>
          <p14:tracePt t="26321" x="2152650" y="1885950"/>
          <p14:tracePt t="26322" x="2147888" y="1866900"/>
          <p14:tracePt t="26337" x="2138363" y="1852613"/>
          <p14:tracePt t="26338" x="2128838" y="1828800"/>
          <p14:tracePt t="26353" x="2124075" y="1809750"/>
          <p14:tracePt t="26355" x="2114550" y="1795463"/>
          <p14:tracePt t="26369" x="2105025" y="1776413"/>
          <p14:tracePt t="26370" x="2095500" y="1762125"/>
          <p14:tracePt t="26387" x="2090738" y="1752600"/>
          <p14:tracePt t="26387" x="2090738" y="1743075"/>
          <p14:tracePt t="26393" x="2071688" y="1738313"/>
          <p14:tracePt t="26403" x="2066925" y="1728788"/>
          <p14:tracePt t="26409" x="2057400" y="1719263"/>
          <p14:tracePt t="26420" x="2038350" y="1714500"/>
          <p14:tracePt t="26425" x="2014538" y="1704975"/>
          <p14:tracePt t="26436" x="1990725" y="1704975"/>
          <p14:tracePt t="26441" x="1957388" y="1704975"/>
          <p14:tracePt t="26453" x="1933575" y="1704975"/>
          <p14:tracePt t="26458" x="1924050" y="1704975"/>
          <p14:tracePt t="26481" x="1919288" y="1695450"/>
          <p14:tracePt t="26489" x="1909763" y="1695450"/>
          <p14:tracePt t="26497" x="1890713" y="1685925"/>
          <p14:tracePt t="26505" x="1885950" y="1685925"/>
          <p14:tracePt t="26513" x="1866900" y="1681163"/>
          <p14:tracePt t="26521" x="1862138" y="1681163"/>
          <p14:tracePt t="26529" x="1843088" y="1681163"/>
          <p14:tracePt t="26537" x="1833563" y="1681163"/>
          <p14:tracePt t="26545" x="1809750" y="1681163"/>
          <p14:tracePt t="26554" x="1795463" y="1681163"/>
          <p14:tracePt t="26561" x="1785938" y="1681163"/>
          <p14:tracePt t="26570" x="1776413" y="1681163"/>
          <p14:tracePt t="26593" x="1771650" y="1681163"/>
          <p14:tracePt t="26609" x="1743075" y="1671638"/>
          <p14:tracePt t="26617" x="1728788" y="1657350"/>
          <p14:tracePt t="26625" x="1714500" y="1638300"/>
          <p14:tracePt t="26633" x="1685925" y="1614488"/>
          <p14:tracePt t="26641" x="1662113" y="1590675"/>
          <p14:tracePt t="26649" x="1647825" y="1581150"/>
          <p14:tracePt t="26657" x="1624013" y="1557338"/>
          <p14:tracePt t="26665" x="1604963" y="1557338"/>
          <p14:tracePt t="26673" x="1581150" y="1547813"/>
          <p14:tracePt t="26681" x="1566863" y="1538288"/>
          <p14:tracePt t="26689" x="1538288" y="1538288"/>
          <p14:tracePt t="26697" x="1524000" y="1533525"/>
          <p14:tracePt t="26705" x="1500188" y="1533525"/>
          <p14:tracePt t="26713" x="1476375" y="1533525"/>
          <p14:tracePt t="26722" x="1433513" y="1533525"/>
          <p14:tracePt t="26729" x="1385888" y="1533525"/>
          <p14:tracePt t="26738" x="1343025" y="1533525"/>
          <p14:tracePt t="26745" x="1304925" y="1533525"/>
          <p14:tracePt t="26753" x="1262063" y="1533525"/>
          <p14:tracePt t="26761" x="1219200" y="1538288"/>
          <p14:tracePt t="26769" x="1171575" y="1538288"/>
          <p14:tracePt t="26777" x="1128713" y="1547813"/>
          <p14:tracePt t="26785" x="1081088" y="1557338"/>
          <p14:tracePt t="26793" x="1038225" y="1566863"/>
          <p14:tracePt t="26801" x="990600" y="1571625"/>
          <p14:tracePt t="26809" x="942975" y="1571625"/>
          <p14:tracePt t="26817" x="900113" y="1590675"/>
          <p14:tracePt t="26825" x="862013" y="1614488"/>
          <p14:tracePt t="26833" x="819150" y="1628775"/>
          <p14:tracePt t="26841" x="785813" y="1638300"/>
          <p14:tracePt t="26849" x="752475" y="1657350"/>
          <p14:tracePt t="26857" x="728663" y="1671638"/>
          <p14:tracePt t="26865" x="714375" y="1685925"/>
          <p14:tracePt t="26873" x="695325" y="1695450"/>
          <p14:tracePt t="26881" x="681038" y="1714500"/>
          <p14:tracePt t="26889" x="661988" y="1738313"/>
          <p14:tracePt t="26897" x="638175" y="1762125"/>
          <p14:tracePt t="26905" x="614363" y="1795463"/>
          <p14:tracePt t="26913" x="581025" y="1843088"/>
          <p14:tracePt t="26921" x="547688" y="1885950"/>
          <p14:tracePt t="26929" x="547688" y="1919288"/>
          <p14:tracePt t="26938" x="547688" y="1966913"/>
          <p14:tracePt t="26945" x="547688" y="2038350"/>
          <p14:tracePt t="26955" x="547688" y="2124075"/>
          <p14:tracePt t="26961" x="557213" y="2195513"/>
          <p14:tracePt t="26971" x="557213" y="2276475"/>
          <p14:tracePt t="26977" x="557213" y="2357438"/>
          <p14:tracePt t="26988" x="557213" y="2447925"/>
          <p14:tracePt t="26993" x="566738" y="2524125"/>
          <p14:tracePt t="27004" x="581025" y="2571750"/>
          <p14:tracePt t="27009" x="590550" y="2624138"/>
          <p14:tracePt t="27021" x="600075" y="2681288"/>
          <p14:tracePt t="27025" x="623888" y="2728913"/>
          <p14:tracePt t="27038" x="647700" y="2786063"/>
          <p14:tracePt t="27041" x="690563" y="2852738"/>
          <p14:tracePt t="27054" x="728663" y="2900363"/>
          <p14:tracePt t="27057" x="771525" y="2947988"/>
          <p14:tracePt t="27071" x="804863" y="2981325"/>
          <p14:tracePt t="27073" x="842963" y="3014663"/>
          <p14:tracePt t="27087" x="876300" y="3033713"/>
          <p14:tracePt t="27089" x="909638" y="3062288"/>
          <p14:tracePt t="27104" x="933450" y="3090863"/>
          <p14:tracePt t="27105" x="957263" y="3105150"/>
          <p14:tracePt t="27121" x="1000125" y="3138488"/>
          <p14:tracePt t="27122" x="1023938" y="3162300"/>
          <p14:tracePt t="27137" x="1066800" y="3195638"/>
          <p14:tracePt t="27138" x="1123950" y="3219450"/>
          <p14:tracePt t="27154" x="1181100" y="3238500"/>
          <p14:tracePt t="27154" x="1238250" y="3243263"/>
          <p14:tracePt t="27161" x="1304925" y="3252788"/>
          <p14:tracePt t="27171" x="1362075" y="3262313"/>
          <p14:tracePt t="27177" x="1423988" y="3262313"/>
          <p14:tracePt t="27188" x="1490663" y="3262313"/>
          <p14:tracePt t="27193" x="1557338" y="3262313"/>
          <p14:tracePt t="27204" x="1614488" y="3262313"/>
          <p14:tracePt t="27209" x="1681163" y="3262313"/>
          <p14:tracePt t="27221" x="1762125" y="3262313"/>
          <p14:tracePt t="27225" x="1866900" y="3262313"/>
          <p14:tracePt t="27237" x="2000250" y="3262313"/>
          <p14:tracePt t="27241" x="2095500" y="3262313"/>
          <p14:tracePt t="27255" x="2185988" y="3262313"/>
          <p14:tracePt t="27257" x="2262188" y="3262313"/>
          <p14:tracePt t="27271" x="2328863" y="3252788"/>
          <p14:tracePt t="27273" x="2386013" y="3243263"/>
          <p14:tracePt t="27288" x="2433638" y="3243263"/>
          <p14:tracePt t="27289" x="2447925" y="3238500"/>
          <p14:tracePt t="27304" x="2466975" y="3238500"/>
          <p14:tracePt t="27305" x="2481263" y="3238500"/>
          <p14:tracePt t="27321" x="2490788" y="3228975"/>
          <p14:tracePt t="27322" x="2505075" y="3228975"/>
          <p14:tracePt t="27337" x="2533650" y="3219450"/>
          <p14:tracePt t="27338" x="2562225" y="3209925"/>
          <p14:tracePt t="27354" x="2595563" y="3205163"/>
          <p14:tracePt t="27354" x="2638425" y="3195638"/>
          <p14:tracePt t="27361" x="2681288" y="3181350"/>
          <p14:tracePt t="27371" x="2705100" y="3162300"/>
          <p14:tracePt t="27377" x="2728913" y="3148013"/>
          <p14:tracePt t="27388" x="2738438" y="3138488"/>
          <p14:tracePt t="27393" x="2743200" y="3128963"/>
          <p14:tracePt t="27404" x="2752725" y="3119438"/>
          <p14:tracePt t="27409" x="2762250" y="3105150"/>
          <p14:tracePt t="27421" x="2762250" y="3090863"/>
          <p14:tracePt t="27425" x="2771775" y="3071813"/>
          <p14:tracePt t="27437" x="2771775" y="3048000"/>
          <p14:tracePt t="27441" x="2771775" y="3014663"/>
          <p14:tracePt t="27454" x="2771775" y="2990850"/>
          <p14:tracePt t="27457" x="2786063" y="2957513"/>
          <p14:tracePt t="27472" x="2786063" y="2943225"/>
          <p14:tracePt t="27473" x="2795588" y="2933700"/>
          <p14:tracePt t="27487" x="2795588" y="2914650"/>
          <p14:tracePt t="27489" x="2800350" y="2900363"/>
          <p14:tracePt t="27504" x="2800350" y="2876550"/>
          <p14:tracePt t="27505" x="2800350" y="2857500"/>
          <p14:tracePt t="27521" x="2800350" y="2833688"/>
          <p14:tracePt t="27521" x="2800350" y="2809875"/>
          <p14:tracePt t="27537" x="2800350" y="2795588"/>
          <p14:tracePt t="27538" x="2800350" y="2776538"/>
          <p14:tracePt t="27555" x="2800350" y="2752725"/>
          <p14:tracePt t="27555" x="2800350" y="2728913"/>
          <p14:tracePt t="27561" x="2800350" y="2695575"/>
          <p14:tracePt t="27571" x="2800350" y="2652713"/>
          <p14:tracePt t="27577" x="2800350" y="2605088"/>
          <p14:tracePt t="27588" x="2800350" y="2557463"/>
          <p14:tracePt t="27593" x="2800350" y="2505075"/>
          <p14:tracePt t="27604" x="2795588" y="2466975"/>
          <p14:tracePt t="27609" x="2786063" y="2424113"/>
          <p14:tracePt t="27621" x="2786063" y="2386013"/>
          <p14:tracePt t="27625" x="2771775" y="2333625"/>
          <p14:tracePt t="27637" x="2762250" y="2295525"/>
          <p14:tracePt t="27641" x="2752725" y="2243138"/>
          <p14:tracePt t="27654" x="2738438" y="2219325"/>
          <p14:tracePt t="27657" x="2728913" y="2185988"/>
          <p14:tracePt t="27672" x="2719388" y="2181225"/>
          <p14:tracePt t="27673" x="2719388" y="2162175"/>
          <p14:tracePt t="27689" x="2709863" y="2147888"/>
          <p14:tracePt t="27697" x="2709863" y="2138363"/>
          <p14:tracePt t="27705" x="2705100" y="2128838"/>
          <p14:tracePt t="27713" x="2695575" y="2124075"/>
          <p14:tracePt t="27729" x="2686050" y="2114550"/>
          <p14:tracePt t="27738" x="2671763" y="2105025"/>
          <p14:tracePt t="27745" x="2652713" y="2105025"/>
          <p14:tracePt t="27753" x="2628900" y="2105025"/>
          <p14:tracePt t="27761" x="2605088" y="2105025"/>
          <p14:tracePt t="27769" x="2595563" y="2105025"/>
          <p14:tracePt t="27777" x="2581275" y="2105025"/>
          <p14:tracePt t="27793" x="2571750" y="2105025"/>
          <p14:tracePt t="27809" x="2562225" y="2105025"/>
          <p14:tracePt t="27817" x="2562225" y="2114550"/>
          <p14:tracePt t="27825" x="2557463" y="2114550"/>
          <p14:tracePt t="27833" x="2538413" y="2124075"/>
          <p14:tracePt t="27841" x="2514600" y="2147888"/>
          <p14:tracePt t="27849" x="2466975" y="2181225"/>
          <p14:tracePt t="27857" x="2390775" y="2252663"/>
          <p14:tracePt t="27865" x="2319338" y="2352675"/>
          <p14:tracePt t="27873" x="2271713" y="2419350"/>
          <p14:tracePt t="27881" x="2238375" y="2490788"/>
          <p14:tracePt t="27889" x="2228850" y="2524125"/>
          <p14:tracePt t="27897" x="2228850" y="2547938"/>
          <p14:tracePt t="27905" x="2228850" y="2557463"/>
          <p14:tracePt t="27913" x="2228850" y="2562225"/>
          <p14:tracePt t="27945" x="2228850" y="2571750"/>
          <p14:tracePt t="27961" x="2228850" y="2590800"/>
          <p14:tracePt t="27969" x="2219325" y="2605088"/>
          <p14:tracePt t="27977" x="2214563" y="2624138"/>
          <p14:tracePt t="27993" x="2205038" y="2638425"/>
          <p14:tracePt t="28001" x="2195513" y="2647950"/>
          <p14:tracePt t="28009" x="2185988" y="2647950"/>
          <p14:tracePt t="28017" x="2181225" y="2652713"/>
          <p14:tracePt t="28025" x="2162175" y="2662238"/>
          <p14:tracePt t="28033" x="2138363" y="2681288"/>
          <p14:tracePt t="28041" x="2114550" y="2695575"/>
          <p14:tracePt t="28049" x="2081213" y="2709863"/>
          <p14:tracePt t="28057" x="2047875" y="2738438"/>
          <p14:tracePt t="28065" x="2024063" y="2752725"/>
          <p14:tracePt t="28073" x="2000250" y="2786063"/>
          <p14:tracePt t="28081" x="1981200" y="2809875"/>
          <p14:tracePt t="28089" x="1966913" y="2833688"/>
          <p14:tracePt t="28097" x="1947863" y="2852738"/>
          <p14:tracePt t="28105" x="1943100" y="2867025"/>
          <p14:tracePt t="28113" x="1933575" y="2876550"/>
          <p14:tracePt t="28122" x="1924050" y="2890838"/>
          <p14:tracePt t="28129" x="1909763" y="2900363"/>
          <p14:tracePt t="28138" x="1890713" y="2909888"/>
          <p14:tracePt t="28145" x="1876425" y="2924175"/>
          <p14:tracePt t="28153" x="1862138" y="2933700"/>
          <p14:tracePt t="28161" x="1852613" y="2933700"/>
          <p14:tracePt t="28169" x="1843088" y="2933700"/>
          <p14:tracePt t="28433" x="1833563" y="2933700"/>
          <p14:tracePt t="28441" x="1828800" y="2933700"/>
          <p14:tracePt t="28449" x="1809750" y="2943225"/>
          <p14:tracePt t="28457" x="1800225" y="2943225"/>
          <p14:tracePt t="28465" x="1785938" y="2947988"/>
          <p14:tracePt t="28473" x="1771650" y="2967038"/>
          <p14:tracePt t="28481" x="1752600" y="2976563"/>
          <p14:tracePt t="28489" x="1738313" y="2981325"/>
          <p14:tracePt t="28497" x="1728788" y="2990850"/>
          <p14:tracePt t="28506" x="1719263" y="2990850"/>
          <p14:tracePt t="28513" x="1704975" y="3000375"/>
          <p14:tracePt t="28522" x="1695450" y="3000375"/>
          <p14:tracePt t="28538" x="1685925" y="3000375"/>
          <p14:tracePt t="28649" x="1685925" y="3005138"/>
          <p14:tracePt t="28841" x="1695450" y="3005138"/>
          <p14:tracePt t="28849" x="1704975" y="3005138"/>
          <p14:tracePt t="28857" x="1719263" y="3005138"/>
          <p14:tracePt t="28865" x="1728788" y="3005138"/>
          <p14:tracePt t="28873" x="1743075" y="3005138"/>
          <p14:tracePt t="28881" x="1752600" y="3005138"/>
          <p14:tracePt t="28889" x="1771650" y="3000375"/>
          <p14:tracePt t="28906" x="1776413" y="3000375"/>
          <p14:tracePt t="28913" x="1785938" y="3000375"/>
          <p14:tracePt t="28922" x="1809750" y="2990850"/>
          <p14:tracePt t="28929" x="1819275" y="2990850"/>
          <p14:tracePt t="28938" x="1828800" y="2990850"/>
          <p14:tracePt t="28945" x="1843088" y="2981325"/>
          <p14:tracePt t="28955" x="1852613" y="2976563"/>
          <p14:tracePt t="28961" x="1862138" y="2976563"/>
          <p14:tracePt t="28977" x="1866900" y="2967038"/>
          <p14:tracePt t="28993" x="1876425" y="2957513"/>
          <p14:tracePt t="29001" x="1885950" y="2947988"/>
          <p14:tracePt t="29009" x="1885950" y="2943225"/>
          <p14:tracePt t="29017" x="1890713" y="2933700"/>
          <p14:tracePt t="29025" x="1900238" y="2914650"/>
          <p14:tracePt t="29033" x="1919288" y="2909888"/>
          <p14:tracePt t="29041" x="1943100" y="2890838"/>
          <p14:tracePt t="29049" x="1947863" y="2886075"/>
          <p14:tracePt t="29057" x="1966913" y="2867025"/>
          <p14:tracePt t="29065" x="1976438" y="2867025"/>
          <p14:tracePt t="29073" x="1981200" y="2857500"/>
          <p14:tracePt t="29081" x="1990725" y="2852738"/>
          <p14:tracePt t="29097" x="2000250" y="2843213"/>
          <p14:tracePt t="29105" x="2000250" y="2833688"/>
          <p14:tracePt t="29113" x="2009775" y="2828925"/>
          <p14:tracePt t="29122" x="2014538" y="2819400"/>
          <p14:tracePt t="29129" x="2014538" y="2809875"/>
          <p14:tracePt t="29138" x="2024063" y="2795588"/>
          <p14:tracePt t="29145" x="2038350" y="2776538"/>
          <p14:tracePt t="29153" x="2066925" y="2752725"/>
          <p14:tracePt t="29161" x="2081213" y="2728913"/>
          <p14:tracePt t="29169" x="2114550" y="2695575"/>
          <p14:tracePt t="29179" x="2128838" y="2681288"/>
          <p14:tracePt t="29185" x="2138363" y="2652713"/>
          <p14:tracePt t="29194" x="2147888" y="2628900"/>
          <p14:tracePt t="29202" x="2162175" y="2581275"/>
          <p14:tracePt t="29210" x="2171700" y="2538413"/>
          <p14:tracePt t="29218" x="2171700" y="2500313"/>
          <p14:tracePt t="29226" x="2171700" y="2457450"/>
          <p14:tracePt t="29234" x="2171700" y="2424113"/>
          <p14:tracePt t="29242" x="2171700" y="2376488"/>
          <p14:tracePt t="29250" x="2171700" y="2352675"/>
          <p14:tracePt t="29257" x="2171700" y="2328863"/>
          <p14:tracePt t="29266" x="2171700" y="2286000"/>
          <p14:tracePt t="29274" x="2171700" y="2238375"/>
          <p14:tracePt t="29281" x="2181225" y="2195513"/>
          <p14:tracePt t="29290" x="2181225" y="2147888"/>
          <p14:tracePt t="29298" x="2185988" y="2090738"/>
          <p14:tracePt t="29305" x="2185988" y="2033588"/>
          <p14:tracePt t="29314" x="2205038" y="1990725"/>
          <p14:tracePt t="29322" x="2205038" y="1943100"/>
          <p14:tracePt t="29330" x="2205038" y="1909763"/>
          <p14:tracePt t="29339" x="2195513" y="1866900"/>
          <p14:tracePt t="29348" x="2185988" y="1833563"/>
          <p14:tracePt t="29355" x="2181225" y="1809750"/>
          <p14:tracePt t="29363" x="2162175" y="1776413"/>
          <p14:tracePt t="29371" x="2147888" y="1728788"/>
          <p14:tracePt t="29378" x="2128838" y="1704975"/>
          <p14:tracePt t="29388" x="2105025" y="1662113"/>
          <p14:tracePt t="29394" x="2081213" y="1624013"/>
          <p14:tracePt t="29405" x="2057400" y="1604963"/>
          <p14:tracePt t="29410" x="2009775" y="1571625"/>
          <p14:tracePt t="29421" x="1966913" y="1547813"/>
          <p14:tracePt t="29426" x="1943100" y="1538288"/>
          <p14:tracePt t="29438" x="1919288" y="1533525"/>
          <p14:tracePt t="29442" x="1900238" y="1533525"/>
          <p14:tracePt t="29454" x="1890713" y="1533525"/>
          <p14:tracePt t="29458" x="1876425" y="1524000"/>
          <p14:tracePt t="29471" x="1866900" y="1524000"/>
          <p14:tracePt t="29474" x="1852613" y="1524000"/>
          <p14:tracePt t="29487" x="1828800" y="1524000"/>
          <p14:tracePt t="29490" x="1800225" y="1533525"/>
          <p14:tracePt t="29504" x="1771650" y="1533525"/>
          <p14:tracePt t="29506" x="1719263" y="1533525"/>
          <p14:tracePt t="29521" x="1671638" y="1547813"/>
          <p14:tracePt t="29523" x="1590675" y="1557338"/>
          <p14:tracePt t="29537" x="1509713" y="1571625"/>
          <p14:tracePt t="29539" x="1457325" y="1581150"/>
          <p14:tracePt t="29554" x="1419225" y="1590675"/>
          <p14:tracePt t="29555" x="1400175" y="1590675"/>
          <p14:tracePt t="29561" x="1376363" y="1595438"/>
          <p14:tracePt t="29572" x="1362075" y="1595438"/>
          <p14:tracePt t="29577" x="1343025" y="1604963"/>
          <p14:tracePt t="29588" x="1333500" y="1604963"/>
          <p14:tracePt t="29594" x="1328738" y="1614488"/>
          <p14:tracePt t="29604" x="1319213" y="1624013"/>
          <p14:tracePt t="29609" x="1309688" y="1628775"/>
          <p14:tracePt t="29621" x="1304925" y="1628775"/>
          <p14:tracePt t="29625" x="1295400" y="1628775"/>
          <p14:tracePt t="29642" x="1285875" y="1638300"/>
          <p14:tracePt t="29738" x="1285875" y="1647825"/>
          <p14:tracePt t="29762" x="1285875" y="1657350"/>
          <p14:tracePt t="29769" x="1285875" y="1662113"/>
          <p14:tracePt t="29810" x="1285875" y="1671638"/>
          <p14:tracePt t="29841" x="1285875" y="1685925"/>
          <p14:tracePt t="29850" x="1285875" y="1695450"/>
          <p14:tracePt t="29858" x="1295400" y="1719263"/>
          <p14:tracePt t="29865" x="1309688" y="1752600"/>
          <p14:tracePt t="29873" x="1343025" y="1800225"/>
          <p14:tracePt t="29882" x="1366838" y="1843088"/>
          <p14:tracePt t="29890" x="1409700" y="1909763"/>
          <p14:tracePt t="29898" x="1423988" y="1957388"/>
          <p14:tracePt t="29906" x="1457325" y="2014538"/>
          <p14:tracePt t="29914" x="1466850" y="2057400"/>
          <p14:tracePt t="29922" x="1481138" y="2095500"/>
          <p14:tracePt t="29930" x="1500188" y="2138363"/>
          <p14:tracePt t="29938" x="1514475" y="2181225"/>
          <p14:tracePt t="29946" x="1524000" y="2205038"/>
          <p14:tracePt t="29955" x="1557338" y="2238375"/>
          <p14:tracePt t="29961" x="1581150" y="2295525"/>
          <p14:tracePt t="29970" x="1614488" y="2357438"/>
          <p14:tracePt t="29978" x="1647825" y="2443163"/>
          <p14:tracePt t="29986" x="1662113" y="2514600"/>
          <p14:tracePt t="29994" x="1681163" y="2581275"/>
          <p14:tracePt t="30002" x="1685925" y="2647950"/>
          <p14:tracePt t="30010" x="1695450" y="2695575"/>
          <p14:tracePt t="30018" x="1695450" y="2738438"/>
          <p14:tracePt t="30026" x="1704975" y="2771775"/>
          <p14:tracePt t="30034" x="1714500" y="2786063"/>
          <p14:tracePt t="30042" x="1714500" y="2809875"/>
          <p14:tracePt t="30050" x="1714500" y="2828925"/>
          <p14:tracePt t="30057" x="1714500" y="2843213"/>
          <p14:tracePt t="30066" x="1714500" y="2857500"/>
          <p14:tracePt t="30074" x="1714500" y="2867025"/>
          <p14:tracePt t="30085" x="1704975" y="2886075"/>
          <p14:tracePt t="30133" x="1657350" y="3005138"/>
          <p14:tracePt t="30142" x="1647825" y="3024188"/>
          <p14:tracePt t="30148" x="1638300" y="3038475"/>
          <p14:tracePt t="30157" x="1628775" y="3062288"/>
          <p14:tracePt t="30165" x="1628775" y="3071813"/>
          <p14:tracePt t="30173" x="1628775" y="3081338"/>
          <p14:tracePt t="30188" x="1628775" y="3090863"/>
          <p14:tracePt t="30289" x="1628775" y="3081338"/>
          <p14:tracePt t="30297" x="1628775" y="3071813"/>
          <p14:tracePt t="30305" x="1638300" y="3057525"/>
          <p14:tracePt t="30313" x="1647825" y="3038475"/>
          <p14:tracePt t="30322" x="1647825" y="3033713"/>
          <p14:tracePt t="30329" x="1657350" y="3033713"/>
          <p14:tracePt t="30401" x="1662113" y="3024188"/>
          <p14:tracePt t="30417" x="1671638" y="3024188"/>
          <p14:tracePt t="30441" x="1671638" y="3014663"/>
          <p14:tracePt t="30505" x="1681163" y="3014663"/>
          <p14:tracePt t="30522" x="1685925" y="3014663"/>
          <p14:tracePt t="30545" x="1695450" y="3005138"/>
          <p14:tracePt t="30609" x="1704975" y="3005138"/>
          <p14:tracePt t="30625" x="1719263" y="3000375"/>
          <p14:tracePt t="30633" x="1738313" y="2981325"/>
          <p14:tracePt t="30641" x="1752600" y="2981325"/>
          <p14:tracePt t="30649" x="1771650" y="2976563"/>
          <p14:tracePt t="30657" x="1776413" y="2967038"/>
          <p14:tracePt t="30665" x="1785938" y="2967038"/>
          <p14:tracePt t="30682" x="1795463" y="2967038"/>
          <p14:tracePt t="30689" x="1795463" y="2957513"/>
          <p14:tracePt t="30881" x="1795463" y="2967038"/>
          <p14:tracePt t="30905" x="1795463" y="2976563"/>
          <p14:tracePt t="30922" x="1795463" y="2981325"/>
          <p14:tracePt t="30938" x="1795463" y="2990850"/>
          <p14:tracePt t="30945" x="1795463" y="3000375"/>
          <p14:tracePt t="30961" x="1795463" y="3005138"/>
          <p14:tracePt t="30985" x="1800225" y="3024188"/>
          <p14:tracePt t="31001" x="1809750" y="3033713"/>
          <p14:tracePt t="31017" x="1809750" y="3038475"/>
          <p14:tracePt t="31025" x="1809750" y="3048000"/>
          <p14:tracePt t="31305" x="1819275" y="3048000"/>
          <p14:tracePt t="31322" x="1828800" y="3048000"/>
          <p14:tracePt t="31338" x="1833563" y="3048000"/>
          <p14:tracePt t="31353" x="1843088" y="3048000"/>
          <p14:tracePt t="31369" x="1852613" y="3048000"/>
          <p14:tracePt t="31377" x="1862138" y="3048000"/>
          <p14:tracePt t="31393" x="1885950" y="3033713"/>
          <p14:tracePt t="31401" x="1890713" y="3014663"/>
          <p14:tracePt t="31409" x="1919288" y="3000375"/>
          <p14:tracePt t="31417" x="1943100" y="2976563"/>
          <p14:tracePt t="31425" x="1976438" y="2943225"/>
          <p14:tracePt t="31433" x="2000250" y="2914650"/>
          <p14:tracePt t="31441" x="2024063" y="2876550"/>
          <p14:tracePt t="31449" x="2033588" y="2852738"/>
          <p14:tracePt t="31457" x="2047875" y="2828925"/>
          <p14:tracePt t="31465" x="2047875" y="2795588"/>
          <p14:tracePt t="31473" x="2066925" y="2762250"/>
          <p14:tracePt t="31481" x="2071688" y="2728913"/>
          <p14:tracePt t="31489" x="2081213" y="2705100"/>
          <p14:tracePt t="31497" x="2090738" y="2681288"/>
          <p14:tracePt t="31505" x="2095500" y="2638425"/>
          <p14:tracePt t="31513" x="2124075" y="2595563"/>
          <p14:tracePt t="31522" x="2128838" y="2557463"/>
          <p14:tracePt t="31529" x="2138363" y="2533650"/>
          <p14:tracePt t="31538" x="2147888" y="2500313"/>
          <p14:tracePt t="31545" x="2152650" y="2476500"/>
          <p14:tracePt t="31553" x="2162175" y="2457450"/>
          <p14:tracePt t="31561" x="2171700" y="2433638"/>
          <p14:tracePt t="31569" x="2171700" y="2424113"/>
          <p14:tracePt t="31577" x="2171700" y="2409825"/>
          <p14:tracePt t="31585" x="2171700" y="2390775"/>
          <p14:tracePt t="31593" x="2171700" y="2366963"/>
          <p14:tracePt t="31601" x="2171700" y="2333625"/>
          <p14:tracePt t="31609" x="2171700" y="2309813"/>
          <p14:tracePt t="31617" x="2171700" y="2276475"/>
          <p14:tracePt t="31625" x="2162175" y="2243138"/>
          <p14:tracePt t="31633" x="2152650" y="2214563"/>
          <p14:tracePt t="31641" x="2138363" y="2185988"/>
          <p14:tracePt t="31649" x="2124075" y="2162175"/>
          <p14:tracePt t="31657" x="2114550" y="2138363"/>
          <p14:tracePt t="31665" x="2105025" y="2138363"/>
          <p14:tracePt t="31673" x="2095500" y="2124075"/>
          <p14:tracePt t="31690" x="2095500" y="2114550"/>
          <p14:tracePt t="31706" x="2090738" y="2114550"/>
          <p14:tracePt t="31713" x="2090738" y="2105025"/>
          <p14:tracePt t="31721" x="2081213" y="2095500"/>
          <p14:tracePt t="31729" x="2081213" y="2090738"/>
          <p14:tracePt t="31737" x="2071688" y="2071688"/>
          <p14:tracePt t="31745" x="2057400" y="2047875"/>
          <p14:tracePt t="31753" x="2038350" y="2033588"/>
          <p14:tracePt t="31761" x="2033588" y="2014538"/>
          <p14:tracePt t="31769" x="2014538" y="1990725"/>
          <p14:tracePt t="31777" x="2000250" y="1976438"/>
          <p14:tracePt t="31785" x="1990725" y="1957388"/>
          <p14:tracePt t="31793" x="1976438" y="1933575"/>
          <p14:tracePt t="31801" x="1966913" y="1924050"/>
          <p14:tracePt t="31809" x="1957388" y="1909763"/>
          <p14:tracePt t="31817" x="1943100" y="1890713"/>
          <p14:tracePt t="31825" x="1933575" y="1876425"/>
          <p14:tracePt t="31833" x="1919288" y="1862138"/>
          <p14:tracePt t="31841" x="1900238" y="1843088"/>
          <p14:tracePt t="31849" x="1885950" y="1828800"/>
          <p14:tracePt t="31857" x="1876425" y="1819275"/>
          <p14:tracePt t="31865" x="1866900" y="1800225"/>
          <p14:tracePt t="31873" x="1866900" y="1795463"/>
          <p14:tracePt t="31881" x="1862138" y="1795463"/>
          <p14:tracePt t="31890" x="1852613" y="1785938"/>
          <p14:tracePt t="31906" x="1852613" y="1776413"/>
          <p14:tracePt t="31913" x="1843088" y="1776413"/>
          <p14:tracePt t="31921" x="1833563" y="1762125"/>
          <p14:tracePt t="31937" x="1828800" y="1752600"/>
          <p14:tracePt t="31945" x="1819275" y="1743075"/>
          <p14:tracePt t="31954" x="1809750" y="1728788"/>
          <p14:tracePt t="31961" x="1795463" y="1719263"/>
          <p14:tracePt t="31969" x="1785938" y="1714500"/>
          <p14:tracePt t="31977" x="1776413" y="1704975"/>
          <p14:tracePt t="31993" x="1762125" y="1695450"/>
          <p14:tracePt t="32001" x="1752600" y="1685925"/>
          <p14:tracePt t="32009" x="1743075" y="1681163"/>
          <p14:tracePt t="32025" x="1738313" y="1671638"/>
          <p14:tracePt t="32057" x="1728788" y="1671638"/>
          <p14:tracePt t="32073" x="1719263" y="1671638"/>
          <p14:tracePt t="32081" x="1714500" y="1671638"/>
          <p14:tracePt t="32090" x="1704975" y="1671638"/>
          <p14:tracePt t="32097" x="1695450" y="1671638"/>
          <p14:tracePt t="32106" x="1681163" y="1671638"/>
          <p14:tracePt t="32113" x="1671638" y="1681163"/>
          <p14:tracePt t="32121" x="1657350" y="1681163"/>
          <p14:tracePt t="32137" x="1638300" y="1681163"/>
          <p14:tracePt t="32145" x="1628775" y="1685925"/>
          <p14:tracePt t="32161" x="1624013" y="1685925"/>
          <p14:tracePt t="32177" x="1614488" y="1685925"/>
          <p14:tracePt t="32185" x="1604963" y="1685925"/>
          <p14:tracePt t="32193" x="1595438" y="1685925"/>
          <p14:tracePt t="32201" x="1581150" y="1685925"/>
          <p14:tracePt t="32209" x="1571625" y="1685925"/>
          <p14:tracePt t="32217" x="1557338" y="1685925"/>
          <p14:tracePt t="32225" x="1538288" y="1685925"/>
          <p14:tracePt t="32233" x="1533525" y="1685925"/>
          <p14:tracePt t="32241" x="1524000" y="1685925"/>
          <p14:tracePt t="32249" x="1514475" y="1685925"/>
          <p14:tracePt t="32265" x="1509713" y="1685925"/>
          <p14:tracePt t="32273" x="1490663" y="1685925"/>
          <p14:tracePt t="32281" x="1481138" y="1685925"/>
          <p14:tracePt t="32289" x="1476375" y="1685925"/>
          <p14:tracePt t="32297" x="1452563" y="1685925"/>
          <p14:tracePt t="32306" x="1443038" y="1685925"/>
          <p14:tracePt t="32313" x="1423988" y="1685925"/>
          <p14:tracePt t="32321" x="1409700" y="1695450"/>
          <p14:tracePt t="32329" x="1400175" y="1695450"/>
          <p14:tracePt t="32337" x="1390650" y="1695450"/>
          <p14:tracePt t="32345" x="1376363" y="1704975"/>
          <p14:tracePt t="32353" x="1362075" y="1704975"/>
          <p14:tracePt t="32361" x="1333500" y="1714500"/>
          <p14:tracePt t="32369" x="1319213" y="1714500"/>
          <p14:tracePt t="32377" x="1295400" y="1719263"/>
          <p14:tracePt t="32385" x="1262063" y="1728788"/>
          <p14:tracePt t="32393" x="1228725" y="1743075"/>
          <p14:tracePt t="32401" x="1204913" y="1743075"/>
          <p14:tracePt t="32409" x="1162050" y="1762125"/>
          <p14:tracePt t="32417" x="1128713" y="1776413"/>
          <p14:tracePt t="32425" x="1104900" y="1785938"/>
          <p14:tracePt t="32433" x="1081088" y="1800225"/>
          <p14:tracePt t="32441" x="1057275" y="1809750"/>
          <p14:tracePt t="32449" x="1033463" y="1828800"/>
          <p14:tracePt t="32457" x="1009650" y="1828800"/>
          <p14:tracePt t="32465" x="981075" y="1843088"/>
          <p14:tracePt t="32473" x="957263" y="1866900"/>
          <p14:tracePt t="32481" x="923925" y="1885950"/>
          <p14:tracePt t="32490" x="876300" y="1919288"/>
          <p14:tracePt t="32497" x="809625" y="1957388"/>
          <p14:tracePt t="32506" x="752475" y="2009775"/>
          <p14:tracePt t="32513" x="681038" y="2066925"/>
          <p14:tracePt t="32523" x="628650" y="2124075"/>
          <p14:tracePt t="32529" x="566738" y="2205038"/>
          <p14:tracePt t="32539" x="523875" y="2271713"/>
          <p14:tracePt t="32545" x="466725" y="2333625"/>
          <p14:tracePt t="32556" x="419100" y="2409825"/>
          <p14:tracePt t="32561" x="376238" y="2466975"/>
          <p14:tracePt t="32572" x="338138" y="2533650"/>
          <p14:tracePt t="32577" x="309563" y="2595563"/>
          <p14:tracePt t="32589" x="295275" y="2638425"/>
          <p14:tracePt t="32593" x="276225" y="2695575"/>
          <p14:tracePt t="32606" x="271463" y="2738438"/>
          <p14:tracePt t="32609" x="271463" y="2776538"/>
          <p14:tracePt t="32622" x="285750" y="2828925"/>
          <p14:tracePt t="32625" x="309563" y="2867025"/>
          <p14:tracePt t="32639" x="366713" y="2914650"/>
          <p14:tracePt t="32641" x="433388" y="2967038"/>
          <p14:tracePt t="32655" x="485775" y="3014663"/>
          <p14:tracePt t="32657" x="542925" y="3057525"/>
          <p14:tracePt t="32672" x="571500" y="3090863"/>
          <p14:tracePt t="32673" x="604838" y="3114675"/>
          <p14:tracePt t="32689" x="647700" y="3148013"/>
          <p14:tracePt t="32691" x="681038" y="3162300"/>
          <p14:tracePt t="32705" x="704850" y="3181350"/>
          <p14:tracePt t="32707" x="728663" y="3186113"/>
          <p14:tracePt t="32723" x="752475" y="3186113"/>
          <p14:tracePt t="32723" x="809625" y="3205163"/>
          <p14:tracePt t="32729" x="885825" y="3209925"/>
          <p14:tracePt t="32739" x="966788" y="3209925"/>
          <p14:tracePt t="32745" x="1057275" y="3209925"/>
          <p14:tracePt t="32756" x="1162050" y="3195638"/>
          <p14:tracePt t="32761" x="1285875" y="3181350"/>
          <p14:tracePt t="32772" x="1376363" y="3152775"/>
          <p14:tracePt t="32777" x="1452563" y="3138488"/>
          <p14:tracePt t="32789" x="1514475" y="3105150"/>
          <p14:tracePt t="32793" x="1547813" y="3090863"/>
          <p14:tracePt t="32807" x="1566863" y="3071813"/>
          <p14:tracePt t="32809" x="1590675" y="3057525"/>
          <p14:tracePt t="32822" x="1604963" y="3033713"/>
          <p14:tracePt t="32825" x="1628775" y="2990850"/>
          <p14:tracePt t="32839" x="1657350" y="2947988"/>
          <p14:tracePt t="32841" x="1681163" y="2890838"/>
          <p14:tracePt t="32857" x="1728788" y="2809875"/>
          <p14:tracePt t="32858" x="1776413" y="2709863"/>
          <p14:tracePt t="32872" x="1843088" y="2614613"/>
          <p14:tracePt t="32874" x="1900238" y="2514600"/>
          <p14:tracePt t="32889" x="1933575" y="2424113"/>
          <p14:tracePt t="32891" x="1966913" y="2343150"/>
          <p14:tracePt t="32905" x="1990725" y="2286000"/>
          <p14:tracePt t="32906" x="2009775" y="2238375"/>
          <p14:tracePt t="32923" x="2024063" y="2195513"/>
          <p14:tracePt t="32923" x="2033588" y="2171700"/>
          <p14:tracePt t="32929" x="2033588" y="2147888"/>
          <p14:tracePt t="32939" x="2033588" y="2138363"/>
          <p14:tracePt t="32945" x="2033588" y="2114550"/>
          <p14:tracePt t="32955" x="2033588" y="2095500"/>
          <p14:tracePt t="32961" x="2014538" y="2071688"/>
          <p14:tracePt t="32973" x="2009775" y="2057400"/>
          <p14:tracePt t="32977" x="2000250" y="2047875"/>
          <p14:tracePt t="32989" x="1990725" y="2033588"/>
          <p14:tracePt t="32993" x="1981200" y="2024063"/>
          <p14:tracePt t="33006" x="1976438" y="2014538"/>
          <p14:tracePt t="33009" x="1957388" y="2009775"/>
          <p14:tracePt t="33033" x="1957388" y="2000250"/>
          <p14:tracePt t="33049" x="1947863" y="2000250"/>
          <p14:tracePt t="33249" x="1976438" y="2000250"/>
          <p14:tracePt t="33257" x="2024063" y="2014538"/>
          <p14:tracePt t="33265" x="2071688" y="2024063"/>
          <p14:tracePt t="33273" x="2138363" y="2038350"/>
          <p14:tracePt t="33281" x="2195513" y="2047875"/>
          <p14:tracePt t="33290" x="2238375" y="2057400"/>
          <p14:tracePt t="33297" x="2271713" y="2066925"/>
          <p14:tracePt t="33306" x="2309813" y="2071688"/>
          <p14:tracePt t="33313" x="2357438" y="2081213"/>
          <p14:tracePt t="33321" x="2419350" y="2090738"/>
          <p14:tracePt t="33329" x="2490788" y="2095500"/>
          <p14:tracePt t="33337" x="2595563" y="2095500"/>
          <p14:tracePt t="33345" x="2709863" y="2095500"/>
          <p14:tracePt t="33353" x="2809875" y="2105025"/>
          <p14:tracePt t="33361" x="2886075" y="2128838"/>
          <p14:tracePt t="33369" x="2967038" y="2152650"/>
          <p14:tracePt t="33377" x="3024188" y="2195513"/>
          <p14:tracePt t="33385" x="3071813" y="2219325"/>
          <p14:tracePt t="33393" x="3105150" y="2243138"/>
          <p14:tracePt t="33401" x="3128963" y="2276475"/>
          <p14:tracePt t="33409" x="3152775" y="2300288"/>
          <p14:tracePt t="33417" x="3181350" y="2319338"/>
          <p14:tracePt t="33425" x="3209925" y="2343150"/>
          <p14:tracePt t="33433" x="3243263" y="2366963"/>
          <p14:tracePt t="33441" x="3276600" y="2386013"/>
          <p14:tracePt t="33449" x="3333750" y="2409825"/>
          <p14:tracePt t="33457" x="3367088" y="2419350"/>
          <p14:tracePt t="33465" x="3400425" y="2447925"/>
          <p14:tracePt t="33473" x="3443288" y="2476500"/>
          <p14:tracePt t="33481" x="3490913" y="2514600"/>
          <p14:tracePt t="33490" x="3524250" y="2547938"/>
          <p14:tracePt t="33497" x="3548063" y="2571750"/>
          <p14:tracePt t="33506" x="3581400" y="2614613"/>
          <p14:tracePt t="33513" x="3614738" y="2647950"/>
          <p14:tracePt t="33523" x="3638550" y="2671763"/>
          <p14:tracePt t="33529" x="3671888" y="2709863"/>
          <p14:tracePt t="33539" x="3719513" y="2738438"/>
          <p14:tracePt t="33545" x="3752850" y="2776538"/>
          <p14:tracePt t="33556" x="3795713" y="2800350"/>
          <p14:tracePt t="33561" x="3810000" y="2819400"/>
          <p14:tracePt t="33573" x="3852863" y="2852738"/>
          <p14:tracePt t="33577" x="3876675" y="2876550"/>
          <p14:tracePt t="33589" x="3890963" y="2900363"/>
          <p14:tracePt t="33593" x="3910013" y="2924175"/>
          <p14:tracePt t="33606" x="3914775" y="2943225"/>
          <p14:tracePt t="33609" x="3924300" y="2967038"/>
          <p14:tracePt t="33622" x="3933825" y="2981325"/>
          <p14:tracePt t="33625" x="3948113" y="3005138"/>
          <p14:tracePt t="33639" x="3967163" y="3038475"/>
          <p14:tracePt t="33641" x="4000500" y="3071813"/>
          <p14:tracePt t="33656" x="4038600" y="3119438"/>
          <p14:tracePt t="33657" x="4071938" y="3152775"/>
          <p14:tracePt t="33672" x="4114800" y="3186113"/>
          <p14:tracePt t="33674" x="4138613" y="3209925"/>
          <p14:tracePt t="33690" x="4176713" y="3243263"/>
          <p14:tracePt t="33691" x="4210050" y="3276600"/>
          <p14:tracePt t="33705" x="4233863" y="3300413"/>
          <p14:tracePt t="33706" x="4252913" y="3324225"/>
          <p14:tracePt t="33713" x="4262438" y="3333750"/>
          <p14:tracePt t="33723" x="4267200" y="3343275"/>
          <p14:tracePt t="33729" x="4267200" y="3352800"/>
          <p14:tracePt t="33745" x="4267200" y="3357563"/>
          <p14:tracePt t="34153" x="4186238" y="3333750"/>
          <p14:tracePt t="34161" x="4081463" y="3319463"/>
          <p14:tracePt t="34169" x="3924300" y="3286125"/>
          <p14:tracePt t="34177" x="3795713" y="3252788"/>
          <p14:tracePt t="34185" x="3686175" y="3219450"/>
          <p14:tracePt t="34193" x="3619500" y="3205163"/>
          <p14:tracePt t="34201" x="3557588" y="3181350"/>
          <p14:tracePt t="34209" x="3490913" y="3162300"/>
          <p14:tracePt t="34217" x="3424238" y="3138488"/>
          <p14:tracePt t="34225" x="3352800" y="3105150"/>
          <p14:tracePt t="34233" x="3300413" y="3081338"/>
          <p14:tracePt t="34241" x="3252788" y="3048000"/>
          <p14:tracePt t="34249" x="3195638" y="3014663"/>
          <p14:tracePt t="34257" x="3148013" y="2981325"/>
          <p14:tracePt t="34265" x="3095625" y="2943225"/>
          <p14:tracePt t="34273" x="3033713" y="2909888"/>
          <p14:tracePt t="34281" x="2990850" y="2876550"/>
          <p14:tracePt t="34289" x="2957513" y="2857500"/>
          <p14:tracePt t="34297" x="2943225" y="2852738"/>
          <p14:tracePt t="34306" x="2933700" y="2843213"/>
          <p14:tracePt t="34321" x="2924175" y="2833688"/>
          <p14:tracePt t="34337" x="2924175" y="2828925"/>
          <p14:tracePt t="34361" x="2924175" y="2819400"/>
          <p14:tracePt t="34385" x="2924175" y="2809875"/>
          <p14:tracePt t="34393" x="2957513" y="2800350"/>
          <p14:tracePt t="34401" x="3048000" y="2795588"/>
          <p14:tracePt t="34409" x="3219450" y="2795588"/>
          <p14:tracePt t="34417" x="3433763" y="2776538"/>
          <p14:tracePt t="34425" x="3786188" y="2752725"/>
          <p14:tracePt t="34433" x="4195763" y="2705100"/>
          <p14:tracePt t="34441" x="4619625" y="2628900"/>
          <p14:tracePt t="34449" x="5062538" y="2571750"/>
          <p14:tracePt t="34457" x="5414963" y="2538413"/>
          <p14:tracePt t="34465" x="5672138" y="2505075"/>
          <p14:tracePt t="34474" x="5891213" y="2500313"/>
          <p14:tracePt t="34481" x="6062663" y="2500313"/>
          <p14:tracePt t="34490" x="6219825" y="2500313"/>
          <p14:tracePt t="34497" x="6310313" y="2500313"/>
          <p14:tracePt t="34506" x="6372225" y="2500313"/>
          <p14:tracePt t="34513" x="6434138" y="2500313"/>
          <p14:tracePt t="34521" x="6491288" y="2500313"/>
          <p14:tracePt t="34529" x="6519863" y="2500313"/>
          <p14:tracePt t="34537" x="6538913" y="2500313"/>
          <p14:tracePt t="34545" x="6548438" y="2490788"/>
          <p14:tracePt t="34609" x="6548438" y="2481263"/>
          <p14:tracePt t="34633" x="6548438" y="2476500"/>
          <p14:tracePt t="34649" x="6548438" y="2466975"/>
          <p14:tracePt t="34665" x="6538913" y="2457450"/>
          <p14:tracePt t="34673" x="6529388" y="2447925"/>
          <p14:tracePt t="34681" x="6529388" y="2443163"/>
          <p14:tracePt t="34690" x="6519863" y="2424113"/>
          <p14:tracePt t="34697" x="6515100" y="2424113"/>
          <p14:tracePt t="34706" x="6505575" y="2419350"/>
          <p14:tracePt t="34713" x="6505575" y="2409825"/>
          <p14:tracePt t="34721" x="6505575" y="2400300"/>
          <p14:tracePt t="34729" x="6496050" y="2390775"/>
          <p14:tracePt t="34737" x="6491288" y="2386013"/>
          <p14:tracePt t="34745" x="6481763" y="2376488"/>
          <p14:tracePt t="34753" x="6472238" y="2376488"/>
          <p14:tracePt t="34761" x="6462713" y="2366963"/>
          <p14:tracePt t="34881" x="6457950" y="2366963"/>
          <p14:tracePt t="34890" x="6457950" y="2376488"/>
          <p14:tracePt t="34897" x="6448425" y="2376488"/>
          <p14:tracePt t="34906" x="6434138" y="2390775"/>
          <p14:tracePt t="34913" x="6424613" y="2409825"/>
          <p14:tracePt t="34923" x="6415088" y="2433638"/>
          <p14:tracePt t="34929" x="6405563" y="2447925"/>
          <p14:tracePt t="34937" x="6400800" y="2476500"/>
          <p14:tracePt t="34945" x="6400800" y="2500313"/>
          <p14:tracePt t="34954" x="6400800" y="2533650"/>
          <p14:tracePt t="34961" x="6400800" y="2571750"/>
          <p14:tracePt t="34969" x="6400800" y="2605088"/>
          <p14:tracePt t="34977" x="6415088" y="2647950"/>
          <p14:tracePt t="34985" x="6424613" y="2681288"/>
          <p14:tracePt t="34993" x="6438900" y="2705100"/>
          <p14:tracePt t="35001" x="6457950" y="2728913"/>
          <p14:tracePt t="35009" x="6462713" y="2771775"/>
          <p14:tracePt t="35017" x="6472238" y="2819400"/>
          <p14:tracePt t="35025" x="6505575" y="2886075"/>
          <p14:tracePt t="35033" x="6538913" y="2976563"/>
          <p14:tracePt t="35041" x="6562725" y="3071813"/>
          <p14:tracePt t="35049" x="6586538" y="3152775"/>
          <p14:tracePt t="35057" x="6605588" y="3219450"/>
          <p14:tracePt t="35065" x="6610350" y="3262313"/>
          <p14:tracePt t="35073" x="6619875" y="3295650"/>
          <p14:tracePt t="35081" x="6629400" y="3319463"/>
          <p14:tracePt t="35090" x="6638925" y="3333750"/>
          <p14:tracePt t="35106" x="6638925" y="3343275"/>
          <p14:tracePt t="35113" x="6638925" y="3352800"/>
          <p14:tracePt t="35578" x="6638925" y="3333750"/>
          <p14:tracePt t="92986" x="6638925" y="3324225"/>
          <p14:tracePt t="92993" x="6686550" y="3252788"/>
          <p14:tracePt t="93001" x="6777038" y="3128963"/>
          <p14:tracePt t="93009" x="6858000" y="3024188"/>
          <p14:tracePt t="93017" x="6924675" y="2924175"/>
          <p14:tracePt t="93025" x="6958013" y="2809875"/>
          <p14:tracePt t="93033" x="6981825" y="2681288"/>
          <p14:tracePt t="93042" x="7005638" y="2490788"/>
          <p14:tracePt t="93049" x="7029450" y="2328863"/>
          <p14:tracePt t="93058" x="7072313" y="2181225"/>
          <p14:tracePt t="93065" x="7119938" y="1981200"/>
          <p14:tracePt t="93073" x="7186613" y="1771650"/>
          <p14:tracePt t="93081" x="7277100" y="1524000"/>
          <p14:tracePt t="93089" x="7400925" y="1252538"/>
          <p14:tracePt t="93097" x="7486650" y="1047750"/>
          <p14:tracePt t="93105" x="7577138" y="828675"/>
          <p14:tracePt t="93113" x="7662863" y="628650"/>
          <p14:tracePt t="93121" x="7758113" y="423863"/>
          <p14:tracePt t="93129" x="7839075" y="214313"/>
          <p14:tracePt t="93137" x="7891463" y="104775"/>
          <p14:tracePt t="93145" x="7915275" y="42863"/>
          <p14:tracePt t="93250" x="8191500" y="14288"/>
          <p14:tracePt t="93258" x="8220075" y="114300"/>
          <p14:tracePt t="93265" x="8248650" y="238125"/>
          <p14:tracePt t="93273" x="8291513" y="385763"/>
          <p14:tracePt t="93281" x="8334375" y="547688"/>
          <p14:tracePt t="93289" x="8358188" y="747713"/>
          <p14:tracePt t="93297" x="8358188" y="952500"/>
          <p14:tracePt t="93305" x="8358188" y="1147763"/>
          <p14:tracePt t="93313" x="8358188" y="1304925"/>
          <p14:tracePt t="93321" x="8358188" y="1419225"/>
          <p14:tracePt t="93329" x="8391525" y="1533525"/>
          <p14:tracePt t="93337" x="8424863" y="1595438"/>
          <p14:tracePt t="93345" x="8453438" y="1681163"/>
          <p14:tracePt t="93353" x="8486775" y="1743075"/>
          <p14:tracePt t="93361" x="8496300" y="1785938"/>
          <p14:tracePt t="93369" x="8505825" y="1819275"/>
          <p14:tracePt t="93377" x="8505825" y="1843088"/>
          <p14:tracePt t="93385" x="8505825" y="1852613"/>
          <p14:tracePt t="93393" x="8505825" y="1862138"/>
          <p14:tracePt t="93401" x="8496300" y="1866900"/>
          <p14:tracePt t="93417" x="8486775" y="1876425"/>
          <p14:tracePt t="93425" x="8486775" y="1885950"/>
          <p14:tracePt t="93433" x="8482013" y="1890713"/>
          <p14:tracePt t="93457" x="8472488" y="1890713"/>
          <p14:tracePt t="93473" x="8462963" y="1900238"/>
          <p14:tracePt t="93481" x="8453438" y="1900238"/>
          <p14:tracePt t="93489" x="8448675" y="1900238"/>
          <p14:tracePt t="93497" x="8439150" y="1900238"/>
          <p14:tracePt t="93505" x="8429625" y="1909763"/>
          <p14:tracePt t="93513" x="8415338" y="1919288"/>
          <p14:tracePt t="93521" x="8405813" y="1919288"/>
          <p14:tracePt t="93529" x="8391525" y="1924050"/>
          <p14:tracePt t="93537" x="8372475" y="1933575"/>
          <p14:tracePt t="93545" x="8358188" y="1933575"/>
          <p14:tracePt t="93553" x="8348663" y="1943100"/>
          <p14:tracePt t="93561" x="8339138" y="1943100"/>
          <p14:tracePt t="93569" x="8334375" y="1943100"/>
          <p14:tracePt t="93858" x="8324850" y="1943100"/>
          <p14:tracePt t="93905" x="8315325" y="1933575"/>
          <p14:tracePt t="93921" x="8315325" y="1924050"/>
          <p14:tracePt t="93929" x="8315325" y="1919288"/>
          <p14:tracePt t="93937" x="8324850" y="1909763"/>
          <p14:tracePt t="93945" x="8367713" y="1900238"/>
          <p14:tracePt t="93954" x="8424863" y="1890713"/>
          <p14:tracePt t="93961" x="8482013" y="1890713"/>
          <p14:tracePt t="93969" x="8529638" y="1890713"/>
          <p14:tracePt t="93977" x="8577263" y="1890713"/>
          <p14:tracePt t="93985" x="8620125" y="1890713"/>
          <p14:tracePt t="93993" x="8653463" y="1900238"/>
          <p14:tracePt t="94001" x="8667750" y="1919288"/>
          <p14:tracePt t="94009" x="8691563" y="1919288"/>
          <p14:tracePt t="94017" x="8720138" y="1933575"/>
          <p14:tracePt t="94025" x="8743950" y="1943100"/>
          <p14:tracePt t="94033" x="8767763" y="1947863"/>
          <p14:tracePt t="94042" x="8791575" y="1966913"/>
          <p14:tracePt t="94049" x="8824913" y="1976438"/>
          <p14:tracePt t="94058" x="8839200" y="1981200"/>
          <p14:tracePt t="94065" x="8858250" y="1990725"/>
          <p14:tracePt t="94073" x="8867775" y="1990725"/>
          <p14:tracePt t="94081" x="8867775" y="2000250"/>
          <p14:tracePt t="94089" x="8872538" y="2000250"/>
          <p14:tracePt t="94185" x="8858250" y="2000250"/>
          <p14:tracePt t="94193" x="8848725" y="2000250"/>
          <p14:tracePt t="94201" x="8839200" y="2000250"/>
          <p14:tracePt t="94209" x="8824913" y="2000250"/>
          <p14:tracePt t="94217" x="8805863" y="2000250"/>
          <p14:tracePt t="94226" x="8782050" y="2000250"/>
          <p14:tracePt t="94233" x="8743950" y="2000250"/>
          <p14:tracePt t="94242" x="8691563" y="2000250"/>
          <p14:tracePt t="94249" x="8643938" y="2000250"/>
          <p14:tracePt t="94257" x="8586788" y="2000250"/>
          <p14:tracePt t="94265" x="8543925" y="2000250"/>
          <p14:tracePt t="94273" x="8520113" y="2000250"/>
          <p14:tracePt t="94281" x="8496300" y="2000250"/>
          <p14:tracePt t="94297" x="8486775" y="2000250"/>
          <p14:tracePt t="94313" x="8482013" y="2000250"/>
          <p14:tracePt t="94393" x="8505825" y="2000250"/>
          <p14:tracePt t="94401" x="8520113" y="2000250"/>
          <p14:tracePt t="94409" x="8539163" y="2000250"/>
          <p14:tracePt t="94417" x="8562975" y="2000250"/>
          <p14:tracePt t="94426" x="8577263" y="1990725"/>
          <p14:tracePt t="94433" x="8620125" y="1990725"/>
          <p14:tracePt t="94442" x="8653463" y="1990725"/>
          <p14:tracePt t="94449" x="8720138" y="1981200"/>
          <p14:tracePt t="94457" x="8815388" y="1976438"/>
          <p14:tracePt t="94465" x="8963025" y="1947863"/>
          <p14:tracePt t="94473" x="9186863" y="1919288"/>
          <p14:tracePt t="94481" x="9415463" y="1885950"/>
          <p14:tracePt t="94489" x="9601200" y="1885950"/>
          <p14:tracePt t="94497" x="9767888" y="1885950"/>
          <p14:tracePt t="94505" x="9863138" y="1885950"/>
          <p14:tracePt t="94513" x="9953625" y="1885950"/>
          <p14:tracePt t="94521" x="10039350" y="1885950"/>
          <p14:tracePt t="94529" x="10101263" y="1885950"/>
          <p14:tracePt t="94537" x="10153650" y="1885950"/>
          <p14:tracePt t="94545" x="10191750" y="1885950"/>
          <p14:tracePt t="94553" x="10225088" y="1885950"/>
          <p14:tracePt t="94561" x="10267950" y="1876425"/>
          <p14:tracePt t="94569" x="10301288" y="1866900"/>
          <p14:tracePt t="94577" x="10329863" y="1866900"/>
          <p14:tracePt t="94585" x="10348913" y="1862138"/>
          <p14:tracePt t="94593" x="10358438" y="1862138"/>
          <p14:tracePt t="94769" x="10396538" y="1862138"/>
          <p14:tracePt t="94777" x="10463213" y="1862138"/>
          <p14:tracePt t="94785" x="10567988" y="1862138"/>
          <p14:tracePt t="94793" x="10758488" y="1876425"/>
          <p14:tracePt t="94801" x="10920413" y="1909763"/>
          <p14:tracePt t="94809" x="11063288" y="1919288"/>
          <p14:tracePt t="94817" x="11134725" y="1943100"/>
          <p14:tracePt t="94825" x="11201400" y="1957388"/>
          <p14:tracePt t="94833" x="11234738" y="1976438"/>
          <p14:tracePt t="94842" x="11249025" y="1981200"/>
          <p14:tracePt t="94849" x="11249025" y="1990725"/>
          <p14:tracePt t="94865" x="11249025" y="2000250"/>
          <p14:tracePt t="94873" x="11239500" y="2009775"/>
          <p14:tracePt t="94881" x="11201400" y="2024063"/>
          <p14:tracePt t="94889" x="11158538" y="2038350"/>
          <p14:tracePt t="94897" x="11125200" y="2047875"/>
          <p14:tracePt t="94905" x="11120438" y="2047875"/>
          <p14:tracePt t="94913" x="11120438" y="2057400"/>
          <p14:tracePt t="94921" x="11101388" y="2057400"/>
          <p14:tracePt t="94937" x="11091863" y="2057400"/>
          <p14:tracePt t="94945" x="11091863" y="2066925"/>
          <p14:tracePt t="94954" x="11087100" y="2066925"/>
          <p14:tracePt t="94961" x="11068050" y="2066925"/>
          <p14:tracePt t="94969" x="11053763" y="2066925"/>
          <p14:tracePt t="94977" x="11020425" y="2066925"/>
          <p14:tracePt t="94985" x="10987088" y="2066925"/>
          <p14:tracePt t="94993" x="10920413" y="2066925"/>
          <p14:tracePt t="95001" x="10848975" y="2047875"/>
          <p14:tracePt t="95009" x="10782300" y="2033588"/>
          <p14:tracePt t="95017" x="10739438" y="2033588"/>
          <p14:tracePt t="95026" x="10715625" y="2024063"/>
          <p14:tracePt t="95033" x="10682288" y="2014538"/>
          <p14:tracePt t="95042" x="10644188" y="2009775"/>
          <p14:tracePt t="95049" x="10610850" y="1990725"/>
          <p14:tracePt t="95057" x="10553700" y="1976438"/>
          <p14:tracePt t="95065" x="10506075" y="1957388"/>
          <p14:tracePt t="95073" x="10477500" y="1933575"/>
          <p14:tracePt t="95081" x="10453688" y="1919288"/>
          <p14:tracePt t="95089" x="10429875" y="1900238"/>
          <p14:tracePt t="95097" x="10406063" y="1866900"/>
          <p14:tracePt t="95105" x="10391775" y="1833563"/>
          <p14:tracePt t="95113" x="10391775" y="1809750"/>
          <p14:tracePt t="95121" x="10391775" y="1752600"/>
          <p14:tracePt t="95129" x="10406063" y="1704975"/>
          <p14:tracePt t="95137" x="10453688" y="1647825"/>
          <p14:tracePt t="95145" x="10520363" y="1590675"/>
          <p14:tracePt t="95153" x="10596563" y="1538288"/>
          <p14:tracePt t="95161" x="10658475" y="1509713"/>
          <p14:tracePt t="95170" x="10739438" y="1476375"/>
          <p14:tracePt t="95181" x="10782300" y="1466850"/>
          <p14:tracePt t="95185" x="10825163" y="1452563"/>
          <p14:tracePt t="95193" x="10872788" y="1452563"/>
          <p14:tracePt t="95202" x="10915650" y="1452563"/>
          <p14:tracePt t="95210" x="10977563" y="1452563"/>
          <p14:tracePt t="95218" x="11034713" y="1466850"/>
          <p14:tracePt t="95226" x="11091863" y="1500188"/>
          <p14:tracePt t="95234" x="11144250" y="1533525"/>
          <p14:tracePt t="95242" x="11191875" y="1581150"/>
          <p14:tracePt t="95249" x="11239500" y="1657350"/>
          <p14:tracePt t="95259" x="11268075" y="1719263"/>
          <p14:tracePt t="95266" x="11282363" y="1795463"/>
          <p14:tracePt t="95274" x="11282363" y="1862138"/>
          <p14:tracePt t="95282" x="11268075" y="1933575"/>
          <p14:tracePt t="95292" x="11225213" y="2014538"/>
          <p14:tracePt t="95298" x="11177588" y="2105025"/>
          <p14:tracePt t="95309" x="11120438" y="2195513"/>
          <p14:tracePt t="95314" x="11053763" y="2271713"/>
          <p14:tracePt t="95325" x="10963275" y="2343150"/>
          <p14:tracePt t="95330" x="10863263" y="2400300"/>
          <p14:tracePt t="95341" x="10768013" y="2447925"/>
          <p14:tracePt t="95346" x="10644188" y="2481263"/>
          <p14:tracePt t="95358" x="10529888" y="2505075"/>
          <p14:tracePt t="95362" x="10420350" y="2514600"/>
          <p14:tracePt t="95376" x="10325100" y="2514600"/>
          <p14:tracePt t="95378" x="10225088" y="2505075"/>
          <p14:tracePt t="95392" x="10177463" y="2490788"/>
          <p14:tracePt t="95394" x="10125075" y="2457450"/>
          <p14:tracePt t="95408" x="10110788" y="2424113"/>
          <p14:tracePt t="95411" x="10086975" y="2386013"/>
          <p14:tracePt t="95425" x="10063163" y="2309813"/>
          <p14:tracePt t="95427" x="10044113" y="2252663"/>
          <p14:tracePt t="95441" x="10039350" y="2185988"/>
          <p14:tracePt t="95444" x="10020300" y="2124075"/>
          <p14:tracePt t="95458" x="10010775" y="2066925"/>
          <p14:tracePt t="95459" x="10010775" y="1981200"/>
          <p14:tracePt t="95466" x="10010775" y="1909763"/>
          <p14:tracePt t="95475" x="10010775" y="1828800"/>
          <p14:tracePt t="95482" x="10029825" y="1743075"/>
          <p14:tracePt t="95492" x="10077450" y="1662113"/>
          <p14:tracePt t="95499" x="10158413" y="1581150"/>
          <p14:tracePt t="95508" x="10291763" y="1490663"/>
          <p14:tracePt t="95514" x="10439400" y="1433513"/>
          <p14:tracePt t="95525" x="10596563" y="1366838"/>
          <p14:tracePt t="95530" x="10739438" y="1333500"/>
          <p14:tracePt t="95541" x="10863263" y="1319213"/>
          <p14:tracePt t="95546" x="10977563" y="1319213"/>
          <p14:tracePt t="95558" x="11068050" y="1319213"/>
          <p14:tracePt t="95562" x="11125200" y="1352550"/>
          <p14:tracePt t="95575" x="11182350" y="1400175"/>
          <p14:tracePt t="95578" x="11249025" y="1476375"/>
          <p14:tracePt t="95591" x="11315700" y="1571625"/>
          <p14:tracePt t="95594" x="11358563" y="1671638"/>
          <p14:tracePt t="95608" x="11387138" y="1809750"/>
          <p14:tracePt t="95610" x="11415713" y="1957388"/>
          <p14:tracePt t="95625" x="11420475" y="2124075"/>
          <p14:tracePt t="95626" x="11420475" y="2276475"/>
          <p14:tracePt t="95641" x="11406188" y="2409825"/>
          <p14:tracePt t="95643" x="11372850" y="2505075"/>
          <p14:tracePt t="95659" x="11325225" y="2590800"/>
          <p14:tracePt t="95659" x="11268075" y="2671763"/>
          <p14:tracePt t="95667" x="11191875" y="2719388"/>
          <p14:tracePt t="95675" x="11125200" y="2762250"/>
          <p14:tracePt t="95684" x="11068050" y="2771775"/>
          <p14:tracePt t="95692" x="11020425" y="2776538"/>
          <p14:tracePt t="95700" x="10963275" y="2776538"/>
          <p14:tracePt t="95709" x="10906125" y="2771775"/>
          <p14:tracePt t="95716" x="10839450" y="2743200"/>
          <p14:tracePt t="95726" x="10748963" y="2695575"/>
          <p14:tracePt t="95736" x="10668000" y="2638425"/>
          <p14:tracePt t="95741" x="10620375" y="2581275"/>
          <p14:tracePt t="95746" x="10587038" y="2514600"/>
          <p14:tracePt t="95759" x="10567988" y="2447925"/>
          <p14:tracePt t="95762" x="10553700" y="2366963"/>
          <p14:tracePt t="95775" x="10553700" y="2271713"/>
          <p14:tracePt t="95777" x="10563225" y="2147888"/>
          <p14:tracePt t="95792" x="10587038" y="2047875"/>
          <p14:tracePt t="95793" x="10625138" y="1957388"/>
          <p14:tracePt t="95808" x="10677525" y="1843088"/>
          <p14:tracePt t="95810" x="10725150" y="1752600"/>
          <p14:tracePt t="95825" x="10772775" y="1662113"/>
          <p14:tracePt t="95826" x="10839450" y="1590675"/>
          <p14:tracePt t="95841" x="10896600" y="1533525"/>
          <p14:tracePt t="95842" x="10987088" y="1481138"/>
          <p14:tracePt t="95858" x="11101388" y="1433513"/>
          <p14:tracePt t="95858" x="11234738" y="1390650"/>
          <p14:tracePt t="95866" x="11363325" y="1385888"/>
          <p14:tracePt t="95875" x="11477625" y="1390650"/>
          <p14:tracePt t="95882" x="11553825" y="1419225"/>
          <p14:tracePt t="95891" x="11620500" y="1466850"/>
          <p14:tracePt t="95898" x="11658600" y="1547813"/>
          <p14:tracePt t="95908" x="11682413" y="1638300"/>
          <p14:tracePt t="95914" x="11701463" y="1771650"/>
          <p14:tracePt t="95925" x="11701463" y="1900238"/>
          <p14:tracePt t="95930" x="11701463" y="2033588"/>
          <p14:tracePt t="95942" x="11658600" y="2185988"/>
          <p14:tracePt t="95946" x="11610975" y="2328863"/>
          <p14:tracePt t="95959" x="11563350" y="2447925"/>
          <p14:tracePt t="95961" x="11496675" y="2547938"/>
          <p14:tracePt t="95976" x="11415713" y="2647950"/>
          <p14:tracePt t="95978" x="11306175" y="2719388"/>
          <p14:tracePt t="95991" x="11191875" y="2776538"/>
          <p14:tracePt t="95994" x="11068050" y="2819400"/>
          <p14:tracePt t="96009" x="10929938" y="2843213"/>
          <p14:tracePt t="96010" x="10815638" y="2867025"/>
          <p14:tracePt t="96025" x="10739438" y="2867025"/>
          <p14:tracePt t="96026" x="10691813" y="2867025"/>
          <p14:tracePt t="96041" x="10653713" y="2857500"/>
          <p14:tracePt t="96043" x="10625138" y="2852738"/>
          <p14:tracePt t="96058" x="10610850" y="2833688"/>
          <p14:tracePt t="96058" x="10601325" y="2809875"/>
          <p14:tracePt t="96066" x="10596563" y="2762250"/>
          <p14:tracePt t="96075" x="10596563" y="2695575"/>
          <p14:tracePt t="96087" x="10596563" y="2628900"/>
          <p14:tracePt t="96134" x="10601325" y="2328863"/>
          <p14:tracePt t="96143" x="10610850" y="2319338"/>
          <p14:tracePt t="96149" x="10620375" y="2309813"/>
          <p14:tracePt t="96163" x="10625138" y="2300288"/>
          <p14:tracePt t="96265" x="10625138" y="2309813"/>
          <p14:tracePt t="96273" x="10620375" y="2319338"/>
          <p14:tracePt t="96281" x="10601325" y="2328863"/>
          <p14:tracePt t="96289" x="10587038" y="2333625"/>
          <p14:tracePt t="96297" x="10553700" y="2352675"/>
          <p14:tracePt t="96305" x="10496550" y="2366963"/>
          <p14:tracePt t="96313" x="10448925" y="2386013"/>
          <p14:tracePt t="96321" x="10391775" y="2400300"/>
          <p14:tracePt t="96329" x="10348913" y="2424113"/>
          <p14:tracePt t="96338" x="10315575" y="2443163"/>
          <p14:tracePt t="96345" x="10282238" y="2457450"/>
          <p14:tracePt t="96353" x="10267950" y="2466975"/>
          <p14:tracePt t="96361" x="10248900" y="2476500"/>
          <p14:tracePt t="96369" x="10244138" y="2476500"/>
          <p14:tracePt t="96377" x="10234613" y="2481263"/>
          <p14:tracePt t="96697" x="10234613" y="2490788"/>
          <p14:tracePt t="96705" x="10244138" y="2505075"/>
          <p14:tracePt t="96713" x="10258425" y="2524125"/>
          <p14:tracePt t="96721" x="10272713" y="2538413"/>
          <p14:tracePt t="96729" x="10306050" y="2562225"/>
          <p14:tracePt t="96737" x="10363200" y="2581275"/>
          <p14:tracePt t="96745" x="10420350" y="2590800"/>
          <p14:tracePt t="96753" x="10506075" y="2590800"/>
          <p14:tracePt t="96761" x="10596563" y="2590800"/>
          <p14:tracePt t="96769" x="10634663" y="2590800"/>
          <p14:tracePt t="96777" x="10691813" y="2590800"/>
          <p14:tracePt t="96785" x="10710863" y="2581275"/>
          <p14:tracePt t="96794" x="10734675" y="2571750"/>
          <p14:tracePt t="96801" x="10748963" y="2562225"/>
          <p14:tracePt t="96810" x="10768013" y="2557463"/>
          <p14:tracePt t="96817" x="10768013" y="2547938"/>
          <p14:tracePt t="96841" x="10758488" y="2538413"/>
          <p14:tracePt t="96849" x="10748963" y="2538413"/>
          <p14:tracePt t="96857" x="10739438" y="2533650"/>
          <p14:tracePt t="96865" x="10715625" y="2514600"/>
          <p14:tracePt t="96873" x="10668000" y="2505075"/>
          <p14:tracePt t="96881" x="10610850" y="2490788"/>
          <p14:tracePt t="96889" x="10520363" y="2481263"/>
          <p14:tracePt t="96897" x="10396538" y="2457450"/>
          <p14:tracePt t="96905" x="10272713" y="2447925"/>
          <p14:tracePt t="96913" x="10215563" y="2433638"/>
          <p14:tracePt t="96921" x="10182225" y="2433638"/>
          <p14:tracePt t="96929" x="10167938" y="2433638"/>
          <p14:tracePt t="96937" x="10153650" y="2433638"/>
          <p14:tracePt t="96945" x="10134600" y="2433638"/>
          <p14:tracePt t="96954" x="10120313" y="2424113"/>
          <p14:tracePt t="96961" x="10101263" y="2409825"/>
          <p14:tracePt t="96969" x="10086975" y="2390775"/>
          <p14:tracePt t="96977" x="10067925" y="2366963"/>
          <p14:tracePt t="96985" x="10044113" y="2333625"/>
          <p14:tracePt t="96993" x="10020300" y="2309813"/>
          <p14:tracePt t="97001" x="10006013" y="2300288"/>
          <p14:tracePt t="97010" x="9996488" y="2286000"/>
          <p14:tracePt t="97025" x="9996488" y="2276475"/>
          <p14:tracePt t="97033" x="10020300" y="2271713"/>
          <p14:tracePt t="97041" x="10053638" y="2262188"/>
          <p14:tracePt t="97049" x="10101263" y="2262188"/>
          <p14:tracePt t="97057" x="10153650" y="2262188"/>
          <p14:tracePt t="97065" x="10201275" y="2262188"/>
          <p14:tracePt t="97073" x="10244138" y="2262188"/>
          <p14:tracePt t="97081" x="10272713" y="2262188"/>
          <p14:tracePt t="97089" x="10282238" y="2262188"/>
          <p14:tracePt t="97097" x="10291763" y="2262188"/>
          <p14:tracePt t="97105" x="10301288" y="2262188"/>
          <p14:tracePt t="97113" x="10306050" y="2252663"/>
          <p14:tracePt t="97121" x="10315575" y="2243138"/>
          <p14:tracePt t="97129" x="10325100" y="2228850"/>
          <p14:tracePt t="97137" x="10339388" y="2214563"/>
          <p14:tracePt t="97145" x="10363200" y="2185988"/>
          <p14:tracePt t="97153" x="10396538" y="2162175"/>
          <p14:tracePt t="97161" x="10448925" y="2128838"/>
          <p14:tracePt t="97169" x="10496550" y="2105025"/>
          <p14:tracePt t="97177" x="10563225" y="2071688"/>
          <p14:tracePt t="97186" x="10620375" y="2038350"/>
          <p14:tracePt t="97194" x="10710863" y="2000250"/>
          <p14:tracePt t="97201" x="10768013" y="1957388"/>
          <p14:tracePt t="97210" x="10815638" y="1924050"/>
          <p14:tracePt t="97217" x="10858500" y="1900238"/>
          <p14:tracePt t="97226" x="10863263" y="1885950"/>
          <p14:tracePt t="97233" x="10872788" y="1876425"/>
          <p14:tracePt t="97243" x="10872788" y="1866900"/>
          <p14:tracePt t="97249" x="10872788" y="1862138"/>
          <p14:tracePt t="97260" x="10872788" y="1852613"/>
          <p14:tracePt t="97265" x="10872788" y="1843088"/>
          <p14:tracePt t="97276" x="10863263" y="1828800"/>
          <p14:tracePt t="97281" x="10858500" y="1809750"/>
          <p14:tracePt t="97293" x="10858500" y="1795463"/>
          <p14:tracePt t="97297" x="10858500" y="1776413"/>
          <p14:tracePt t="97309" x="10858500" y="1752600"/>
          <p14:tracePt t="97313" x="10858500" y="1743075"/>
          <p14:tracePt t="97326" x="10858500" y="1728788"/>
          <p14:tracePt t="97329" x="10872788" y="1714500"/>
          <p14:tracePt t="97343" x="10872788" y="1704975"/>
          <p14:tracePt t="97345" x="10887075" y="1695450"/>
          <p14:tracePt t="97359" x="10896600" y="1685925"/>
          <p14:tracePt t="97369" x="10896600" y="1681163"/>
          <p14:tracePt t="97393" x="10906125" y="1681163"/>
          <p14:tracePt t="97401" x="10906125" y="1671638"/>
          <p14:tracePt t="97425" x="10906125" y="1662113"/>
          <p14:tracePt t="97441" x="10906125" y="1657350"/>
          <p14:tracePt t="97449" x="10915650" y="1647825"/>
          <p14:tracePt t="97457" x="10920413" y="1638300"/>
          <p14:tracePt t="97465" x="10939463" y="1624013"/>
          <p14:tracePt t="97473" x="10944225" y="1614488"/>
          <p14:tracePt t="97481" x="10944225" y="1604963"/>
          <p14:tracePt t="97489" x="10953750" y="1590675"/>
          <p14:tracePt t="97497" x="10963275" y="1581150"/>
          <p14:tracePt t="97521" x="10963275" y="1571625"/>
          <p14:tracePt t="97529" x="10972800" y="1571625"/>
          <p14:tracePt t="97545" x="10972800" y="1566863"/>
          <p14:tracePt t="97561" x="10977563" y="1566863"/>
          <p14:tracePt t="97601" x="10977563" y="1557338"/>
          <p14:tracePt t="97625" x="10972800" y="1557338"/>
          <p14:tracePt t="97641" x="10963275" y="1557338"/>
          <p14:tracePt t="97673" x="10953750" y="1557338"/>
          <p14:tracePt t="97681" x="10944225" y="1566863"/>
          <p14:tracePt t="97697" x="10939463" y="1566863"/>
          <p14:tracePt t="97713" x="10929938" y="1571625"/>
          <p14:tracePt t="97721" x="10920413" y="1571625"/>
          <p14:tracePt t="97737" x="10906125" y="1581150"/>
          <p14:tracePt t="97745" x="10896600" y="1590675"/>
          <p14:tracePt t="97761" x="10887075" y="1590675"/>
          <p14:tracePt t="98145" x="10872788" y="1590675"/>
          <p14:tracePt t="98153" x="10839450" y="1590675"/>
          <p14:tracePt t="98161" x="10801350" y="1590675"/>
          <p14:tracePt t="98169" x="10734675" y="1590675"/>
          <p14:tracePt t="98178" x="10620375" y="1590675"/>
          <p14:tracePt t="98185" x="10429875" y="1590675"/>
          <p14:tracePt t="98194" x="10248900" y="1590675"/>
          <p14:tracePt t="98201" x="10096500" y="1590675"/>
          <p14:tracePt t="98210" x="9963150" y="1590675"/>
          <p14:tracePt t="98217" x="9858375" y="1590675"/>
          <p14:tracePt t="98226" x="9748838" y="1590675"/>
          <p14:tracePt t="98233" x="9644063" y="1604963"/>
          <p14:tracePt t="98241" x="9563100" y="1604963"/>
          <p14:tracePt t="98249" x="9496425" y="1604963"/>
          <p14:tracePt t="98257" x="9429750" y="1604963"/>
          <p14:tracePt t="98265" x="9382125" y="1604963"/>
          <p14:tracePt t="98273" x="9334500" y="1604963"/>
          <p14:tracePt t="98281" x="9282113" y="1604963"/>
          <p14:tracePt t="98289" x="9258300" y="1604963"/>
          <p14:tracePt t="98297" x="9248775" y="1604963"/>
          <p14:tracePt t="98305" x="9244013" y="1604963"/>
          <p14:tracePt t="98337" x="9248775" y="1590675"/>
          <p14:tracePt t="98361" x="9258300" y="1590675"/>
          <p14:tracePt t="98417" x="9258300" y="1581150"/>
          <p14:tracePt t="98426" x="9277350" y="1581150"/>
          <p14:tracePt t="98433" x="9305925" y="1590675"/>
          <p14:tracePt t="98441" x="9339263" y="1595438"/>
          <p14:tracePt t="98449" x="9372600" y="1604963"/>
          <p14:tracePt t="98457" x="9429750" y="1614488"/>
          <p14:tracePt t="98465" x="9482138" y="1624013"/>
          <p14:tracePt t="98473" x="9529763" y="1624013"/>
          <p14:tracePt t="98481" x="9596438" y="1624013"/>
          <p14:tracePt t="98489" x="9667875" y="1624013"/>
          <p14:tracePt t="98497" x="9748838" y="1624013"/>
          <p14:tracePt t="98505" x="9872663" y="1624013"/>
          <p14:tracePt t="98513" x="10039350" y="1624013"/>
          <p14:tracePt t="98521" x="10244138" y="1624013"/>
          <p14:tracePt t="98529" x="10463213" y="1628775"/>
          <p14:tracePt t="98537" x="10644188" y="1662113"/>
          <p14:tracePt t="98545" x="10806113" y="1671638"/>
          <p14:tracePt t="98553" x="10920413" y="1671638"/>
          <p14:tracePt t="98561" x="10987088" y="1671638"/>
          <p14:tracePt t="98569" x="11053763" y="1671638"/>
          <p14:tracePt t="98577" x="11091863" y="1671638"/>
          <p14:tracePt t="98585" x="11125200" y="1671638"/>
          <p14:tracePt t="98593" x="11134725" y="1671638"/>
          <p14:tracePt t="98610" x="11144250" y="1671638"/>
          <p14:tracePt t="98617" x="11153775" y="1662113"/>
          <p14:tracePt t="98625" x="11168063" y="1662113"/>
          <p14:tracePt t="98633" x="11177588" y="1662113"/>
          <p14:tracePt t="98641" x="11182350" y="1662113"/>
          <p14:tracePt t="98673" x="11191875" y="1662113"/>
          <p14:tracePt t="98817" x="11182350" y="1671638"/>
          <p14:tracePt t="98826" x="11177588" y="1671638"/>
          <p14:tracePt t="98841" x="11168063" y="1671638"/>
          <p14:tracePt t="98921" x="11168063" y="1662113"/>
          <p14:tracePt t="98954" x="11158538" y="1662113"/>
          <p14:tracePt t="98961" x="11158538" y="1657350"/>
          <p14:tracePt t="98977" x="11158538" y="1638300"/>
          <p14:tracePt t="98985" x="11153775" y="1638300"/>
          <p14:tracePt t="98994" x="11144250" y="1624013"/>
          <p14:tracePt t="99001" x="11144250" y="1614488"/>
          <p14:tracePt t="99010" x="11125200" y="1595438"/>
          <p14:tracePt t="99017" x="11110913" y="1595438"/>
          <p14:tracePt t="99025" x="11101388" y="1595438"/>
          <p14:tracePt t="99033" x="11091863" y="1595438"/>
          <p14:tracePt t="99041" x="11087100" y="1595438"/>
          <p14:tracePt t="99081" x="11077575" y="1595438"/>
          <p14:tracePt t="99089" x="11077575" y="1590675"/>
          <p14:tracePt t="99097" x="11068050" y="1590675"/>
          <p14:tracePt t="99105" x="11053763" y="1590675"/>
          <p14:tracePt t="99113" x="11029950" y="1590675"/>
          <p14:tracePt t="99121" x="11006138" y="1590675"/>
          <p14:tracePt t="99129" x="10977563" y="1590675"/>
          <p14:tracePt t="99137" x="10972800" y="1590675"/>
          <p14:tracePt t="99145" x="10963275" y="1590675"/>
          <p14:tracePt t="99169" x="10963275" y="1581150"/>
          <p14:tracePt t="99202" x="10963275" y="1571625"/>
          <p14:tracePt t="99217" x="10953750" y="1571625"/>
          <p14:tracePt t="99225" x="10939463" y="1571625"/>
          <p14:tracePt t="99233" x="10920413" y="1571625"/>
          <p14:tracePt t="99241" x="10887075" y="1571625"/>
          <p14:tracePt t="99249" x="10863263" y="1571625"/>
          <p14:tracePt t="99257" x="10848975" y="1571625"/>
          <p14:tracePt t="99265" x="10839450" y="1571625"/>
          <p14:tracePt t="99273" x="10829925" y="1571625"/>
          <p14:tracePt t="99281" x="10825163" y="1566863"/>
          <p14:tracePt t="99321" x="10825163" y="1557338"/>
          <p14:tracePt t="99393" x="10829925" y="1557338"/>
          <p14:tracePt t="99410" x="10839450" y="1547813"/>
          <p14:tracePt t="99457" x="10848975" y="1547813"/>
          <p14:tracePt t="99465" x="10848975" y="1538288"/>
          <p14:tracePt t="99473" x="10863263" y="1538288"/>
          <p14:tracePt t="99481" x="10872788" y="1538288"/>
          <p14:tracePt t="99489" x="10887075" y="1538288"/>
          <p14:tracePt t="99497" x="10896600" y="1538288"/>
          <p14:tracePt t="99513" x="10906125" y="1538288"/>
          <p14:tracePt t="99761" x="10896600" y="1538288"/>
          <p14:tracePt t="99769" x="10896600" y="1547813"/>
          <p14:tracePt t="99793" x="10896600" y="1557338"/>
          <p14:tracePt t="99849" x="10887075" y="1557338"/>
          <p14:tracePt t="99857" x="10887075" y="1566863"/>
          <p14:tracePt t="99865" x="10882313" y="1571625"/>
          <p14:tracePt t="99873" x="10863263" y="1590675"/>
          <p14:tracePt t="99881" x="10858500" y="1614488"/>
          <p14:tracePt t="99889" x="10858500" y="1628775"/>
          <p14:tracePt t="99897" x="10848975" y="1662113"/>
          <p14:tracePt t="99905" x="10848975" y="1685925"/>
          <p14:tracePt t="99913" x="10839450" y="1714500"/>
          <p14:tracePt t="99921" x="10839450" y="1728788"/>
          <p14:tracePt t="99929" x="10839450" y="1738313"/>
          <p14:tracePt t="100017" x="10839450" y="1728788"/>
          <p14:tracePt t="100025" x="10839450" y="1719263"/>
          <p14:tracePt t="100033" x="10858500" y="1695450"/>
          <p14:tracePt t="100041" x="10872788" y="1681163"/>
          <p14:tracePt t="100049" x="10887075" y="1657350"/>
          <p14:tracePt t="100057" x="10896600" y="1628775"/>
          <p14:tracePt t="100065" x="10906125" y="1624013"/>
          <p14:tracePt t="100073" x="10906125" y="1614488"/>
          <p14:tracePt t="100081" x="10906125" y="1604963"/>
          <p14:tracePt t="100089" x="10906125" y="1595438"/>
          <p14:tracePt t="100113" x="10906125" y="1590675"/>
          <p14:tracePt t="100289" x="10906125" y="1581150"/>
          <p14:tracePt t="100337" x="10896600" y="1581150"/>
          <p14:tracePt t="100345" x="10887075" y="1581150"/>
          <p14:tracePt t="100361" x="10882313" y="1581150"/>
          <p14:tracePt t="100449" x="10863263" y="1581150"/>
          <p14:tracePt t="100457" x="10858500" y="1581150"/>
          <p14:tracePt t="100465" x="10839450" y="1581150"/>
          <p14:tracePt t="100473" x="10829925" y="1581150"/>
          <p14:tracePt t="100481" x="10825163" y="1581150"/>
          <p14:tracePt t="100489" x="10815638" y="1581150"/>
          <p14:tracePt t="100529" x="10806113" y="1581150"/>
          <p14:tracePt t="100537" x="10801350" y="1581150"/>
          <p14:tracePt t="100553" x="10791825" y="1581150"/>
          <p14:tracePt t="100673" x="10801350" y="1581150"/>
          <p14:tracePt t="100681" x="10815638" y="1581150"/>
          <p14:tracePt t="100689" x="10829925" y="1581150"/>
          <p14:tracePt t="100697" x="10848975" y="1581150"/>
          <p14:tracePt t="100705" x="10863263" y="1590675"/>
          <p14:tracePt t="100713" x="10882313" y="1595438"/>
          <p14:tracePt t="100721" x="10896600" y="1604963"/>
          <p14:tracePt t="100729" x="10915650" y="1614488"/>
          <p14:tracePt t="100737" x="10944225" y="1624013"/>
          <p14:tracePt t="100745" x="10977563" y="1628775"/>
          <p14:tracePt t="100753" x="11034713" y="1638300"/>
          <p14:tracePt t="100761" x="11077575" y="1638300"/>
          <p14:tracePt t="100769" x="11120438" y="1638300"/>
          <p14:tracePt t="100777" x="11177588" y="1638300"/>
          <p14:tracePt t="100785" x="11215688" y="1638300"/>
          <p14:tracePt t="100794" x="11258550" y="1628775"/>
          <p14:tracePt t="100801" x="11282363" y="1624013"/>
          <p14:tracePt t="100810" x="11315700" y="1614488"/>
          <p14:tracePt t="100817" x="11329988" y="1604963"/>
          <p14:tracePt t="100825" x="11339513" y="1595438"/>
          <p14:tracePt t="100833" x="11339513" y="1590675"/>
          <p14:tracePt t="100849" x="11349038" y="1590675"/>
          <p14:tracePt t="100865" x="11349038" y="1571625"/>
          <p14:tracePt t="100873" x="11349038" y="1566863"/>
          <p14:tracePt t="100881" x="11329988" y="1547813"/>
          <p14:tracePt t="100889" x="11315700" y="1533525"/>
          <p14:tracePt t="100897" x="11306175" y="1514475"/>
          <p14:tracePt t="100905" x="11291888" y="1509713"/>
          <p14:tracePt t="100913" x="11282363" y="1500188"/>
          <p14:tracePt t="100921" x="11258550" y="1481138"/>
          <p14:tracePt t="100929" x="11234738" y="1481138"/>
          <p14:tracePt t="100937" x="11210925" y="1476375"/>
          <p14:tracePt t="100945" x="11182350" y="1476375"/>
          <p14:tracePt t="100954" x="11158538" y="1476375"/>
          <p14:tracePt t="100961" x="11134725" y="1476375"/>
          <p14:tracePt t="100969" x="11120438" y="1476375"/>
          <p14:tracePt t="100977" x="11077575" y="1476375"/>
          <p14:tracePt t="100985" x="11053763" y="1476375"/>
          <p14:tracePt t="100994" x="11020425" y="1476375"/>
          <p14:tracePt t="101001" x="11006138" y="1476375"/>
          <p14:tracePt t="101010" x="10987088" y="1476375"/>
          <p14:tracePt t="101017" x="10977563" y="1481138"/>
          <p14:tracePt t="101025" x="10972800" y="1481138"/>
          <p14:tracePt t="101033" x="10963275" y="1481138"/>
          <p14:tracePt t="101041" x="10953750" y="1490663"/>
          <p14:tracePt t="101049" x="10939463" y="1500188"/>
          <p14:tracePt t="101057" x="10920413" y="1514475"/>
          <p14:tracePt t="101065" x="10896600" y="1533525"/>
          <p14:tracePt t="101073" x="10887075" y="1538288"/>
          <p14:tracePt t="101081" x="10872788" y="1557338"/>
          <p14:tracePt t="101089" x="10858500" y="1566863"/>
          <p14:tracePt t="101097" x="10829925" y="1581150"/>
          <p14:tracePt t="101105" x="10815638" y="1604963"/>
          <p14:tracePt t="101113" x="10806113" y="1628775"/>
          <p14:tracePt t="101121" x="10801350" y="1657350"/>
          <p14:tracePt t="101129" x="10791825" y="1685925"/>
          <p14:tracePt t="101137" x="10782300" y="1714500"/>
          <p14:tracePt t="101145" x="10782300" y="1738313"/>
          <p14:tracePt t="101153" x="10782300" y="1752600"/>
          <p14:tracePt t="101161" x="10801350" y="1771650"/>
          <p14:tracePt t="101169" x="10806113" y="1795463"/>
          <p14:tracePt t="101178" x="10839450" y="1800225"/>
          <p14:tracePt t="101185" x="10872788" y="1809750"/>
          <p14:tracePt t="101198" x="10920413" y="1809750"/>
          <p14:tracePt t="101201" x="10977563" y="1809750"/>
          <p14:tracePt t="101210" x="11020425" y="1809750"/>
          <p14:tracePt t="101218" x="11077575" y="1809750"/>
          <p14:tracePt t="101227" x="11134725" y="1809750"/>
          <p14:tracePt t="101234" x="11191875" y="1795463"/>
          <p14:tracePt t="101243" x="11258550" y="1771650"/>
          <p14:tracePt t="101252" x="11315700" y="1743075"/>
          <p14:tracePt t="101260" x="11358563" y="1719263"/>
          <p14:tracePt t="101266" x="11387138" y="1695450"/>
          <p14:tracePt t="101276" x="11415713" y="1681163"/>
          <p14:tracePt t="101282" x="11415713" y="1662113"/>
          <p14:tracePt t="101294" x="11415713" y="1657350"/>
          <p14:tracePt t="101297" x="11415713" y="1647825"/>
          <p14:tracePt t="101310" x="11415713" y="1638300"/>
          <p14:tracePt t="101314" x="11406188" y="1628775"/>
          <p14:tracePt t="101330" x="11406188" y="1624013"/>
          <p14:tracePt t="101338" x="11396663" y="1614488"/>
          <p14:tracePt t="101354" x="11387138" y="1595438"/>
          <p14:tracePt t="101362" x="11382375" y="1595438"/>
          <p14:tracePt t="101370" x="11358563" y="1590675"/>
          <p14:tracePt t="101378" x="11329988" y="1590675"/>
          <p14:tracePt t="101386" x="11272838" y="1590675"/>
          <p14:tracePt t="101394" x="11225213" y="1590675"/>
          <p14:tracePt t="101402" x="11168063" y="1590675"/>
          <p14:tracePt t="101410" x="11120438" y="1590675"/>
          <p14:tracePt t="101418" x="11087100" y="1590675"/>
          <p14:tracePt t="101427" x="11053763" y="1590675"/>
          <p14:tracePt t="101435" x="11020425" y="1590675"/>
          <p14:tracePt t="101443" x="10977563" y="1595438"/>
          <p14:tracePt t="101450" x="10944225" y="1604963"/>
          <p14:tracePt t="101458" x="10896600" y="1614488"/>
          <p14:tracePt t="101466" x="10848975" y="1614488"/>
          <p14:tracePt t="101474" x="10825163" y="1624013"/>
          <p14:tracePt t="101481" x="10791825" y="1628775"/>
          <p14:tracePt t="101490" x="10768013" y="1628775"/>
          <p14:tracePt t="101498" x="10758488" y="1628775"/>
          <p14:tracePt t="101506" x="10748963" y="1628775"/>
          <p14:tracePt t="101523" x="10739438" y="1628775"/>
          <p14:tracePt t="101636" x="10748963" y="1628775"/>
          <p14:tracePt t="101642" x="10758488" y="1628775"/>
          <p14:tracePt t="101684" x="10768013" y="1628775"/>
          <p14:tracePt t="101708" x="10772775" y="1628775"/>
          <p14:tracePt t="101716" x="10772775" y="1624013"/>
          <p14:tracePt t="101724" x="10782300" y="1624013"/>
          <p14:tracePt t="101736" x="10791825" y="1624013"/>
          <p14:tracePt t="101739" x="10801350" y="1614488"/>
          <p14:tracePt t="101754" x="10806113" y="1614488"/>
          <p14:tracePt t="101786" x="10815638" y="1614488"/>
          <p14:tracePt t="101794" x="10825163" y="1614488"/>
          <p14:tracePt t="101810" x="10839450" y="1614488"/>
          <p14:tracePt t="101818" x="10872788" y="1604963"/>
          <p14:tracePt t="101826" x="10906125" y="1604963"/>
          <p14:tracePt t="101834" x="10939463" y="1604963"/>
          <p14:tracePt t="101841" x="10972800" y="1604963"/>
          <p14:tracePt t="101850" x="10996613" y="1604963"/>
          <p14:tracePt t="101858" x="11029950" y="1604963"/>
          <p14:tracePt t="101866" x="11053763" y="1604963"/>
          <p14:tracePt t="101873" x="11068050" y="1604963"/>
          <p14:tracePt t="101882" x="11077575" y="1604963"/>
          <p14:tracePt t="101890" x="11087100" y="1604963"/>
          <p14:tracePt t="101906" x="11091863" y="1604963"/>
          <p14:tracePt t="101914" x="11125200" y="1604963"/>
          <p14:tracePt t="101922" x="11153775" y="1595438"/>
          <p14:tracePt t="101930" x="11191875" y="1595438"/>
          <p14:tracePt t="101938" x="11215688" y="1595438"/>
          <p14:tracePt t="101946" x="11234738" y="1595438"/>
          <p14:tracePt t="101954" x="11249025" y="1595438"/>
          <p14:tracePt t="102002" x="11239500" y="1595438"/>
          <p14:tracePt t="102010" x="11215688" y="1604963"/>
          <p14:tracePt t="102018" x="11191875" y="1604963"/>
          <p14:tracePt t="102026" x="11153775" y="1614488"/>
          <p14:tracePt t="102034" x="11110913" y="1614488"/>
          <p14:tracePt t="102042" x="11068050" y="1614488"/>
          <p14:tracePt t="102050" x="11053763" y="1614488"/>
          <p14:tracePt t="102058" x="11034713" y="1624013"/>
          <p14:tracePt t="102066" x="11020425" y="1624013"/>
          <p14:tracePt t="102073" x="10996613" y="1624013"/>
          <p14:tracePt t="102088" x="10977563" y="1624013"/>
          <p14:tracePt t="102136" x="10739438" y="1657350"/>
          <p14:tracePt t="102149" x="10668000" y="1657350"/>
          <p14:tracePt t="102156" x="10644188" y="1657350"/>
          <p14:tracePt t="102164" x="10634663" y="1657350"/>
          <p14:tracePt t="102265" x="10658475" y="1638300"/>
          <p14:tracePt t="102273" x="10682288" y="1638300"/>
          <p14:tracePt t="102281" x="10725150" y="1624013"/>
          <p14:tracePt t="102289" x="10758488" y="1614488"/>
          <p14:tracePt t="102297" x="10782300" y="1614488"/>
          <p14:tracePt t="102305" x="10815638" y="1604963"/>
          <p14:tracePt t="102313" x="10829925" y="1604963"/>
          <p14:tracePt t="102321" x="10848975" y="1595438"/>
          <p14:tracePt t="102329" x="10858500" y="1595438"/>
          <p14:tracePt t="102337" x="10872788" y="1595438"/>
          <p14:tracePt t="102345" x="10882313" y="1595438"/>
          <p14:tracePt t="102354" x="10906125" y="1595438"/>
          <p14:tracePt t="102362" x="10939463" y="1595438"/>
          <p14:tracePt t="102369" x="10972800" y="1595438"/>
          <p14:tracePt t="102378" x="11006138" y="1595438"/>
          <p14:tracePt t="102385" x="11044238" y="1595438"/>
          <p14:tracePt t="102393" x="11077575" y="1595438"/>
          <p14:tracePt t="102401" x="11091863" y="1595438"/>
          <p14:tracePt t="102409" x="11110913" y="1595438"/>
          <p14:tracePt t="102417" x="11120438" y="1595438"/>
          <p14:tracePt t="102481" x="11110913" y="1595438"/>
          <p14:tracePt t="102489" x="11101388" y="1595438"/>
          <p14:tracePt t="102497" x="11091863" y="1595438"/>
          <p14:tracePt t="102513" x="11087100" y="1595438"/>
          <p14:tracePt t="102537" x="11077575" y="1595438"/>
          <p14:tracePt t="102545" x="11063288" y="1595438"/>
          <p14:tracePt t="102553" x="11053763" y="1595438"/>
          <p14:tracePt t="102561" x="11044238" y="1595438"/>
          <p14:tracePt t="102569" x="11020425" y="1595438"/>
          <p14:tracePt t="102578" x="11006138" y="1595438"/>
          <p14:tracePt t="102585" x="10987088" y="1595438"/>
          <p14:tracePt t="102593" x="10963275" y="1595438"/>
          <p14:tracePt t="102601" x="10953750" y="1595438"/>
          <p14:tracePt t="102609" x="10939463" y="1595438"/>
          <p14:tracePt t="102625" x="10929938" y="1595438"/>
          <p14:tracePt t="102673" x="10920413" y="1595438"/>
          <p14:tracePt t="102681" x="10915650" y="1595438"/>
          <p14:tracePt t="102697" x="10906125" y="1595438"/>
          <p14:tracePt t="102954" x="10920413" y="1595438"/>
          <p14:tracePt t="102969" x="10939463" y="1595438"/>
          <p14:tracePt t="102978" x="10944225" y="1595438"/>
          <p14:tracePt t="102993" x="10963275" y="1595438"/>
          <p14:tracePt t="103001" x="10972800" y="1595438"/>
          <p14:tracePt t="103009" x="10987088" y="1595438"/>
          <p14:tracePt t="103017" x="11029950" y="1595438"/>
          <p14:tracePt t="103025" x="11063288" y="1595438"/>
          <p14:tracePt t="103033" x="11110913" y="1595438"/>
          <p14:tracePt t="103041" x="11144250" y="1595438"/>
          <p14:tracePt t="103049" x="11168063" y="1595438"/>
          <p14:tracePt t="103057" x="11191875" y="1595438"/>
          <p14:tracePt t="103065" x="11210925" y="1595438"/>
          <p14:tracePt t="103073" x="11225213" y="1595438"/>
          <p14:tracePt t="103081" x="11239500" y="1595438"/>
          <p14:tracePt t="103089" x="11239500" y="1590675"/>
          <p14:tracePt t="103097" x="11249025" y="1590675"/>
          <p14:tracePt t="103105" x="11258550" y="1590675"/>
          <p14:tracePt t="103113" x="11272838" y="1590675"/>
          <p14:tracePt t="103121" x="11291888" y="1590675"/>
          <p14:tracePt t="103129" x="11306175" y="1581150"/>
          <p14:tracePt t="103137" x="11329988" y="1581150"/>
          <p14:tracePt t="103146" x="11339513" y="1581150"/>
          <p14:tracePt t="103153" x="11358563" y="1571625"/>
          <p14:tracePt t="103162" x="11363325" y="1571625"/>
          <p14:tracePt t="103393" x="11358563" y="1571625"/>
          <p14:tracePt t="103409" x="11349038" y="1571625"/>
          <p14:tracePt t="103417" x="11339513" y="1571625"/>
          <p14:tracePt t="103545" x="11325225" y="1571625"/>
          <p14:tracePt t="103553" x="11315700" y="1571625"/>
          <p14:tracePt t="103562" x="11282363" y="1571625"/>
          <p14:tracePt t="103569" x="11249025" y="1581150"/>
          <p14:tracePt t="103578" x="11201400" y="1595438"/>
          <p14:tracePt t="103585" x="11168063" y="1604963"/>
          <p14:tracePt t="103593" x="11125200" y="1624013"/>
          <p14:tracePt t="103601" x="11068050" y="1628775"/>
          <p14:tracePt t="103609" x="10996613" y="1638300"/>
          <p14:tracePt t="103617" x="10929938" y="1647825"/>
          <p14:tracePt t="103625" x="10858500" y="1662113"/>
          <p14:tracePt t="103633" x="10772775" y="1671638"/>
          <p14:tracePt t="103641" x="10748963" y="1681163"/>
          <p14:tracePt t="103649" x="10734675" y="1685925"/>
          <p14:tracePt t="103657" x="10725150" y="1685925"/>
          <p14:tracePt t="103729" x="10734675" y="1685925"/>
          <p14:tracePt t="103737" x="10739438" y="1685925"/>
          <p14:tracePt t="103745" x="10782300" y="1685925"/>
          <p14:tracePt t="103753" x="10839450" y="1671638"/>
          <p14:tracePt t="103762" x="10896600" y="1662113"/>
          <p14:tracePt t="103769" x="10939463" y="1657350"/>
          <p14:tracePt t="103778" x="10977563" y="1657350"/>
          <p14:tracePt t="103785" x="11010900" y="1647825"/>
          <p14:tracePt t="103793" x="11044238" y="1647825"/>
          <p14:tracePt t="103801" x="11077575" y="1638300"/>
          <p14:tracePt t="103809" x="11091863" y="1638300"/>
          <p14:tracePt t="103817" x="11125200" y="1628775"/>
          <p14:tracePt t="103825" x="11134725" y="1628775"/>
          <p14:tracePt t="103841" x="11144250" y="1624013"/>
          <p14:tracePt t="103849" x="11153775" y="1624013"/>
          <p14:tracePt t="103857" x="11177588" y="1624013"/>
          <p14:tracePt t="103865" x="11191875" y="1624013"/>
          <p14:tracePt t="103873" x="11210925" y="1624013"/>
          <p14:tracePt t="103881" x="11225213" y="1624013"/>
          <p14:tracePt t="103889" x="11239500" y="1624013"/>
          <p14:tracePt t="103897" x="11249025" y="1624013"/>
          <p14:tracePt t="103905" x="11258550" y="1624013"/>
          <p14:tracePt t="103993" x="11272838" y="1624013"/>
          <p14:tracePt t="104017" x="11282363" y="1624013"/>
          <p14:tracePt t="104169" x="11272838" y="1624013"/>
          <p14:tracePt t="104178" x="11258550" y="1624013"/>
          <p14:tracePt t="104185" x="11239500" y="1624013"/>
          <p14:tracePt t="104193" x="11215688" y="1624013"/>
          <p14:tracePt t="104201" x="11191875" y="1624013"/>
          <p14:tracePt t="104209" x="11158538" y="1624013"/>
          <p14:tracePt t="104217" x="11101388" y="1624013"/>
          <p14:tracePt t="104225" x="11034713" y="1614488"/>
          <p14:tracePt t="104233" x="10929938" y="1614488"/>
          <p14:tracePt t="104241" x="10768013" y="1590675"/>
          <p14:tracePt t="104249" x="10610850" y="1581150"/>
          <p14:tracePt t="104257" x="10429875" y="1581150"/>
          <p14:tracePt t="104265" x="10191750" y="1581150"/>
          <p14:tracePt t="104273" x="9953625" y="1581150"/>
          <p14:tracePt t="104281" x="9701213" y="1581150"/>
          <p14:tracePt t="104289" x="9453563" y="1581150"/>
          <p14:tracePt t="104297" x="9282113" y="1581150"/>
          <p14:tracePt t="104305" x="9167813" y="1571625"/>
          <p14:tracePt t="104313" x="9072563" y="1566863"/>
          <p14:tracePt t="104321" x="8982075" y="1557338"/>
          <p14:tracePt t="104329" x="8915400" y="1538288"/>
          <p14:tracePt t="104337" x="8872538" y="1538288"/>
          <p14:tracePt t="104345" x="8839200" y="1533525"/>
          <p14:tracePt t="104353" x="8824913" y="1524000"/>
          <p14:tracePt t="104361" x="8815388" y="1524000"/>
          <p14:tracePt t="104385" x="8815388" y="1514475"/>
          <p14:tracePt t="104601" x="8815388" y="1509713"/>
          <p14:tracePt t="104609" x="8815388" y="1500188"/>
          <p14:tracePt t="104625" x="8805863" y="1490663"/>
          <p14:tracePt t="104633" x="8801100" y="1481138"/>
          <p14:tracePt t="104641" x="8791575" y="1481138"/>
          <p14:tracePt t="104649" x="8777288" y="1476375"/>
          <p14:tracePt t="104657" x="8767763" y="1476375"/>
          <p14:tracePt t="104665" x="8758238" y="1466850"/>
          <p14:tracePt t="104673" x="8743950" y="1466850"/>
          <p14:tracePt t="104681" x="8734425" y="1466850"/>
          <p14:tracePt t="104689" x="8720138" y="1466850"/>
          <p14:tracePt t="104697" x="8701088" y="1466850"/>
          <p14:tracePt t="104705" x="8686800" y="1466850"/>
          <p14:tracePt t="104713" x="8658225" y="1457325"/>
          <p14:tracePt t="104721" x="8620125" y="1457325"/>
          <p14:tracePt t="104729" x="8577263" y="1457325"/>
          <p14:tracePt t="104737" x="8543925" y="1457325"/>
          <p14:tracePt t="104745" x="8529638" y="1457325"/>
          <p14:tracePt t="104753" x="8520113" y="1457325"/>
          <p14:tracePt t="104769" x="8515350" y="1457325"/>
          <p14:tracePt t="104801" x="8515350" y="1452563"/>
          <p14:tracePt t="104881" x="8529638" y="1452563"/>
          <p14:tracePt t="104889" x="8543925" y="1452563"/>
          <p14:tracePt t="104897" x="8562975" y="1452563"/>
          <p14:tracePt t="104905" x="8577263" y="1452563"/>
          <p14:tracePt t="104913" x="8586788" y="1452563"/>
          <p14:tracePt t="104921" x="8601075" y="1452563"/>
          <p14:tracePt t="104929" x="8634413" y="1466850"/>
          <p14:tracePt t="104937" x="8691563" y="1476375"/>
          <p14:tracePt t="104945" x="8777288" y="1481138"/>
          <p14:tracePt t="104954" x="8882063" y="1500188"/>
          <p14:tracePt t="104962" x="9005888" y="1524000"/>
          <p14:tracePt t="104969" x="9086850" y="1557338"/>
          <p14:tracePt t="104978" x="9167813" y="1590675"/>
          <p14:tracePt t="104985" x="9234488" y="1628775"/>
          <p14:tracePt t="104993" x="9277350" y="1662113"/>
          <p14:tracePt t="105001" x="9305925" y="1685925"/>
          <p14:tracePt t="105009" x="9334500" y="1719263"/>
          <p14:tracePt t="105017" x="9348788" y="1738313"/>
          <p14:tracePt t="105025" x="9358313" y="1762125"/>
          <p14:tracePt t="105033" x="9363075" y="1785938"/>
          <p14:tracePt t="105041" x="9372600" y="1819275"/>
          <p14:tracePt t="105049" x="9382125" y="1862138"/>
          <p14:tracePt t="105057" x="9382125" y="1909763"/>
          <p14:tracePt t="105065" x="9391650" y="1981200"/>
          <p14:tracePt t="105073" x="9396413" y="2057400"/>
          <p14:tracePt t="105081" x="9396413" y="2162175"/>
          <p14:tracePt t="105089" x="9391650" y="2286000"/>
          <p14:tracePt t="105097" x="9358313" y="2386013"/>
          <p14:tracePt t="105105" x="9305925" y="2514600"/>
          <p14:tracePt t="105113" x="9277350" y="2624138"/>
          <p14:tracePt t="105121" x="9234488" y="2695575"/>
          <p14:tracePt t="105129" x="9210675" y="2776538"/>
          <p14:tracePt t="105137" x="9186863" y="2852738"/>
          <p14:tracePt t="105146" x="9167813" y="2933700"/>
          <p14:tracePt t="105153" x="9144000" y="3000375"/>
          <p14:tracePt t="105162" x="9120188" y="3081338"/>
          <p14:tracePt t="105169" x="9086850" y="3138488"/>
          <p14:tracePt t="105178" x="9039225" y="3209925"/>
          <p14:tracePt t="105185" x="8982075" y="3267075"/>
          <p14:tracePt t="105195" x="8915400" y="3324225"/>
          <p14:tracePt t="105201" x="8834438" y="3357563"/>
          <p14:tracePt t="105211" x="8767763" y="3390900"/>
          <p14:tracePt t="105217" x="8710613" y="3414713"/>
          <p14:tracePt t="105228" x="8658225" y="3433763"/>
          <p14:tracePt t="105233" x="8629650" y="3448050"/>
          <p14:tracePt t="105245" x="8610600" y="3457575"/>
          <p14:tracePt t="105249" x="8586788" y="3467100"/>
          <p14:tracePt t="105261" x="8572500" y="3467100"/>
          <p14:tracePt t="105265" x="8553450" y="3471863"/>
          <p14:tracePt t="105278" x="8543925" y="3471863"/>
          <p14:tracePt t="105281" x="8539163" y="3471863"/>
          <p14:tracePt t="105295" x="8520113" y="3457575"/>
          <p14:tracePt t="105297" x="8496300" y="3424238"/>
          <p14:tracePt t="105312" x="8448675" y="3367088"/>
          <p14:tracePt t="105313" x="8396288" y="3309938"/>
          <p14:tracePt t="105329" x="8358188" y="3267075"/>
          <p14:tracePt t="105330" x="8310563" y="3228975"/>
          <p14:tracePt t="105344" x="8267700" y="3195638"/>
          <p14:tracePt t="105346" x="8224838" y="3171825"/>
          <p14:tracePt t="105361" x="8177213" y="3128963"/>
          <p14:tracePt t="105363" x="8110538" y="3071813"/>
          <p14:tracePt t="105378" x="8053388" y="3038475"/>
          <p14:tracePt t="105378" x="7986713" y="2981325"/>
          <p14:tracePt t="105385" x="7905750" y="2909888"/>
          <p14:tracePt t="105395" x="7815263" y="2843213"/>
          <p14:tracePt t="105401" x="7710488" y="2762250"/>
          <p14:tracePt t="105412" x="7629525" y="2705100"/>
          <p14:tracePt t="105417" x="7586663" y="2671763"/>
          <p14:tracePt t="105428" x="7577138" y="2647950"/>
          <p14:tracePt t="105433" x="7562850" y="2614613"/>
          <p14:tracePt t="105445" x="7548563" y="2562225"/>
          <p14:tracePt t="105449" x="7548563" y="2481263"/>
          <p14:tracePt t="105461" x="7548563" y="2400300"/>
          <p14:tracePt t="105465" x="7553325" y="2328863"/>
          <p14:tracePt t="105478" x="7572375" y="2228850"/>
          <p14:tracePt t="105481" x="7577138" y="2128838"/>
          <p14:tracePt t="105494" x="7596188" y="2066925"/>
          <p14:tracePt t="105497" x="7610475" y="1990725"/>
          <p14:tracePt t="105512" x="7634288" y="1933575"/>
          <p14:tracePt t="105513" x="7653338" y="1890713"/>
          <p14:tracePt t="105529" x="7662863" y="1866900"/>
          <p14:tracePt t="105530" x="7667625" y="1843088"/>
          <p14:tracePt t="105545" x="7677150" y="1819275"/>
          <p14:tracePt t="105546" x="7686675" y="1795463"/>
          <p14:tracePt t="105561" x="7720013" y="1762125"/>
          <p14:tracePt t="105563" x="7753350" y="1719263"/>
          <p14:tracePt t="105578" x="7791450" y="1681163"/>
          <p14:tracePt t="105578" x="7834313" y="1647825"/>
          <p14:tracePt t="105585" x="7858125" y="1624013"/>
          <p14:tracePt t="105595" x="7891463" y="1595438"/>
          <p14:tracePt t="105601" x="7924800" y="1581150"/>
          <p14:tracePt t="105612" x="7962900" y="1557338"/>
          <p14:tracePt t="105617" x="8005763" y="1533525"/>
          <p14:tracePt t="105628" x="8072438" y="1509713"/>
          <p14:tracePt t="105633" x="8162925" y="1490663"/>
          <p14:tracePt t="105645" x="8243888" y="1466850"/>
          <p14:tracePt t="105649" x="8324850" y="1452563"/>
          <p14:tracePt t="105661" x="8439150" y="1443038"/>
          <p14:tracePt t="105665" x="8505825" y="1433513"/>
          <p14:tracePt t="105678" x="8572500" y="1433513"/>
          <p14:tracePt t="105681" x="8620125" y="1433513"/>
          <p14:tracePt t="105695" x="8677275" y="1433513"/>
          <p14:tracePt t="105697" x="8743950" y="1433513"/>
          <p14:tracePt t="105711" x="8805863" y="1443038"/>
          <p14:tracePt t="105713" x="8872538" y="1452563"/>
          <p14:tracePt t="105729" x="8939213" y="1452563"/>
          <p14:tracePt t="105729" x="9029700" y="1466850"/>
          <p14:tracePt t="105745" x="9110663" y="1466850"/>
          <p14:tracePt t="105746" x="9158288" y="1476375"/>
          <p14:tracePt t="105761" x="9210675" y="1500188"/>
          <p14:tracePt t="105762" x="9224963" y="1524000"/>
          <p14:tracePt t="105778" x="9244013" y="1547813"/>
          <p14:tracePt t="105778" x="9258300" y="1595438"/>
          <p14:tracePt t="105785" x="9258300" y="1657350"/>
          <p14:tracePt t="105795" x="9258300" y="1714500"/>
          <p14:tracePt t="105801" x="9267825" y="1776413"/>
          <p14:tracePt t="105811" x="9282113" y="1866900"/>
          <p14:tracePt t="105817" x="9315450" y="1947863"/>
          <p14:tracePt t="105828" x="9339263" y="2014538"/>
          <p14:tracePt t="105833" x="9363075" y="2066925"/>
          <p14:tracePt t="105845" x="9372600" y="2095500"/>
          <p14:tracePt t="105849" x="9382125" y="2128838"/>
          <p14:tracePt t="105861" x="9382125" y="2162175"/>
          <p14:tracePt t="105865" x="9382125" y="2195513"/>
          <p14:tracePt t="105878" x="9382125" y="2238375"/>
          <p14:tracePt t="105881" x="9382125" y="2295525"/>
          <p14:tracePt t="105894" x="9358313" y="2366963"/>
          <p14:tracePt t="105897" x="9324975" y="2476500"/>
          <p14:tracePt t="105912" x="9301163" y="2595563"/>
          <p14:tracePt t="105913" x="9267825" y="2719388"/>
          <p14:tracePt t="105928" x="9234488" y="2843213"/>
          <p14:tracePt t="105929" x="9201150" y="2943225"/>
          <p14:tracePt t="105945" x="9177338" y="3033713"/>
          <p14:tracePt t="105946" x="9144000" y="3105150"/>
          <p14:tracePt t="105961" x="9120188" y="3138488"/>
          <p14:tracePt t="105962" x="9101138" y="3162300"/>
          <p14:tracePt t="105978" x="9072563" y="3181350"/>
          <p14:tracePt t="105978" x="9020175" y="3195638"/>
          <p14:tracePt t="105985" x="8972550" y="3209925"/>
          <p14:tracePt t="105995" x="8915400" y="3228975"/>
          <p14:tracePt t="106001" x="8858250" y="3238500"/>
          <p14:tracePt t="106012" x="8777288" y="3262313"/>
          <p14:tracePt t="106017" x="8720138" y="3276600"/>
          <p14:tracePt t="106028" x="8677275" y="3286125"/>
          <p14:tracePt t="106033" x="8629650" y="3300413"/>
          <p14:tracePt t="106045" x="8596313" y="3300413"/>
          <p14:tracePt t="106049" x="8553450" y="3300413"/>
          <p14:tracePt t="106061" x="8520113" y="3300413"/>
          <p14:tracePt t="106065" x="8486775" y="3300413"/>
          <p14:tracePt t="106078" x="8453438" y="3295650"/>
          <p14:tracePt t="106081" x="8405813" y="3267075"/>
          <p14:tracePt t="106095" x="8348663" y="3238500"/>
          <p14:tracePt t="106097" x="8277225" y="3205163"/>
          <p14:tracePt t="106111" x="8186738" y="3152775"/>
          <p14:tracePt t="106113" x="8077200" y="3114675"/>
          <p14:tracePt t="106128" x="8020050" y="3090863"/>
          <p14:tracePt t="106130" x="7981950" y="3062288"/>
          <p14:tracePt t="106144" x="7939088" y="3038475"/>
          <p14:tracePt t="106146" x="7915275" y="2990850"/>
          <p14:tracePt t="106161" x="7867650" y="2909888"/>
          <p14:tracePt t="106163" x="7834313" y="2828925"/>
          <p14:tracePt t="106178" x="7791450" y="2738438"/>
          <p14:tracePt t="106178" x="7753350" y="2638425"/>
          <p14:tracePt t="106185" x="7724775" y="2562225"/>
          <p14:tracePt t="106195" x="7720013" y="2514600"/>
          <p14:tracePt t="106201" x="7710488" y="2466975"/>
          <p14:tracePt t="106212" x="7710488" y="2409825"/>
          <p14:tracePt t="106217" x="7710488" y="2352675"/>
          <p14:tracePt t="106228" x="7743825" y="2276475"/>
          <p14:tracePt t="106233" x="7781925" y="2205038"/>
          <p14:tracePt t="106245" x="7815263" y="2138363"/>
          <p14:tracePt t="106249" x="7858125" y="2066925"/>
          <p14:tracePt t="106261" x="7881938" y="2000250"/>
          <p14:tracePt t="106265" x="7891463" y="1947863"/>
          <p14:tracePt t="106278" x="7896225" y="1900238"/>
          <p14:tracePt t="106281" x="7896225" y="1862138"/>
          <p14:tracePt t="106295" x="7896225" y="1833563"/>
          <p14:tracePt t="106297" x="7896225" y="1819275"/>
          <p14:tracePt t="106312" x="7915275" y="1800225"/>
          <p14:tracePt t="106313" x="7929563" y="1776413"/>
          <p14:tracePt t="106328" x="7948613" y="1752600"/>
          <p14:tracePt t="106330" x="7972425" y="1738313"/>
          <p14:tracePt t="106345" x="8015288" y="1695450"/>
          <p14:tracePt t="106346" x="8053388" y="1671638"/>
          <p14:tracePt t="106361" x="8086725" y="1657350"/>
          <p14:tracePt t="106362" x="8105775" y="1638300"/>
          <p14:tracePt t="106378" x="8129588" y="1628775"/>
          <p14:tracePt t="106378" x="8153400" y="1614488"/>
          <p14:tracePt t="106385" x="8167688" y="1604963"/>
          <p14:tracePt t="106395" x="8201025" y="1590675"/>
          <p14:tracePt t="106401" x="8234363" y="1571625"/>
          <p14:tracePt t="106412" x="8301038" y="1557338"/>
          <p14:tracePt t="106417" x="8372475" y="1533525"/>
          <p14:tracePt t="106428" x="8462963" y="1509713"/>
          <p14:tracePt t="106433" x="8543925" y="1481138"/>
          <p14:tracePt t="106445" x="8610600" y="1476375"/>
          <p14:tracePt t="106449" x="8653463" y="1466850"/>
          <p14:tracePt t="106461" x="8677275" y="1466850"/>
          <p14:tracePt t="106465" x="8691563" y="1466850"/>
          <p14:tracePt t="106478" x="8701088" y="1466850"/>
          <p14:tracePt t="106481" x="8720138" y="1476375"/>
          <p14:tracePt t="106495" x="8748713" y="1500188"/>
          <p14:tracePt t="106497" x="8782050" y="1524000"/>
          <p14:tracePt t="106512" x="8834438" y="1557338"/>
          <p14:tracePt t="106513" x="8896350" y="1581150"/>
          <p14:tracePt t="106529" x="8948738" y="1604963"/>
          <p14:tracePt t="106530" x="8986838" y="1628775"/>
          <p14:tracePt t="106545" x="9029700" y="1662113"/>
          <p14:tracePt t="106546" x="9053513" y="1685925"/>
          <p14:tracePt t="106561" x="9077325" y="1719263"/>
          <p14:tracePt t="106563" x="9096375" y="1743075"/>
          <p14:tracePt t="106579" x="9110663" y="1795463"/>
          <p14:tracePt t="106579" x="9134475" y="1852613"/>
          <p14:tracePt t="106585" x="9167813" y="1933575"/>
          <p14:tracePt t="106595" x="9191625" y="2033588"/>
          <p14:tracePt t="106601" x="9224963" y="2147888"/>
          <p14:tracePt t="106612" x="9248775" y="2295525"/>
          <p14:tracePt t="106617" x="9282113" y="2409825"/>
          <p14:tracePt t="106629" x="9301163" y="2490788"/>
          <p14:tracePt t="106633" x="9305925" y="2538413"/>
          <p14:tracePt t="106646" x="9305925" y="2590800"/>
          <p14:tracePt t="106649" x="9305925" y="2628900"/>
          <p14:tracePt t="106662" x="9301163" y="2671763"/>
          <p14:tracePt t="106665" x="9291638" y="2695575"/>
          <p14:tracePt t="106679" x="9282113" y="2738438"/>
          <p14:tracePt t="106681" x="9277350" y="2776538"/>
          <p14:tracePt t="106696" x="9277350" y="2809875"/>
          <p14:tracePt t="106697" x="9277350" y="2867025"/>
          <p14:tracePt t="106712" x="9258300" y="2924175"/>
          <p14:tracePt t="106713" x="9248775" y="2981325"/>
          <p14:tracePt t="106729" x="9234488" y="3024188"/>
          <p14:tracePt t="106730" x="9215438" y="3057525"/>
          <p14:tracePt t="106745" x="9191625" y="3095625"/>
          <p14:tracePt t="106746" x="9158288" y="3138488"/>
          <p14:tracePt t="106763" x="9129713" y="3171825"/>
          <p14:tracePt t="106763" x="9086850" y="3205163"/>
          <p14:tracePt t="106769" x="9039225" y="3228975"/>
          <p14:tracePt t="106779" x="8986838" y="3252788"/>
          <p14:tracePt t="106785" x="8953500" y="3276600"/>
          <p14:tracePt t="106796" x="8924925" y="3295650"/>
          <p14:tracePt t="106801" x="8905875" y="3300413"/>
          <p14:tracePt t="106813" x="8882063" y="3309938"/>
          <p14:tracePt t="106817" x="8867775" y="3309938"/>
          <p14:tracePt t="106829" x="8848725" y="3319463"/>
          <p14:tracePt t="106833" x="8839200" y="3319463"/>
          <p14:tracePt t="106846" x="8824913" y="3319463"/>
          <p14:tracePt t="106849" x="8805863" y="3319463"/>
          <p14:tracePt t="106862" x="8782050" y="3319463"/>
          <p14:tracePt t="106865" x="8758238" y="3319463"/>
          <p14:tracePt t="106879" x="8734425" y="3319463"/>
          <p14:tracePt t="106881" x="8710613" y="3319463"/>
          <p14:tracePt t="106896" x="8701088" y="3319463"/>
          <p14:tracePt t="106905" x="8691563" y="3319463"/>
          <p14:tracePt t="106930" x="8686800" y="3309938"/>
          <p14:tracePt t="106946" x="8686800" y="3300413"/>
          <p14:tracePt t="106993" x="8701088" y="3295650"/>
          <p14:tracePt t="107001" x="8734425" y="3295650"/>
          <p14:tracePt t="107009" x="8758238" y="3286125"/>
          <p14:tracePt t="107017" x="8791575" y="3267075"/>
          <p14:tracePt t="107025" x="8815388" y="3243263"/>
          <p14:tracePt t="107033" x="8839200" y="3238500"/>
          <p14:tracePt t="107041" x="8848725" y="3209925"/>
          <p14:tracePt t="107049" x="8858250" y="3205163"/>
          <p14:tracePt t="107057" x="8872538" y="3186113"/>
          <p14:tracePt t="107065" x="8896350" y="3162300"/>
          <p14:tracePt t="107073" x="8939213" y="3138488"/>
          <p14:tracePt t="107081" x="9005888" y="3090863"/>
          <p14:tracePt t="107089" x="9072563" y="3033713"/>
          <p14:tracePt t="107097" x="9134475" y="2957513"/>
          <p14:tracePt t="107105" x="9191625" y="2876550"/>
          <p14:tracePt t="107113" x="9244013" y="2800350"/>
          <p14:tracePt t="107121" x="9277350" y="2752725"/>
          <p14:tracePt t="107130" x="9301163" y="2695575"/>
          <p14:tracePt t="107137" x="9315450" y="2647950"/>
          <p14:tracePt t="107146" x="9339263" y="2590800"/>
          <p14:tracePt t="107153" x="9339263" y="2538413"/>
          <p14:tracePt t="107161" x="9363075" y="2481263"/>
          <p14:tracePt t="107169" x="9382125" y="2419350"/>
          <p14:tracePt t="107177" x="9405938" y="2352675"/>
          <p14:tracePt t="107185" x="9429750" y="2295525"/>
          <p14:tracePt t="107193" x="9448800" y="2219325"/>
          <p14:tracePt t="107201" x="9463088" y="2147888"/>
          <p14:tracePt t="107210" x="9463088" y="2081213"/>
          <p14:tracePt t="107218" x="9463088" y="2024063"/>
          <p14:tracePt t="107229" x="9463088" y="1976438"/>
          <p14:tracePt t="107234" x="9463088" y="1924050"/>
          <p14:tracePt t="107241" x="9453563" y="1890713"/>
          <p14:tracePt t="107250" x="9453563" y="1852613"/>
          <p14:tracePt t="107258" x="9448800" y="1833563"/>
          <p14:tracePt t="107265" x="9448800" y="1800225"/>
          <p14:tracePt t="107273" x="9448800" y="1776413"/>
          <p14:tracePt t="107282" x="9439275" y="1752600"/>
          <p14:tracePt t="107290" x="9439275" y="1714500"/>
          <p14:tracePt t="107298" x="9420225" y="1681163"/>
          <p14:tracePt t="107306" x="9405938" y="1638300"/>
          <p14:tracePt t="107314" x="9391650" y="1604963"/>
          <p14:tracePt t="107322" x="9372600" y="1581150"/>
          <p14:tracePt t="107330" x="9348788" y="1557338"/>
          <p14:tracePt t="107338" x="9315450" y="1524000"/>
          <p14:tracePt t="107346" x="9282113" y="1509713"/>
          <p14:tracePt t="107354" x="9244013" y="1490663"/>
          <p14:tracePt t="107362" x="9210675" y="1481138"/>
          <p14:tracePt t="107370" x="9186863" y="1466850"/>
          <p14:tracePt t="107379" x="9158288" y="1457325"/>
          <p14:tracePt t="107386" x="9153525" y="1452563"/>
          <p14:tracePt t="107395" x="9129713" y="1433513"/>
          <p14:tracePt t="107402" x="9101138" y="1419225"/>
          <p14:tracePt t="107412" x="9053513" y="1409700"/>
          <p14:tracePt t="107418" x="9020175" y="1400175"/>
          <p14:tracePt t="107430" x="8953500" y="1400175"/>
          <p14:tracePt t="107434" x="8882063" y="1400175"/>
          <p14:tracePt t="107445" x="8824913" y="1400175"/>
          <p14:tracePt t="107451" x="8767763" y="1400175"/>
          <p14:tracePt t="107463" x="8710613" y="1400175"/>
          <p14:tracePt t="107466" x="8667750" y="1400175"/>
          <p14:tracePt t="107480" x="8629650" y="1400175"/>
          <p14:tracePt t="107482" x="8577263" y="1419225"/>
          <p14:tracePt t="107496" x="8539163" y="1419225"/>
          <p14:tracePt t="107498" x="8496300" y="1433513"/>
          <p14:tracePt t="107513" x="8448675" y="1452563"/>
          <p14:tracePt t="107515" x="8391525" y="1457325"/>
          <p14:tracePt t="107529" x="8301038" y="1481138"/>
          <p14:tracePt t="107530" x="8201025" y="1509713"/>
          <p14:tracePt t="107545" x="8120063" y="1533525"/>
          <p14:tracePt t="107547" x="8039100" y="1557338"/>
          <p14:tracePt t="107563" x="7996238" y="1581150"/>
          <p14:tracePt t="107563" x="7962900" y="1595438"/>
          <p14:tracePt t="107571" x="7939088" y="1604963"/>
          <p14:tracePt t="107580" x="7915275" y="1624013"/>
          <p14:tracePt t="107586" x="7891463" y="1638300"/>
          <p14:tracePt t="107596" x="7867650" y="1657350"/>
          <p14:tracePt t="107601" x="7834313" y="1671638"/>
          <p14:tracePt t="107612" x="7791450" y="1695450"/>
          <p14:tracePt t="107618" x="7753350" y="1728788"/>
          <p14:tracePt t="107629" x="7700963" y="1762125"/>
          <p14:tracePt t="107633" x="7634288" y="1809750"/>
          <p14:tracePt t="107646" x="7577138" y="1843088"/>
          <p14:tracePt t="107649" x="7529513" y="1885950"/>
          <p14:tracePt t="107662" x="7505700" y="1909763"/>
          <p14:tracePt t="107666" x="7472363" y="1943100"/>
          <p14:tracePt t="107680" x="7448550" y="1976438"/>
          <p14:tracePt t="107682" x="7439025" y="2009775"/>
          <p14:tracePt t="107696" x="7415213" y="2047875"/>
          <p14:tracePt t="107700" x="7400925" y="2081213"/>
          <p14:tracePt t="107713" x="7381875" y="2124075"/>
          <p14:tracePt t="107716" x="7372350" y="2162175"/>
          <p14:tracePt t="107729" x="7358063" y="2195513"/>
          <p14:tracePt t="107736" x="7348538" y="2243138"/>
          <p14:tracePt t="107745" x="7348538" y="2295525"/>
          <p14:tracePt t="107750" x="7358063" y="2352675"/>
          <p14:tracePt t="107763" x="7415213" y="2447925"/>
          <p14:tracePt t="107764" x="7481888" y="2547938"/>
          <p14:tracePt t="107779" x="7562850" y="2647950"/>
          <p14:tracePt t="107780" x="7691438" y="2795588"/>
          <p14:tracePt t="107786" x="7781925" y="2914650"/>
          <p14:tracePt t="107796" x="7848600" y="3014663"/>
          <p14:tracePt t="107802" x="7924800" y="3128963"/>
          <p14:tracePt t="107812" x="7986713" y="3205163"/>
          <p14:tracePt t="107818" x="8072438" y="3276600"/>
          <p14:tracePt t="107830" x="8201025" y="3367088"/>
          <p14:tracePt t="107834" x="8315325" y="3448050"/>
          <p14:tracePt t="107846" x="8453438" y="3505200"/>
          <p14:tracePt t="107849" x="8601075" y="3562350"/>
          <p14:tracePt t="107862" x="8724900" y="3619500"/>
          <p14:tracePt t="107866" x="8839200" y="3648075"/>
          <p14:tracePt t="107880" x="8939213" y="3652838"/>
          <p14:tracePt t="107882" x="9053513" y="3652838"/>
          <p14:tracePt t="107896" x="9153525" y="3629025"/>
          <p14:tracePt t="107898" x="9248775" y="3595688"/>
          <p14:tracePt t="107913" x="9348788" y="3538538"/>
          <p14:tracePt t="107914" x="9439275" y="3490913"/>
          <p14:tracePt t="107929" x="9544050" y="3433763"/>
          <p14:tracePt t="107930" x="9653588" y="3367088"/>
          <p14:tracePt t="107945" x="9744075" y="3324225"/>
          <p14:tracePt t="107946" x="9815513" y="3286125"/>
          <p14:tracePt t="107955" x="9863138" y="3243263"/>
          <p14:tracePt t="107963" x="9896475" y="3219450"/>
          <p14:tracePt t="107970" x="9915525" y="3186113"/>
          <p14:tracePt t="107979" x="9920288" y="3162300"/>
          <p14:tracePt t="107986" x="9920288" y="3138488"/>
          <p14:tracePt t="107997" x="9915525" y="3114675"/>
          <p14:tracePt t="108002" x="9896475" y="3090863"/>
          <p14:tracePt t="108012" x="9896475" y="3081338"/>
          <p14:tracePt t="108018" x="9863138" y="3071813"/>
          <p14:tracePt t="108030" x="9848850" y="3071813"/>
          <p14:tracePt t="108034" x="9825038" y="3071813"/>
          <p14:tracePt t="108046" x="9805988" y="3071813"/>
          <p14:tracePt t="108050" x="9791700" y="3081338"/>
          <p14:tracePt t="108063" x="9744075" y="3114675"/>
          <p14:tracePt t="108066" x="9701213" y="3152775"/>
          <p14:tracePt t="108079" x="9644063" y="3209925"/>
          <p14:tracePt t="108082" x="9567863" y="3295650"/>
          <p14:tracePt t="108096" x="9496425" y="3409950"/>
          <p14:tracePt t="108098" x="9415463" y="3590925"/>
          <p14:tracePt t="108113" x="9339263" y="3800475"/>
          <p14:tracePt t="108115" x="9258300" y="4048125"/>
          <p14:tracePt t="108146" x="9210675" y="4286250"/>
          <p14:tracePt t="108183" x="9134475" y="4848225"/>
          <p14:tracePt t="108196" x="9144000" y="4848225"/>
          <p14:tracePt t="108233" x="9167813" y="4786313"/>
          <p14:tracePt t="108241" x="9186863" y="4752975"/>
          <p14:tracePt t="108249" x="9186863" y="4710113"/>
          <p14:tracePt t="108257" x="9186863" y="4672013"/>
          <p14:tracePt t="108265" x="9186863" y="4614863"/>
          <p14:tracePt t="108273" x="9186863" y="4548188"/>
          <p14:tracePt t="108281" x="9186863" y="4481513"/>
          <p14:tracePt t="108289" x="9186863" y="4414838"/>
          <p14:tracePt t="108297" x="9186863" y="4343400"/>
          <p14:tracePt t="108305" x="9186863" y="4276725"/>
          <p14:tracePt t="108314" x="9186863" y="4229100"/>
          <p14:tracePt t="108321" x="9177338" y="4195763"/>
          <p14:tracePt t="108330" x="9167813" y="4171950"/>
          <p14:tracePt t="108337" x="9167813" y="4148138"/>
          <p14:tracePt t="108345" x="9158288" y="4138613"/>
          <p14:tracePt t="108353" x="9158288" y="4129088"/>
          <p14:tracePt t="108361" x="9158288" y="4119563"/>
          <p14:tracePt t="108370" x="9153525" y="4114800"/>
          <p14:tracePt t="108377" x="9144000" y="4105275"/>
          <p14:tracePt t="108401" x="9144000" y="4095750"/>
          <p14:tracePt t="108569" x="9153525" y="4119563"/>
          <p14:tracePt t="108577" x="9158288" y="4148138"/>
          <p14:tracePt t="108585" x="9177338" y="4176713"/>
          <p14:tracePt t="108593" x="9186863" y="4210050"/>
          <p14:tracePt t="108601" x="9191625" y="4229100"/>
          <p14:tracePt t="108609" x="9191625" y="4243388"/>
          <p14:tracePt t="108617" x="9201150" y="4262438"/>
          <p14:tracePt t="108625" x="9210675" y="4276725"/>
          <p14:tracePt t="108633" x="9224963" y="4295775"/>
          <p14:tracePt t="108641" x="9244013" y="4310063"/>
          <p14:tracePt t="108649" x="9248775" y="4333875"/>
          <p14:tracePt t="108657" x="9248775" y="4357688"/>
          <p14:tracePt t="108665" x="9267825" y="4381500"/>
          <p14:tracePt t="108673" x="9277350" y="4414838"/>
          <p14:tracePt t="108681" x="9282113" y="4457700"/>
          <p14:tracePt t="108689" x="9282113" y="4491038"/>
          <p14:tracePt t="108697" x="9291638" y="4538663"/>
          <p14:tracePt t="108705" x="9305925" y="4572000"/>
          <p14:tracePt t="108713" x="9324975" y="4614863"/>
          <p14:tracePt t="108721" x="9339263" y="4662488"/>
          <p14:tracePt t="108730" x="9358313" y="4705350"/>
          <p14:tracePt t="108738" x="9363075" y="4743450"/>
          <p14:tracePt t="108746" x="9372600" y="4800600"/>
          <p14:tracePt t="108753" x="9382125" y="4833938"/>
          <p14:tracePt t="108761" x="9382125" y="4881563"/>
          <p14:tracePt t="108769" x="9382125" y="4938713"/>
          <p14:tracePt t="108777" x="9382125" y="4972050"/>
          <p14:tracePt t="108785" x="9382125" y="5005388"/>
          <p14:tracePt t="108793" x="9372600" y="5029200"/>
          <p14:tracePt t="108801" x="9363075" y="5057775"/>
          <p14:tracePt t="108809" x="9348788" y="5086350"/>
          <p14:tracePt t="108817" x="9339263" y="5114925"/>
          <p14:tracePt t="108825" x="9324975" y="5129213"/>
          <p14:tracePt t="108833" x="9305925" y="5153025"/>
          <p14:tracePt t="108841" x="9291638" y="5172075"/>
          <p14:tracePt t="108849" x="9267825" y="5195888"/>
          <p14:tracePt t="108857" x="9248775" y="5219700"/>
          <p14:tracePt t="108865" x="9224963" y="5243513"/>
          <p14:tracePt t="108873" x="9191625" y="5262563"/>
          <p14:tracePt t="108881" x="9153525" y="5276850"/>
          <p14:tracePt t="108889" x="9120188" y="5300663"/>
          <p14:tracePt t="108897" x="9086850" y="5310188"/>
          <p14:tracePt t="108905" x="9053513" y="5324475"/>
          <p14:tracePt t="108913" x="9029700" y="5343525"/>
          <p14:tracePt t="108921" x="8996363" y="5343525"/>
          <p14:tracePt t="108930" x="8982075" y="5343525"/>
          <p14:tracePt t="108937" x="8953500" y="5348288"/>
          <p14:tracePt t="108947" x="8929688" y="5357813"/>
          <p14:tracePt t="108954" x="8896350" y="5357813"/>
          <p14:tracePt t="108963" x="8848725" y="5357813"/>
          <p14:tracePt t="108969" x="8801100" y="5357813"/>
          <p14:tracePt t="108980" x="8748713" y="5357813"/>
          <p14:tracePt t="108985" x="8701088" y="5357813"/>
          <p14:tracePt t="108996" x="8667750" y="5357813"/>
          <p14:tracePt t="109001" x="8634413" y="5357813"/>
          <p14:tracePt t="109013" x="8610600" y="5357813"/>
          <p14:tracePt t="109017" x="8572500" y="5357813"/>
          <p14:tracePt t="109029" x="8539163" y="5357813"/>
          <p14:tracePt t="109033" x="8496300" y="5357813"/>
          <p14:tracePt t="109046" x="8448675" y="5357813"/>
          <p14:tracePt t="109049" x="8391525" y="5357813"/>
          <p14:tracePt t="109062" x="8324850" y="5357813"/>
          <p14:tracePt t="109065" x="8258175" y="5357813"/>
          <p14:tracePt t="109079" x="8201025" y="5357813"/>
          <p14:tracePt t="109081" x="8167688" y="5357813"/>
          <p14:tracePt t="109096" x="8153400" y="5348288"/>
          <p14:tracePt t="109097" x="8134350" y="5334000"/>
          <p14:tracePt t="109113" x="8110538" y="5319713"/>
          <p14:tracePt t="109114" x="8096250" y="5300663"/>
          <p14:tracePt t="109129" x="8077200" y="5286375"/>
          <p14:tracePt t="109130" x="8062913" y="5262563"/>
          <p14:tracePt t="109146" x="8039100" y="5243513"/>
          <p14:tracePt t="109146" x="8005763" y="5200650"/>
          <p14:tracePt t="109153" x="7962900" y="5153025"/>
          <p14:tracePt t="109163" x="7896225" y="5072063"/>
          <p14:tracePt t="109169" x="7848600" y="4991100"/>
          <p14:tracePt t="109179" x="7810500" y="4910138"/>
          <p14:tracePt t="109185" x="7781925" y="4819650"/>
          <p14:tracePt t="109196" x="7753350" y="4729163"/>
          <p14:tracePt t="109201" x="7734300" y="4614863"/>
          <p14:tracePt t="109213" x="7710488" y="4491038"/>
          <p14:tracePt t="109217" x="7700963" y="4391025"/>
          <p14:tracePt t="109229" x="7691438" y="4319588"/>
          <p14:tracePt t="109233" x="7677150" y="4233863"/>
          <p14:tracePt t="109246" x="7677150" y="4171950"/>
          <p14:tracePt t="109249" x="7677150" y="4114800"/>
          <p14:tracePt t="109263" x="7691438" y="4057650"/>
          <p14:tracePt t="109265" x="7724775" y="4000500"/>
          <p14:tracePt t="109279" x="7767638" y="3948113"/>
          <p14:tracePt t="109281" x="7834313" y="3910013"/>
          <p14:tracePt t="109297" x="7881938" y="3867150"/>
          <p14:tracePt t="109298" x="7939088" y="3824288"/>
          <p14:tracePt t="109313" x="8020050" y="3795713"/>
          <p14:tracePt t="109314" x="8072438" y="3752850"/>
          <p14:tracePt t="109329" x="8134350" y="3719513"/>
          <p14:tracePt t="109330" x="8186738" y="3686175"/>
          <p14:tracePt t="109346" x="8210550" y="3671888"/>
          <p14:tracePt t="109346" x="8243888" y="3648075"/>
          <p14:tracePt t="109353" x="8267700" y="3629025"/>
          <p14:tracePt t="109363" x="8315325" y="3614738"/>
          <p14:tracePt t="109369" x="8358188" y="3590925"/>
          <p14:tracePt t="109380" x="8396288" y="3571875"/>
          <p14:tracePt t="109385" x="8429625" y="3557588"/>
          <p14:tracePt t="109396" x="8462963" y="3538538"/>
          <p14:tracePt t="109401" x="8486775" y="3538538"/>
          <p14:tracePt t="109413" x="8520113" y="3538538"/>
          <p14:tracePt t="109417" x="8553450" y="3538538"/>
          <p14:tracePt t="109430" x="8610600" y="3557588"/>
          <p14:tracePt t="109433" x="8667750" y="3590925"/>
          <p14:tracePt t="109446" x="8720138" y="3638550"/>
          <p14:tracePt t="109449" x="8767763" y="3676650"/>
          <p14:tracePt t="109463" x="8815388" y="3752850"/>
          <p14:tracePt t="109465" x="8896350" y="3857625"/>
          <p14:tracePt t="109479" x="8996363" y="4005263"/>
          <p14:tracePt t="109481" x="9101138" y="4162425"/>
          <p14:tracePt t="109497" x="9201150" y="4300538"/>
          <p14:tracePt t="109498" x="9282113" y="4433888"/>
          <p14:tracePt t="109513" x="9348788" y="4548188"/>
          <p14:tracePt t="109514" x="9391650" y="4629150"/>
          <p14:tracePt t="109529" x="9429750" y="4729163"/>
          <p14:tracePt t="109530" x="9453563" y="4833938"/>
          <p14:tracePt t="109547" x="9482138" y="4914900"/>
          <p14:tracePt t="109547" x="9486900" y="4972050"/>
          <p14:tracePt t="109553" x="9496425" y="5048250"/>
          <p14:tracePt t="109563" x="9505950" y="5119688"/>
          <p14:tracePt t="109569" x="9505950" y="5195888"/>
          <p14:tracePt t="109580" x="9496425" y="5233988"/>
          <p14:tracePt t="109585" x="9482138" y="5286375"/>
          <p14:tracePt t="109596" x="9463088" y="5324475"/>
          <p14:tracePt t="109601" x="9429750" y="5367338"/>
          <p14:tracePt t="109613" x="9405938" y="5400675"/>
          <p14:tracePt t="109617" x="9382125" y="5414963"/>
          <p14:tracePt t="109629" x="9358313" y="5448300"/>
          <p14:tracePt t="109633" x="9348788" y="5467350"/>
          <p14:tracePt t="109646" x="9334500" y="5472113"/>
          <p14:tracePt t="109649" x="9315450" y="5491163"/>
          <p14:tracePt t="109663" x="9301163" y="5495925"/>
          <p14:tracePt t="109665" x="9282113" y="5505450"/>
          <p14:tracePt t="109679" x="9258300" y="5514975"/>
          <p14:tracePt t="109681" x="9244013" y="5514975"/>
          <p14:tracePt t="109697" x="9234488" y="5514975"/>
          <p14:tracePt t="109698" x="9215438" y="5514975"/>
          <p14:tracePt t="109713" x="9201150" y="5514975"/>
          <p14:tracePt t="109713" x="9191625" y="5514975"/>
          <p14:tracePt t="109730" x="9186863" y="5514975"/>
          <p14:tracePt t="109753" x="9177338" y="5505450"/>
          <p14:tracePt t="109761" x="9177338" y="5495925"/>
          <p14:tracePt t="109769" x="9186863" y="5472113"/>
          <p14:tracePt t="109777" x="9201150" y="5448300"/>
          <p14:tracePt t="109785" x="9215438" y="5424488"/>
          <p14:tracePt t="109793" x="9234488" y="5400675"/>
          <p14:tracePt t="109801" x="9277350" y="5348288"/>
          <p14:tracePt t="109810" x="9315450" y="5300663"/>
          <p14:tracePt t="109817" x="9391650" y="5233988"/>
          <p14:tracePt t="109825" x="9520238" y="5129213"/>
          <p14:tracePt t="109833" x="9686925" y="4967288"/>
          <p14:tracePt t="109841" x="9882188" y="4762500"/>
          <p14:tracePt t="109849" x="10086975" y="4557713"/>
          <p14:tracePt t="109857" x="10248900" y="4352925"/>
          <p14:tracePt t="109865" x="10391775" y="4162425"/>
          <p14:tracePt t="109873" x="10496550" y="4000500"/>
          <p14:tracePt t="109881" x="10553700" y="3867150"/>
          <p14:tracePt t="109889" x="10610850" y="3752850"/>
          <p14:tracePt t="109897" x="10668000" y="3605213"/>
          <p14:tracePt t="109905" x="10734675" y="3467100"/>
          <p14:tracePt t="109913" x="10791825" y="3286125"/>
          <p14:tracePt t="109921" x="10829925" y="3119438"/>
          <p14:tracePt t="109930" x="10882313" y="2967038"/>
          <p14:tracePt t="109937" x="10929938" y="2795588"/>
          <p14:tracePt t="109946" x="10972800" y="2681288"/>
          <p14:tracePt t="109954" x="10996613" y="2605088"/>
          <p14:tracePt t="109961" x="11006138" y="2533650"/>
          <p14:tracePt t="109969" x="11010900" y="2481263"/>
          <p14:tracePt t="109977" x="11010900" y="2424113"/>
          <p14:tracePt t="109985" x="11010900" y="2386013"/>
          <p14:tracePt t="109993" x="11010900" y="2366963"/>
          <p14:tracePt t="110001" x="11010900" y="2343150"/>
          <p14:tracePt t="110009" x="11010900" y="2333625"/>
          <p14:tracePt t="110017" x="11010900" y="2328863"/>
          <p14:tracePt t="110033" x="11010900" y="2319338"/>
          <p14:tracePt t="110057" x="11010900" y="2309813"/>
          <p14:tracePt t="110081" x="11006138" y="2300288"/>
          <p14:tracePt t="110097" x="10996613" y="2286000"/>
          <p14:tracePt t="110105" x="10987088" y="2271713"/>
          <p14:tracePt t="110113" x="10977563" y="2262188"/>
          <p14:tracePt t="110121" x="10972800" y="2252663"/>
          <p14:tracePt t="110130" x="10972800" y="2243138"/>
          <p14:tracePt t="110137" x="10963275" y="2238375"/>
          <p14:tracePt t="110145" x="10953750" y="2238375"/>
          <p14:tracePt t="110153" x="10953750" y="2228850"/>
          <p14:tracePt t="110281" x="10944225" y="2228850"/>
          <p14:tracePt t="110297" x="10944225" y="2243138"/>
          <p14:tracePt t="110305" x="10939463" y="2252663"/>
          <p14:tracePt t="110314" x="10929938" y="2262188"/>
          <p14:tracePt t="110321" x="10920413" y="2276475"/>
          <p14:tracePt t="110330" x="10915650" y="2295525"/>
          <p14:tracePt t="110337" x="10896600" y="2319338"/>
          <p14:tracePt t="110345" x="10882313" y="2333625"/>
          <p14:tracePt t="110353" x="10848975" y="2352675"/>
          <p14:tracePt t="110361" x="10815638" y="2366963"/>
          <p14:tracePt t="110369" x="10768013" y="2390775"/>
          <p14:tracePt t="110377" x="10715625" y="2409825"/>
          <p14:tracePt t="110385" x="10658475" y="2433638"/>
          <p14:tracePt t="110393" x="10620375" y="2457450"/>
          <p14:tracePt t="110401" x="10567988" y="2476500"/>
          <p14:tracePt t="110409" x="10534650" y="2500313"/>
          <p14:tracePt t="110417" x="10506075" y="2514600"/>
          <p14:tracePt t="110425" x="10472738" y="2547938"/>
          <p14:tracePt t="110433" x="10448925" y="2562225"/>
          <p14:tracePt t="110441" x="10420350" y="2581275"/>
          <p14:tracePt t="110449" x="10406063" y="2595563"/>
          <p14:tracePt t="110457" x="10391775" y="2605088"/>
          <p14:tracePt t="110465" x="10382250" y="2614613"/>
          <p14:tracePt t="110577" x="10372725" y="2595563"/>
          <p14:tracePt t="110585" x="10358438" y="2571750"/>
          <p14:tracePt t="110593" x="10339388" y="2538413"/>
          <p14:tracePt t="110601" x="10301288" y="2500313"/>
          <p14:tracePt t="110609" x="10248900" y="2447925"/>
          <p14:tracePt t="110617" x="10191750" y="2409825"/>
          <p14:tracePt t="110625" x="10125075" y="2357438"/>
          <p14:tracePt t="110633" x="10063163" y="2319338"/>
          <p14:tracePt t="110641" x="9977438" y="2276475"/>
          <p14:tracePt t="110649" x="9872663" y="2214563"/>
          <p14:tracePt t="110657" x="9715500" y="2152650"/>
          <p14:tracePt t="110665" x="9544050" y="2071688"/>
          <p14:tracePt t="110673" x="9363075" y="2009775"/>
          <p14:tracePt t="110681" x="9224963" y="1943100"/>
          <p14:tracePt t="110689" x="9101138" y="1890713"/>
          <p14:tracePt t="110697" x="9063038" y="1862138"/>
          <p14:tracePt t="110705" x="9020175" y="1828800"/>
          <p14:tracePt t="110713" x="8986838" y="1800225"/>
          <p14:tracePt t="110721" x="8953500" y="1776413"/>
          <p14:tracePt t="110730" x="8939213" y="1762125"/>
          <p14:tracePt t="110737" x="8929688" y="1752600"/>
          <p14:tracePt t="110753" x="8924925" y="1743075"/>
          <p14:tracePt t="110801" x="8915400" y="1743075"/>
          <p14:tracePt t="110809" x="8896350" y="1743075"/>
          <p14:tracePt t="110817" x="8882063" y="1743075"/>
          <p14:tracePt t="110825" x="8839200" y="1752600"/>
          <p14:tracePt t="110833" x="8824913" y="1752600"/>
          <p14:tracePt t="110841" x="8801100" y="1762125"/>
          <p14:tracePt t="110849" x="8767763" y="1771650"/>
          <p14:tracePt t="110857" x="8734425" y="1776413"/>
          <p14:tracePt t="110865" x="8701088" y="1795463"/>
          <p14:tracePt t="110873" x="8677275" y="1809750"/>
          <p14:tracePt t="110881" x="8653463" y="1819275"/>
          <p14:tracePt t="110889" x="8629650" y="1843088"/>
          <p14:tracePt t="110897" x="8601075" y="1862138"/>
          <p14:tracePt t="110905" x="8596313" y="1885950"/>
          <p14:tracePt t="110913" x="8586788" y="1924050"/>
          <p14:tracePt t="110921" x="8577263" y="1966913"/>
          <p14:tracePt t="110930" x="8572500" y="2009775"/>
          <p14:tracePt t="110937" x="8553450" y="2038350"/>
          <p14:tracePt t="110945" x="8529638" y="2066925"/>
          <p14:tracePt t="110954" x="8515350" y="2090738"/>
          <p14:tracePt t="110961" x="8505825" y="2114550"/>
          <p14:tracePt t="110969" x="8486775" y="2124075"/>
          <p14:tracePt t="110977" x="8482013" y="2124075"/>
          <p14:tracePt t="110985" x="8482013" y="2128838"/>
          <p14:tracePt t="111025" x="8496300" y="2105025"/>
          <p14:tracePt t="111033" x="8529638" y="2071688"/>
          <p14:tracePt t="111041" x="8543925" y="2033588"/>
          <p14:tracePt t="111049" x="8543925" y="2000250"/>
          <p14:tracePt t="111057" x="8553450" y="1976438"/>
          <p14:tracePt t="111065" x="8553450" y="1947863"/>
          <p14:tracePt t="111073" x="8553450" y="1933575"/>
          <p14:tracePt t="111081" x="8543925" y="1919288"/>
          <p14:tracePt t="111089" x="8539163" y="1909763"/>
          <p14:tracePt t="111097" x="8539163" y="1900238"/>
          <p14:tracePt t="111105" x="8529638" y="1890713"/>
          <p14:tracePt t="111114" x="8515350" y="1885950"/>
          <p14:tracePt t="111121" x="8505825" y="1885950"/>
          <p14:tracePt t="111130" x="8496300" y="1885950"/>
          <p14:tracePt t="111137" x="8472488" y="1885950"/>
          <p14:tracePt t="111145" x="8448675" y="1885950"/>
          <p14:tracePt t="111153" x="8382000" y="1909763"/>
          <p14:tracePt t="111161" x="8310563" y="1924050"/>
          <p14:tracePt t="111169" x="8234363" y="1957388"/>
          <p14:tracePt t="111177" x="8153400" y="1990725"/>
          <p14:tracePt t="111185" x="8105775" y="2024063"/>
          <p14:tracePt t="111193" x="8053388" y="2047875"/>
          <p14:tracePt t="111201" x="8020050" y="2081213"/>
          <p14:tracePt t="111209" x="7996238" y="2105025"/>
          <p14:tracePt t="111217" x="7986713" y="2124075"/>
          <p14:tracePt t="111225" x="7981950" y="2138363"/>
          <p14:tracePt t="111233" x="7972425" y="2162175"/>
          <p14:tracePt t="111241" x="7972425" y="2185988"/>
          <p14:tracePt t="111249" x="7972425" y="2219325"/>
          <p14:tracePt t="111257" x="7986713" y="2262188"/>
          <p14:tracePt t="111265" x="8015288" y="2328863"/>
          <p14:tracePt t="111273" x="8062913" y="2400300"/>
          <p14:tracePt t="111281" x="8143875" y="2481263"/>
          <p14:tracePt t="111289" x="8243888" y="2538413"/>
          <p14:tracePt t="111297" x="8358188" y="2562225"/>
          <p14:tracePt t="111305" x="8486775" y="2571750"/>
          <p14:tracePt t="111314" x="8610600" y="2571750"/>
          <p14:tracePt t="111321" x="8677275" y="2571750"/>
          <p14:tracePt t="111330" x="8743950" y="2562225"/>
          <p14:tracePt t="111337" x="8791575" y="2547938"/>
          <p14:tracePt t="111347" x="8824913" y="2524125"/>
          <p14:tracePt t="111353" x="8839200" y="2505075"/>
          <p14:tracePt t="111363" x="8858250" y="2490788"/>
          <p14:tracePt t="111369" x="8867775" y="2466975"/>
          <p14:tracePt t="111379" x="8872538" y="2433638"/>
          <p14:tracePt t="111385" x="8872538" y="2409825"/>
          <p14:tracePt t="111396" x="8882063" y="2343150"/>
          <p14:tracePt t="111401" x="8882063" y="2276475"/>
          <p14:tracePt t="111413" x="8882063" y="2214563"/>
          <p14:tracePt t="111417" x="8867775" y="2147888"/>
          <p14:tracePt t="111429" x="8834438" y="2095500"/>
          <p14:tracePt t="111433" x="8801100" y="2038350"/>
          <p14:tracePt t="111446" x="8748713" y="1990725"/>
          <p14:tracePt t="111449" x="8686800" y="1947863"/>
          <p14:tracePt t="111463" x="8634413" y="1933575"/>
          <p14:tracePt t="111465" x="8596313" y="1924050"/>
          <p14:tracePt t="111479" x="8572500" y="1919288"/>
          <p14:tracePt t="111481" x="8553450" y="1909763"/>
          <p14:tracePt t="111496" x="8539163" y="1909763"/>
          <p14:tracePt t="111497" x="8515350" y="1900238"/>
          <p14:tracePt t="111513" x="8486775" y="1900238"/>
          <p14:tracePt t="111514" x="8448675" y="1924050"/>
          <p14:tracePt t="111529" x="8405813" y="1947863"/>
          <p14:tracePt t="111530" x="8358188" y="1990725"/>
          <p14:tracePt t="111547" x="8310563" y="2024063"/>
          <p14:tracePt t="111547" x="8281988" y="2047875"/>
          <p14:tracePt t="111553" x="8277225" y="2066925"/>
          <p14:tracePt t="111563" x="8267700" y="2081213"/>
          <p14:tracePt t="111569" x="8267700" y="2090738"/>
          <p14:tracePt t="111580" x="8277225" y="2095500"/>
          <p14:tracePt t="111585" x="8281988" y="2114550"/>
          <p14:tracePt t="111596" x="8301038" y="2138363"/>
          <p14:tracePt t="111601" x="8315325" y="2152650"/>
          <p14:tracePt t="111613" x="8367713" y="2185988"/>
          <p14:tracePt t="111617" x="8429625" y="2219325"/>
          <p14:tracePt t="111630" x="8515350" y="2252663"/>
          <p14:tracePt t="111633" x="8610600" y="2295525"/>
          <p14:tracePt t="111648" x="8748713" y="2352675"/>
          <p14:tracePt t="111649" x="8905875" y="2409825"/>
          <p14:tracePt t="111665" x="9110663" y="2466975"/>
          <p14:tracePt t="111666" x="9305925" y="2476500"/>
          <p14:tracePt t="111681" x="9486900" y="2500313"/>
          <p14:tracePt t="111682" x="9748838" y="2505075"/>
          <p14:tracePt t="111697" x="10006013" y="2505075"/>
          <p14:tracePt t="111698" x="10267950" y="2505075"/>
          <p14:tracePt t="111714" x="10472738" y="2490788"/>
          <p14:tracePt t="111714" x="10601325" y="2490788"/>
          <p14:tracePt t="111721" x="10691813" y="2490788"/>
          <p14:tracePt t="111731" x="10734675" y="2490788"/>
          <p14:tracePt t="111737" x="10758488" y="2490788"/>
          <p14:tracePt t="111753" x="10768013" y="2490788"/>
          <p14:tracePt t="111841" x="10758488" y="2490788"/>
          <p14:tracePt t="111849" x="10739438" y="2476500"/>
          <p14:tracePt t="111857" x="10715625" y="2466975"/>
          <p14:tracePt t="111865" x="10682288" y="2447925"/>
          <p14:tracePt t="111874" x="10634663" y="2424113"/>
          <p14:tracePt t="111881" x="10587038" y="2419350"/>
          <p14:tracePt t="111889" x="10520363" y="2400300"/>
          <p14:tracePt t="111898" x="10463213" y="2400300"/>
          <p14:tracePt t="111905" x="10420350" y="2400300"/>
          <p14:tracePt t="111914" x="10372725" y="2400300"/>
          <p14:tracePt t="111921" x="10339388" y="2400300"/>
          <p14:tracePt t="111929" x="10301288" y="2400300"/>
          <p14:tracePt t="111937" x="10258425" y="2400300"/>
          <p14:tracePt t="111945" x="10225088" y="2400300"/>
          <p14:tracePt t="111954" x="10210800" y="2400300"/>
          <p14:tracePt t="111969" x="10201275" y="2400300"/>
          <p14:tracePt t="112033" x="10191750" y="2400300"/>
          <p14:tracePt t="112041" x="10182225" y="2409825"/>
          <p14:tracePt t="112049" x="10177463" y="2424113"/>
          <p14:tracePt t="112057" x="10167938" y="2433638"/>
          <p14:tracePt t="112065" x="10153650" y="2466975"/>
          <p14:tracePt t="112073" x="10144125" y="2481263"/>
          <p14:tracePt t="112089" x="10144125" y="2490788"/>
          <p14:tracePt t="112098" x="10134600" y="2490788"/>
          <p14:tracePt t="112105" x="10134600" y="2500313"/>
          <p14:tracePt t="112114" x="10125075" y="2500313"/>
          <p14:tracePt t="112121" x="10125075" y="2505075"/>
          <p14:tracePt t="112129" x="10120313" y="2505075"/>
          <p14:tracePt t="112137" x="10110788" y="2514600"/>
          <p14:tracePt t="112217" x="10101263" y="2514600"/>
          <p14:tracePt t="112225" x="10096500" y="2514600"/>
          <p14:tracePt t="112233" x="10086975" y="2514600"/>
          <p14:tracePt t="112241" x="10077450" y="2514600"/>
          <p14:tracePt t="112249" x="10067925" y="2514600"/>
          <p14:tracePt t="112273" x="10063163" y="2514600"/>
          <p14:tracePt t="112289" x="10053638" y="2514600"/>
          <p14:tracePt t="112305" x="10044113" y="2514600"/>
          <p14:tracePt t="112313" x="10039350" y="2514600"/>
          <p14:tracePt t="112321" x="10020300" y="2505075"/>
          <p14:tracePt t="112329" x="10010775" y="2505075"/>
          <p14:tracePt t="112337" x="10006013" y="2505075"/>
          <p14:tracePt t="112393" x="10006013" y="2500313"/>
          <p14:tracePt t="112417" x="10006013" y="2490788"/>
          <p14:tracePt t="112569" x="10006013" y="2481263"/>
          <p14:tracePt t="112577" x="10020300" y="2481263"/>
          <p14:tracePt t="112585" x="10029825" y="2476500"/>
          <p14:tracePt t="112593" x="10039350" y="2476500"/>
          <p14:tracePt t="112601" x="10044113" y="2476500"/>
          <p14:tracePt t="112609" x="10053638" y="2476500"/>
          <p14:tracePt t="112633" x="10063163" y="2481263"/>
          <p14:tracePt t="112681" x="10063163" y="2490788"/>
          <p14:tracePt t="112689" x="10067925" y="2490788"/>
          <p14:tracePt t="112713" x="10077450" y="2500313"/>
          <p14:tracePt t="112721" x="10086975" y="2500313"/>
          <p14:tracePt t="112737" x="10096500" y="2505075"/>
          <p14:tracePt t="112809" x="10101263" y="2505075"/>
          <p14:tracePt t="112817" x="10110788" y="2514600"/>
          <p14:tracePt t="112825" x="10134600" y="2514600"/>
          <p14:tracePt t="112833" x="10158413" y="2514600"/>
          <p14:tracePt t="112841" x="10191750" y="2514600"/>
          <p14:tracePt t="112849" x="10210800" y="2524125"/>
          <p14:tracePt t="112857" x="10244138" y="2524125"/>
          <p14:tracePt t="112866" x="10267950" y="2524125"/>
          <p14:tracePt t="112873" x="10282238" y="2524125"/>
          <p14:tracePt t="112883" x="10291763" y="2524125"/>
          <p14:tracePt t="112889" x="10301288" y="2524125"/>
          <p14:tracePt t="113129" x="10291763" y="2533650"/>
          <p14:tracePt t="113137" x="10282238" y="2533650"/>
          <p14:tracePt t="113145" x="10272713" y="2538413"/>
          <p14:tracePt t="113153" x="10267950" y="2538413"/>
          <p14:tracePt t="113161" x="10258425" y="2538413"/>
          <p14:tracePt t="113177" x="10244138" y="2538413"/>
          <p14:tracePt t="113187" x="10225088" y="2538413"/>
          <p14:tracePt t="113194" x="10201275" y="2538413"/>
          <p14:tracePt t="113203" x="10167938" y="2538413"/>
          <p14:tracePt t="113209" x="10144125" y="2538413"/>
          <p14:tracePt t="113218" x="10120313" y="2538413"/>
          <p14:tracePt t="113226" x="10110788" y="2538413"/>
          <p14:tracePt t="113233" x="10101263" y="2538413"/>
          <p14:tracePt t="113250" x="10096500" y="2538413"/>
          <p14:tracePt t="113274" x="10086975" y="2538413"/>
          <p14:tracePt t="113299" x="10067925" y="2533650"/>
          <p14:tracePt t="113306" x="10063163" y="2533650"/>
          <p14:tracePt t="113316" x="10053638" y="2524125"/>
          <p14:tracePt t="113322" x="10044113" y="2524125"/>
          <p14:tracePt t="113330" x="10039350" y="2524125"/>
          <p14:tracePt t="113338" x="10029825" y="2524125"/>
          <p14:tracePt t="113346" x="10020300" y="2524125"/>
          <p14:tracePt t="113546" x="10020300" y="2514600"/>
          <p14:tracePt t="113554" x="10039350" y="2505075"/>
          <p14:tracePt t="113562" x="10053638" y="2500313"/>
          <p14:tracePt t="113569" x="10067925" y="2490788"/>
          <p14:tracePt t="113578" x="10086975" y="2490788"/>
          <p14:tracePt t="113594" x="10096500" y="2490788"/>
          <p14:tracePt t="113642" x="10101263" y="2490788"/>
          <p14:tracePt t="113658" x="10110788" y="2490788"/>
          <p14:tracePt t="113668" x="10120313" y="2500313"/>
          <p14:tracePt t="113675" x="10125075" y="2500313"/>
          <p14:tracePt t="113685" x="10134600" y="2500313"/>
          <p14:tracePt t="113690" x="10144125" y="2500313"/>
          <p14:tracePt t="113701" x="10153650" y="2505075"/>
          <p14:tracePt t="113707" x="10167938" y="2505075"/>
          <p14:tracePt t="113724" x="10177463" y="2505075"/>
          <p14:tracePt t="113736" x="10182225" y="2514600"/>
          <p14:tracePt t="113755" x="10191750" y="2514600"/>
          <p14:tracePt t="113770" x="10201275" y="2514600"/>
          <p14:tracePt t="113778" x="10225088" y="2514600"/>
          <p14:tracePt t="113786" x="10244138" y="2514600"/>
          <p14:tracePt t="113793" x="10258425" y="2524125"/>
          <p14:tracePt t="113809" x="10272713" y="2524125"/>
          <p14:tracePt t="113825" x="10282238" y="2533650"/>
          <p14:tracePt t="114042" x="10267950" y="2533650"/>
          <p14:tracePt t="114050" x="10225088" y="2514600"/>
          <p14:tracePt t="114058" x="10182225" y="2505075"/>
          <p14:tracePt t="114066" x="10158413" y="2505075"/>
          <p14:tracePt t="114074" x="10144125" y="2505075"/>
          <p14:tracePt t="114084" x="10144125" y="2500313"/>
          <p14:tracePt t="114102" x="10125075" y="2490788"/>
          <p14:tracePt t="114273" x="10134600" y="2490788"/>
          <p14:tracePt t="114281" x="10153650" y="2481263"/>
          <p14:tracePt t="114289" x="10201275" y="2481263"/>
          <p14:tracePt t="114298" x="10267950" y="2481263"/>
          <p14:tracePt t="114305" x="10315575" y="2481263"/>
          <p14:tracePt t="114313" x="10363200" y="2481263"/>
          <p14:tracePt t="114321" x="10415588" y="2481263"/>
          <p14:tracePt t="114329" x="10448925" y="2481263"/>
          <p14:tracePt t="114337" x="10477500" y="2490788"/>
          <p14:tracePt t="114345" x="10506075" y="2490788"/>
          <p14:tracePt t="114353" x="10520363" y="2500313"/>
          <p14:tracePt t="114409" x="10529888" y="2500313"/>
          <p14:tracePt t="114417" x="10534650" y="2500313"/>
          <p14:tracePt t="114425" x="10544175" y="2505075"/>
          <p14:tracePt t="114441" x="10553700" y="2505075"/>
          <p14:tracePt t="114449" x="10563225" y="2505075"/>
          <p14:tracePt t="114497" x="10567988" y="2514600"/>
          <p14:tracePt t="114593" x="10577513" y="2514600"/>
          <p14:tracePt t="114601" x="10577513" y="2524125"/>
          <p14:tracePt t="114609" x="10587038" y="2524125"/>
          <p14:tracePt t="114625" x="10596563" y="2524125"/>
          <p14:tracePt t="114761" x="10601325" y="2524125"/>
          <p14:tracePt t="114769" x="10601325" y="2533650"/>
          <p14:tracePt t="114777" x="10601325" y="2538413"/>
          <p14:tracePt t="114793" x="10601325" y="2547938"/>
          <p14:tracePt t="114801" x="10601325" y="2562225"/>
          <p14:tracePt t="114809" x="10596563" y="2581275"/>
          <p14:tracePt t="114817" x="10587038" y="2605088"/>
          <p14:tracePt t="114825" x="10587038" y="2628900"/>
          <p14:tracePt t="114833" x="10587038" y="2652713"/>
          <p14:tracePt t="114841" x="10577513" y="2686050"/>
          <p14:tracePt t="114849" x="10577513" y="2719388"/>
          <p14:tracePt t="114857" x="10577513" y="2786063"/>
          <p14:tracePt t="114865" x="10567988" y="2833688"/>
          <p14:tracePt t="114873" x="10567988" y="2867025"/>
          <p14:tracePt t="114881" x="10563225" y="2890838"/>
          <p14:tracePt t="114889" x="10553700" y="2900363"/>
          <p14:tracePt t="114898" x="10553700" y="2914650"/>
          <p14:tracePt t="114905" x="10544175" y="2924175"/>
          <p14:tracePt t="114921" x="10544175" y="2933700"/>
          <p14:tracePt t="114945" x="10544175" y="2943225"/>
          <p14:tracePt t="115017" x="10534650" y="2943225"/>
          <p14:tracePt t="115033" x="10529888" y="2943225"/>
          <p14:tracePt t="115113" x="10520363" y="2943225"/>
          <p14:tracePt t="115346" x="10529888" y="2943225"/>
          <p14:tracePt t="115353" x="10534650" y="2943225"/>
          <p14:tracePt t="115361" x="10553700" y="2943225"/>
          <p14:tracePt t="115369" x="10577513" y="2943225"/>
          <p14:tracePt t="115377" x="10587038" y="2943225"/>
          <p14:tracePt t="115385" x="10596563" y="2943225"/>
          <p14:tracePt t="115409" x="10601325" y="2943225"/>
          <p14:tracePt t="115433" x="10610850" y="2943225"/>
          <p14:tracePt t="115441" x="10620375" y="2943225"/>
          <p14:tracePt t="115449" x="10620375" y="2933700"/>
          <p14:tracePt t="115457" x="10620375" y="2924175"/>
          <p14:tracePt t="115465" x="10625138" y="2909888"/>
          <p14:tracePt t="115473" x="10634663" y="2886075"/>
          <p14:tracePt t="115482" x="10653713" y="2857500"/>
          <p14:tracePt t="115489" x="10653713" y="2828925"/>
          <p14:tracePt t="115498" x="10658475" y="2800350"/>
          <p14:tracePt t="115505" x="10658475" y="2771775"/>
          <p14:tracePt t="115513" x="10658475" y="2743200"/>
          <p14:tracePt t="115521" x="10658475" y="2728913"/>
          <p14:tracePt t="115529" x="10668000" y="2719388"/>
          <p14:tracePt t="115537" x="10668000" y="2709863"/>
          <p14:tracePt t="115545" x="10677525" y="2705100"/>
          <p14:tracePt t="115561" x="10677525" y="2695575"/>
          <p14:tracePt t="115569" x="10682288" y="2695575"/>
          <p14:tracePt t="115577" x="10682288" y="2686050"/>
          <p14:tracePt t="115593" x="10682288" y="2681288"/>
          <p14:tracePt t="115625" x="10691813" y="2681288"/>
          <p14:tracePt t="115633" x="10701338" y="2681288"/>
          <p14:tracePt t="115641" x="10715625" y="2681288"/>
          <p14:tracePt t="115649" x="10739438" y="2681288"/>
          <p14:tracePt t="115657" x="10768013" y="2681288"/>
          <p14:tracePt t="115665" x="10791825" y="2681288"/>
          <p14:tracePt t="115673" x="10806113" y="2681288"/>
          <p14:tracePt t="115682" x="10815638" y="2681288"/>
          <p14:tracePt t="115977" x="10825163" y="2681288"/>
          <p14:tracePt t="115985" x="10829925" y="2681288"/>
          <p14:tracePt t="115993" x="10848975" y="2681288"/>
          <p14:tracePt t="123426" x="10858500" y="2671763"/>
          <p14:tracePt t="123434" x="10848975" y="2571750"/>
          <p14:tracePt t="123441" x="10782300" y="2443163"/>
          <p14:tracePt t="123449" x="10725150" y="2319338"/>
          <p14:tracePt t="123457" x="10691813" y="2262188"/>
          <p14:tracePt t="123465" x="10682288" y="2228850"/>
          <p14:tracePt t="123473" x="10682288" y="2195513"/>
          <p14:tracePt t="123481" x="10677525" y="2181225"/>
          <p14:tracePt t="123489" x="10677525" y="2171700"/>
          <p14:tracePt t="123529" x="10677525" y="2185988"/>
          <p14:tracePt t="123537" x="10682288" y="2286000"/>
          <p14:tracePt t="123545" x="10725150" y="2424113"/>
          <p14:tracePt t="123553" x="10772775" y="2571750"/>
          <p14:tracePt t="123561" x="10839450" y="2719388"/>
          <p14:tracePt t="123569" x="10887075" y="2843213"/>
          <p14:tracePt t="123577" x="10953750" y="2990850"/>
          <p14:tracePt t="123585" x="11020425" y="3148013"/>
          <p14:tracePt t="123593" x="11091863" y="3262313"/>
          <p14:tracePt t="123601" x="11153775" y="3357563"/>
          <p14:tracePt t="123609" x="11191875" y="3448050"/>
          <p14:tracePt t="123618" x="11225213" y="3538538"/>
          <p14:tracePt t="123625" x="11239500" y="3614738"/>
          <p14:tracePt t="123633" x="11282363" y="3709988"/>
          <p14:tracePt t="123641" x="11306175" y="3800475"/>
          <p14:tracePt t="123649" x="11329988" y="3881438"/>
          <p14:tracePt t="123657" x="11349038" y="3948113"/>
          <p14:tracePt t="123665" x="11358563" y="4014788"/>
          <p14:tracePt t="123673" x="11358563" y="4038600"/>
          <p14:tracePt t="123681" x="11339513" y="4048125"/>
          <p14:tracePt t="123689" x="11325225" y="4057650"/>
          <p14:tracePt t="123697" x="11306175" y="4057650"/>
          <p14:tracePt t="123705" x="11296650" y="4057650"/>
          <p14:tracePt t="123713" x="11291888" y="4057650"/>
          <p14:tracePt t="123729" x="11282363" y="4057650"/>
          <p14:tracePt t="123737" x="11272838" y="4057650"/>
          <p14:tracePt t="123745" x="11268075" y="4048125"/>
          <p14:tracePt t="123753" x="11258550" y="4038600"/>
          <p14:tracePt t="123761" x="11239500" y="4029075"/>
          <p14:tracePt t="123769" x="11215688" y="4029075"/>
          <p14:tracePt t="123777" x="11201400" y="4024313"/>
          <p14:tracePt t="123785" x="11168063" y="4014788"/>
          <p14:tracePt t="123793" x="11144250" y="4014788"/>
          <p14:tracePt t="123802" x="11120438" y="4005263"/>
          <p14:tracePt t="123809" x="11077575" y="4005263"/>
          <p14:tracePt t="123818" x="11044238" y="4000500"/>
          <p14:tracePt t="123825" x="11006138" y="3990975"/>
          <p14:tracePt t="123834" x="10953750" y="3981450"/>
          <p14:tracePt t="123841" x="10906125" y="3971925"/>
          <p14:tracePt t="123849" x="10839450" y="3967163"/>
          <p14:tracePt t="123857" x="10748963" y="3948113"/>
          <p14:tracePt t="123865" x="10682288" y="3943350"/>
          <p14:tracePt t="123873" x="10625138" y="3933825"/>
          <p14:tracePt t="123881" x="10587038" y="3924300"/>
          <p14:tracePt t="123889" x="10577513" y="3914775"/>
          <p14:tracePt t="123921" x="10567988" y="3914775"/>
          <p14:tracePt t="123929" x="10563225" y="3910013"/>
          <p14:tracePt t="123937" x="10544175" y="3900488"/>
          <p14:tracePt t="123945" x="10534650" y="3900488"/>
          <p14:tracePt t="123954" x="10520363" y="3900488"/>
          <p14:tracePt t="123961" x="10496550" y="3890963"/>
          <p14:tracePt t="123969" x="10487025" y="3890963"/>
          <p14:tracePt t="123977" x="10477500" y="3890963"/>
          <p14:tracePt t="123985" x="10472738" y="3890963"/>
          <p14:tracePt t="123993" x="10463213" y="3890963"/>
          <p14:tracePt t="124129" x="10453688" y="3890963"/>
          <p14:tracePt t="124137" x="10453688" y="3914775"/>
          <p14:tracePt t="124145" x="10448925" y="3933825"/>
          <p14:tracePt t="124153" x="10439400" y="3948113"/>
          <p14:tracePt t="124161" x="10420350" y="3981450"/>
          <p14:tracePt t="124169" x="10420350" y="4005263"/>
          <p14:tracePt t="124177" x="10415588" y="4038600"/>
          <p14:tracePt t="124185" x="10415588" y="4057650"/>
          <p14:tracePt t="124193" x="10406063" y="4086225"/>
          <p14:tracePt t="124201" x="10406063" y="4114800"/>
          <p14:tracePt t="124209" x="10406063" y="4138613"/>
          <p14:tracePt t="124218" x="10396538" y="4152900"/>
          <p14:tracePt t="124225" x="10396538" y="4171950"/>
          <p14:tracePt t="124233" x="10396538" y="4186238"/>
          <p14:tracePt t="124241" x="10396538" y="4195763"/>
          <p14:tracePt t="124249" x="10396538" y="4205288"/>
          <p14:tracePt t="124257" x="10396538" y="4210050"/>
          <p14:tracePt t="124265" x="10406063" y="4210050"/>
          <p14:tracePt t="124273" x="10406063" y="4219575"/>
          <p14:tracePt t="124281" x="10415588" y="4229100"/>
          <p14:tracePt t="124290" x="10420350" y="4233863"/>
          <p14:tracePt t="124297" x="10429875" y="4243388"/>
          <p14:tracePt t="124305" x="10429875" y="4252913"/>
          <p14:tracePt t="124393" x="10439400" y="4252913"/>
          <p14:tracePt t="124465" x="10439400" y="4243388"/>
          <p14:tracePt t="124473" x="10439400" y="4233863"/>
          <p14:tracePt t="124481" x="10439400" y="4229100"/>
          <p14:tracePt t="124489" x="10429875" y="4219575"/>
          <p14:tracePt t="124497" x="10429875" y="4205288"/>
          <p14:tracePt t="124505" x="10420350" y="4195763"/>
          <p14:tracePt t="124513" x="10415588" y="4186238"/>
          <p14:tracePt t="124777" x="10415588" y="4176713"/>
          <p14:tracePt t="124785" x="10429875" y="4162425"/>
          <p14:tracePt t="124793" x="10439400" y="4162425"/>
          <p14:tracePt t="124802" x="10448925" y="4152900"/>
          <p14:tracePt t="124809" x="10453688" y="4152900"/>
          <p14:tracePt t="124818" x="10463213" y="4148138"/>
          <p14:tracePt t="124825" x="10472738" y="4148138"/>
          <p14:tracePt t="124833" x="10487025" y="4138613"/>
          <p14:tracePt t="124841" x="10506075" y="4138613"/>
          <p14:tracePt t="124849" x="10529888" y="4129088"/>
          <p14:tracePt t="124857" x="10563225" y="4119563"/>
          <p14:tracePt t="124865" x="10596563" y="4114800"/>
          <p14:tracePt t="124873" x="10620375" y="4114800"/>
          <p14:tracePt t="124881" x="10644188" y="4105275"/>
          <p14:tracePt t="124889" x="10677525" y="4105275"/>
          <p14:tracePt t="124897" x="10710863" y="4105275"/>
          <p14:tracePt t="124905" x="10734675" y="4105275"/>
          <p14:tracePt t="124913" x="10758488" y="4095750"/>
          <p14:tracePt t="124921" x="10772775" y="4086225"/>
          <p14:tracePt t="124929" x="10801350" y="4081463"/>
          <p14:tracePt t="124937" x="10806113" y="4081463"/>
          <p14:tracePt t="124945" x="10815638" y="4071938"/>
          <p14:tracePt t="124953" x="10825163" y="4071938"/>
          <p14:tracePt t="124961" x="10829925" y="4071938"/>
          <p14:tracePt t="124969" x="10829925" y="4062413"/>
          <p14:tracePt t="124977" x="10839450" y="4062413"/>
          <p14:tracePt t="125001" x="10839450" y="4057650"/>
          <p14:tracePt t="125009" x="10839450" y="4038600"/>
          <p14:tracePt t="125018" x="10839450" y="4029075"/>
          <p14:tracePt t="125025" x="10839450" y="4014788"/>
          <p14:tracePt t="125033" x="10829925" y="3990975"/>
          <p14:tracePt t="125041" x="10815638" y="3971925"/>
          <p14:tracePt t="125049" x="10801350" y="3948113"/>
          <p14:tracePt t="125057" x="10782300" y="3933825"/>
          <p14:tracePt t="125065" x="10772775" y="3914775"/>
          <p14:tracePt t="125073" x="10758488" y="3910013"/>
          <p14:tracePt t="125081" x="10748963" y="3890963"/>
          <p14:tracePt t="125089" x="10739438" y="3881438"/>
          <p14:tracePt t="125097" x="10725150" y="3876675"/>
          <p14:tracePt t="125105" x="10710863" y="3857625"/>
          <p14:tracePt t="125113" x="10682288" y="3843338"/>
          <p14:tracePt t="125121" x="10653713" y="3824288"/>
          <p14:tracePt t="125129" x="10610850" y="3810000"/>
          <p14:tracePt t="125137" x="10567988" y="3800475"/>
          <p14:tracePt t="125145" x="10534650" y="3795713"/>
          <p14:tracePt t="125153" x="10510838" y="3786188"/>
          <p14:tracePt t="125161" x="10496550" y="3776663"/>
          <p14:tracePt t="125169" x="10477500" y="3776663"/>
          <p14:tracePt t="125177" x="10463213" y="3776663"/>
          <p14:tracePt t="125185" x="10439400" y="3776663"/>
          <p14:tracePt t="125199" x="10406063" y="3776663"/>
          <p14:tracePt t="125202" x="10372725" y="3776663"/>
          <p14:tracePt t="125210" x="10348913" y="3786188"/>
          <p14:tracePt t="125218" x="10325100" y="3800475"/>
          <p14:tracePt t="125225" x="10291763" y="3824288"/>
          <p14:tracePt t="125235" x="10248900" y="3852863"/>
          <p14:tracePt t="125241" x="10234613" y="3890963"/>
          <p14:tracePt t="125252" x="10215563" y="3943350"/>
          <p14:tracePt t="125258" x="10191750" y="4014788"/>
          <p14:tracePt t="125267" x="10182225" y="4105275"/>
          <p14:tracePt t="125273" x="10167938" y="4210050"/>
          <p14:tracePt t="125284" x="10153650" y="4295775"/>
          <p14:tracePt t="125289" x="10125075" y="4367213"/>
          <p14:tracePt t="125301" x="10101263" y="4457700"/>
          <p14:tracePt t="125306" x="10086975" y="4538663"/>
          <p14:tracePt t="125318" x="10077450" y="4614863"/>
          <p14:tracePt t="125322" x="10077450" y="4705350"/>
          <p14:tracePt t="125334" x="10110788" y="4800600"/>
          <p14:tracePt t="125338" x="10167938" y="4910138"/>
          <p14:tracePt t="125352" x="10258425" y="5024438"/>
          <p14:tracePt t="125359" x="10339388" y="5105400"/>
          <p14:tracePt t="125368" x="10420350" y="5172075"/>
          <p14:tracePt t="125370" x="10506075" y="5210175"/>
          <p14:tracePt t="125384" x="10596563" y="5243513"/>
          <p14:tracePt t="125386" x="10658475" y="5243513"/>
          <p14:tracePt t="125401" x="10768013" y="5243513"/>
          <p14:tracePt t="125402" x="10882313" y="5219700"/>
          <p14:tracePt t="125417" x="10987088" y="5162550"/>
          <p14:tracePt t="125419" x="11101388" y="5086350"/>
          <p14:tracePt t="125434" x="11215688" y="5014913"/>
          <p14:tracePt t="125435" x="11306175" y="4938713"/>
          <p14:tracePt t="125443" x="11406188" y="4867275"/>
          <p14:tracePt t="125451" x="11487150" y="4791075"/>
          <p14:tracePt t="125458" x="11544300" y="4733925"/>
          <p14:tracePt t="125467" x="11591925" y="4672013"/>
          <p14:tracePt t="125474" x="11649075" y="4581525"/>
          <p14:tracePt t="125485" x="11691938" y="4481513"/>
          <p14:tracePt t="125490" x="11715750" y="4400550"/>
          <p14:tracePt t="125501" x="11734800" y="4276725"/>
          <p14:tracePt t="125506" x="11749088" y="4148138"/>
          <p14:tracePt t="125518" x="11749088" y="4062413"/>
          <p14:tracePt t="125522" x="11749088" y="3967163"/>
          <p14:tracePt t="125534" x="11739563" y="3900488"/>
          <p14:tracePt t="125538" x="11715750" y="3843338"/>
          <p14:tracePt t="125551" x="11682413" y="3776663"/>
          <p14:tracePt t="125554" x="11644313" y="3729038"/>
          <p14:tracePt t="125568" x="11587163" y="3686175"/>
          <p14:tracePt t="125570" x="11520488" y="3671888"/>
          <p14:tracePt t="125584" x="11439525" y="3648075"/>
          <p14:tracePt t="125587" x="11382375" y="3638550"/>
          <p14:tracePt t="125601" x="11329988" y="3629025"/>
          <p14:tracePt t="125603" x="11291888" y="3629025"/>
          <p14:tracePt t="125617" x="11239500" y="3629025"/>
          <p14:tracePt t="125618" x="11191875" y="3629025"/>
          <p14:tracePt t="125635" x="11144250" y="3629025"/>
          <p14:tracePt t="125635" x="11077575" y="3629025"/>
          <p14:tracePt t="125642" x="11010900" y="3629025"/>
          <p14:tracePt t="125651" x="10944225" y="3648075"/>
          <p14:tracePt t="125659" x="10882313" y="3671888"/>
          <p14:tracePt t="125668" x="10815638" y="3695700"/>
          <p14:tracePt t="125674" x="10734675" y="3719513"/>
          <p14:tracePt t="125685" x="10658475" y="3762375"/>
          <p14:tracePt t="125692" x="10601325" y="3800475"/>
          <p14:tracePt t="125701" x="10553700" y="3852863"/>
          <p14:tracePt t="125709" x="10496550" y="3933825"/>
          <p14:tracePt t="125718" x="10415588" y="4062413"/>
          <p14:tracePt t="125725" x="10339388" y="4205288"/>
          <p14:tracePt t="125734" x="10267950" y="4381500"/>
          <p14:tracePt t="125740" x="10201275" y="4557713"/>
          <p14:tracePt t="125755" x="10096500" y="4867275"/>
          <p14:tracePt t="125762" x="10067925" y="4981575"/>
          <p14:tracePt t="125770" x="10053638" y="5062538"/>
          <p14:tracePt t="125778" x="10053638" y="5138738"/>
          <p14:tracePt t="125785" x="10067925" y="5200650"/>
          <p14:tracePt t="125794" x="10120313" y="5262563"/>
          <p14:tracePt t="125802" x="10167938" y="5300663"/>
          <p14:tracePt t="125809" x="10210800" y="5324475"/>
          <p14:tracePt t="125818" x="10244138" y="5348288"/>
          <p14:tracePt t="125826" x="10272713" y="5367338"/>
          <p14:tracePt t="125835" x="10315575" y="5376863"/>
          <p14:tracePt t="125842" x="10382250" y="5376863"/>
          <p14:tracePt t="125851" x="10453688" y="5334000"/>
          <p14:tracePt t="125857" x="10563225" y="5286375"/>
          <p14:tracePt t="125868" x="10682288" y="5200650"/>
          <p14:tracePt t="125874" x="10863263" y="5081588"/>
          <p14:tracePt t="125885" x="11063288" y="4933950"/>
          <p14:tracePt t="125889" x="11215688" y="4810125"/>
          <p14:tracePt t="125902" x="11349038" y="4676775"/>
          <p14:tracePt t="125906" x="11463338" y="4557713"/>
          <p14:tracePt t="125918" x="11520488" y="4457700"/>
          <p14:tracePt t="125922" x="11553825" y="4357688"/>
          <p14:tracePt t="125935" x="11591925" y="4262438"/>
          <p14:tracePt t="125938" x="11601450" y="4205288"/>
          <p14:tracePt t="125951" x="11610975" y="4138613"/>
          <p14:tracePt t="125954" x="11610975" y="4071938"/>
          <p14:tracePt t="125968" x="11610975" y="4024313"/>
          <p14:tracePt t="125970" x="11601450" y="3981450"/>
          <p14:tracePt t="125984" x="11577638" y="3957638"/>
          <p14:tracePt t="125986" x="11544300" y="3914775"/>
          <p14:tracePt t="126001" x="11496675" y="3900488"/>
          <p14:tracePt t="126003" x="11420475" y="3881438"/>
          <p14:tracePt t="126017" x="11358563" y="3876675"/>
          <p14:tracePt t="126019" x="11258550" y="3876675"/>
          <p14:tracePt t="126034" x="11182350" y="3876675"/>
          <p14:tracePt t="126035" x="11120438" y="3881438"/>
          <p14:tracePt t="126042" x="11034713" y="3910013"/>
          <p14:tracePt t="126052" x="10963275" y="3924300"/>
          <p14:tracePt t="126058" x="10896600" y="3948113"/>
          <p14:tracePt t="126068" x="10825163" y="3967163"/>
          <p14:tracePt t="126074" x="10758488" y="3981450"/>
          <p14:tracePt t="126084" x="10682288" y="4005263"/>
          <p14:tracePt t="126090" x="10620375" y="4038600"/>
          <p14:tracePt t="126101" x="10553700" y="4071938"/>
          <p14:tracePt t="126108" x="10487025" y="4114800"/>
          <p14:tracePt t="126161" x="10244138" y="4586288"/>
          <p14:tracePt t="126166" x="10210800" y="4710113"/>
          <p14:tracePt t="126172" x="10191750" y="4810125"/>
          <p14:tracePt t="126180" x="10182225" y="4891088"/>
          <p14:tracePt t="126188" x="10177463" y="4948238"/>
          <p14:tracePt t="126195" x="10182225" y="4995863"/>
          <p14:tracePt t="126212" x="10244138" y="5057775"/>
          <p14:tracePt t="126218" x="10267950" y="5062538"/>
          <p14:tracePt t="126225" x="10339388" y="5062538"/>
          <p14:tracePt t="126233" x="10439400" y="5062538"/>
          <p14:tracePt t="126241" x="10506075" y="5062538"/>
          <p14:tracePt t="126249" x="10567988" y="5038725"/>
          <p14:tracePt t="126257" x="10644188" y="5005388"/>
          <p14:tracePt t="126265" x="10715625" y="4967288"/>
          <p14:tracePt t="126273" x="10801350" y="4900613"/>
          <p14:tracePt t="126281" x="10887075" y="4824413"/>
          <p14:tracePt t="126289" x="10953750" y="4733925"/>
          <p14:tracePt t="126297" x="11034713" y="4643438"/>
          <p14:tracePt t="126305" x="11091863" y="4538663"/>
          <p14:tracePt t="126313" x="11144250" y="4457700"/>
          <p14:tracePt t="126321" x="11191875" y="4367213"/>
          <p14:tracePt t="126329" x="11215688" y="4286250"/>
          <p14:tracePt t="126337" x="11239500" y="4219575"/>
          <p14:tracePt t="126345" x="11249025" y="4171950"/>
          <p14:tracePt t="126353" x="11258550" y="4129088"/>
          <p14:tracePt t="126361" x="11268075" y="4095750"/>
          <p14:tracePt t="126369" x="11268075" y="4057650"/>
          <p14:tracePt t="126377" x="11268075" y="4038600"/>
          <p14:tracePt t="126386" x="11268075" y="4029075"/>
          <p14:tracePt t="126393" x="11249025" y="4024313"/>
          <p14:tracePt t="126402" x="11239500" y="4005263"/>
          <p14:tracePt t="126409" x="11215688" y="4000500"/>
          <p14:tracePt t="126418" x="11168063" y="3981450"/>
          <p14:tracePt t="126426" x="11125200" y="3981450"/>
          <p14:tracePt t="126435" x="11068050" y="3981450"/>
          <p14:tracePt t="126441" x="10987088" y="3981450"/>
          <p14:tracePt t="126451" x="10906125" y="3990975"/>
          <p14:tracePt t="126457" x="10806113" y="4000500"/>
          <p14:tracePt t="126468" x="10710863" y="4029075"/>
          <p14:tracePt t="126473" x="10625138" y="4071938"/>
          <p14:tracePt t="126484" x="10563225" y="4105275"/>
          <p14:tracePt t="126489" x="10496550" y="4148138"/>
          <p14:tracePt t="126501" x="10429875" y="4176713"/>
          <p14:tracePt t="126505" x="10363200" y="4210050"/>
          <p14:tracePt t="126518" x="10301288" y="4252913"/>
          <p14:tracePt t="126521" x="10234613" y="4295775"/>
          <p14:tracePt t="126534" x="10191750" y="4333875"/>
          <p14:tracePt t="126537" x="10125075" y="4381500"/>
          <p14:tracePt t="126551" x="10077450" y="4433888"/>
          <p14:tracePt t="126553" x="10029825" y="4491038"/>
          <p14:tracePt t="126568" x="9996488" y="4572000"/>
          <p14:tracePt t="126569" x="9977438" y="4676775"/>
          <p14:tracePt t="126584" x="9977438" y="4819650"/>
          <p14:tracePt t="126586" x="9977438" y="4933950"/>
          <p14:tracePt t="126601" x="10006013" y="5029200"/>
          <p14:tracePt t="126603" x="10020300" y="5095875"/>
          <p14:tracePt t="126617" x="10053638" y="5143500"/>
          <p14:tracePt t="126619" x="10067925" y="5176838"/>
          <p14:tracePt t="126636" x="10096500" y="5195888"/>
          <p14:tracePt t="126636" x="10110788" y="5200650"/>
          <p14:tracePt t="126641" x="10153650" y="5200650"/>
          <p14:tracePt t="126652" x="10191750" y="5200650"/>
          <p14:tracePt t="126657" x="10244138" y="5200650"/>
          <p14:tracePt t="126669" x="10301288" y="5186363"/>
          <p14:tracePt t="126673" x="10391775" y="5162550"/>
          <p14:tracePt t="126686" x="10510838" y="5114925"/>
          <p14:tracePt t="126689" x="10658475" y="5062538"/>
          <p14:tracePt t="126702" x="10806113" y="5014913"/>
          <p14:tracePt t="126705" x="10929938" y="4957763"/>
          <p14:tracePt t="126718" x="11020425" y="4910138"/>
          <p14:tracePt t="126721" x="11101388" y="4833938"/>
          <p14:tracePt t="126735" x="11153775" y="4786313"/>
          <p14:tracePt t="126737" x="11191875" y="4733925"/>
          <p14:tracePt t="126753" x="11215688" y="4676775"/>
          <p14:tracePt t="126754" x="11234738" y="4638675"/>
          <p14:tracePt t="126768" x="11239500" y="4605338"/>
          <p14:tracePt t="126770" x="11239500" y="4581525"/>
          <p14:tracePt t="126785" x="11239500" y="4548188"/>
          <p14:tracePt t="126786" x="11239500" y="4529138"/>
          <p14:tracePt t="126802" x="11239500" y="4505325"/>
          <p14:tracePt t="126802" x="11225213" y="4481513"/>
          <p14:tracePt t="126809" x="11201400" y="4457700"/>
          <p14:tracePt t="126819" x="11177588" y="4438650"/>
          <p14:tracePt t="126825" x="11153775" y="4424363"/>
          <p14:tracePt t="126836" x="11125200" y="4410075"/>
          <p14:tracePt t="126841" x="11101388" y="4400550"/>
          <p14:tracePt t="126852" x="11077575" y="4381500"/>
          <p14:tracePt t="126865" x="11068050" y="4376738"/>
          <p14:tracePt t="126873" x="11063288" y="4367213"/>
          <p14:tracePt t="126881" x="11044238" y="4357688"/>
          <p14:tracePt t="126889" x="11034713" y="4357688"/>
          <p14:tracePt t="126897" x="11029950" y="4352925"/>
          <p14:tracePt t="126905" x="11010900" y="4352925"/>
          <p14:tracePt t="126913" x="11006138" y="4343400"/>
          <p14:tracePt t="126921" x="10977563" y="4333875"/>
          <p14:tracePt t="126929" x="10944225" y="4324350"/>
          <p14:tracePt t="126937" x="10915650" y="4319588"/>
          <p14:tracePt t="126945" x="10872788" y="4319588"/>
          <p14:tracePt t="126954" x="10839450" y="4310063"/>
          <p14:tracePt t="126961" x="10815638" y="4310063"/>
          <p14:tracePt t="126970" x="10782300" y="4310063"/>
          <p14:tracePt t="126977" x="10739438" y="4310063"/>
          <p14:tracePt t="126986" x="10691813" y="4310063"/>
          <p14:tracePt t="126993" x="10644188" y="4324350"/>
          <p14:tracePt t="127002" x="10587038" y="4343400"/>
          <p14:tracePt t="127009" x="10529888" y="4367213"/>
          <p14:tracePt t="127019" x="10487025" y="4381500"/>
          <p14:tracePt t="127025" x="10463213" y="4414838"/>
          <p14:tracePt t="127036" x="10439400" y="4467225"/>
          <p14:tracePt t="127041" x="10415588" y="4529138"/>
          <p14:tracePt t="127052" x="10396538" y="4629150"/>
          <p14:tracePt t="127057" x="10372725" y="4752975"/>
          <p14:tracePt t="127069" x="10363200" y="4833938"/>
          <p14:tracePt t="127073" x="10363200" y="4900613"/>
          <p14:tracePt t="127085" x="10363200" y="4938713"/>
          <p14:tracePt t="127089" x="10372725" y="4972050"/>
          <p14:tracePt t="127102" x="10382250" y="4991100"/>
          <p14:tracePt t="127105" x="10391775" y="5005388"/>
          <p14:tracePt t="127119" x="10406063" y="5024438"/>
          <p14:tracePt t="127121" x="10439400" y="5029200"/>
          <p14:tracePt t="127135" x="10496550" y="5048250"/>
          <p14:tracePt t="127137" x="10587038" y="5048250"/>
          <p14:tracePt t="127153" x="10691813" y="5048250"/>
          <p14:tracePt t="127154" x="10848975" y="5014913"/>
          <p14:tracePt t="127169" x="11010900" y="4972050"/>
          <p14:tracePt t="127170" x="11153775" y="4900613"/>
          <p14:tracePt t="127185" x="11258550" y="4833938"/>
          <p14:tracePt t="127186" x="11315700" y="4786313"/>
          <p14:tracePt t="127202" x="11358563" y="4729163"/>
          <p14:tracePt t="127202" x="11382375" y="4686300"/>
          <p14:tracePt t="127209" x="11387138" y="4638675"/>
          <p14:tracePt t="127219" x="11387138" y="4595813"/>
          <p14:tracePt t="127225" x="11387138" y="4557713"/>
          <p14:tracePt t="127236" x="11382375" y="4524375"/>
          <p14:tracePt t="127241" x="11363325" y="4491038"/>
          <p14:tracePt t="127252" x="11339513" y="4448175"/>
          <p14:tracePt t="127257" x="11306175" y="4410075"/>
          <p14:tracePt t="127269" x="11272838" y="4376738"/>
          <p14:tracePt t="127273" x="11225213" y="4352925"/>
          <p14:tracePt t="127286" x="11134725" y="4319588"/>
          <p14:tracePt t="127289" x="11020425" y="4310063"/>
          <p14:tracePt t="127302" x="10915650" y="4310063"/>
          <p14:tracePt t="127305" x="10839450" y="4310063"/>
          <p14:tracePt t="127320" x="10791825" y="4310063"/>
          <p14:tracePt t="127321" x="10758488" y="4324350"/>
          <p14:tracePt t="127335" x="10715625" y="4343400"/>
          <p14:tracePt t="127337" x="10677525" y="4367213"/>
          <p14:tracePt t="127353" x="10644188" y="4410075"/>
          <p14:tracePt t="127354" x="10596563" y="4448175"/>
          <p14:tracePt t="127369" x="10563225" y="4505325"/>
          <p14:tracePt t="127370" x="10529888" y="4581525"/>
          <p14:tracePt t="127385" x="10506075" y="4652963"/>
          <p14:tracePt t="127386" x="10496550" y="4752975"/>
          <p14:tracePt t="127403" x="10477500" y="4843463"/>
          <p14:tracePt t="127403" x="10477500" y="4914900"/>
          <p14:tracePt t="127409" x="10510838" y="4991100"/>
          <p14:tracePt t="127419" x="10534650" y="5029200"/>
          <p14:tracePt t="127425" x="10567988" y="5062538"/>
          <p14:tracePt t="127436" x="10625138" y="5072063"/>
          <p14:tracePt t="127441" x="10691813" y="5072063"/>
          <p14:tracePt t="127452" x="10758488" y="5062538"/>
          <p14:tracePt t="127457" x="10825163" y="5048250"/>
          <p14:tracePt t="127469" x="10863263" y="5024438"/>
          <p14:tracePt t="127473" x="10896600" y="4995863"/>
          <p14:tracePt t="127485" x="10929938" y="4972050"/>
          <p14:tracePt t="127489" x="10963275" y="4938713"/>
          <p14:tracePt t="127502" x="10977563" y="4914900"/>
          <p14:tracePt t="127505" x="11006138" y="4876800"/>
          <p14:tracePt t="127519" x="11029950" y="4833938"/>
          <p14:tracePt t="127521" x="11034713" y="4791075"/>
          <p14:tracePt t="127535" x="11044238" y="4719638"/>
          <p14:tracePt t="127537" x="11044238" y="4662488"/>
          <p14:tracePt t="127553" x="11044238" y="4619625"/>
          <p14:tracePt t="127554" x="11034713" y="4581525"/>
          <p14:tracePt t="127569" x="11020425" y="4548188"/>
          <p14:tracePt t="127570" x="10996613" y="4524375"/>
          <p14:tracePt t="127586" x="10944225" y="4491038"/>
          <p14:tracePt t="127587" x="10887075" y="4481513"/>
          <p14:tracePt t="127602" x="10829925" y="4471988"/>
          <p14:tracePt t="127602" x="10782300" y="4467225"/>
          <p14:tracePt t="127609" x="10758488" y="4467225"/>
          <p14:tracePt t="127619" x="10739438" y="4467225"/>
          <p14:tracePt t="127633" x="10725150" y="4471988"/>
          <p14:tracePt t="127641" x="10701338" y="4481513"/>
          <p14:tracePt t="127649" x="10682288" y="4500563"/>
          <p14:tracePt t="127657" x="10668000" y="4505325"/>
          <p14:tracePt t="127665" x="10653713" y="4524375"/>
          <p14:tracePt t="127673" x="10634663" y="4538663"/>
          <p14:tracePt t="127681" x="10634663" y="4548188"/>
          <p14:tracePt t="127689" x="10625138" y="4562475"/>
          <p14:tracePt t="127705" x="10625138" y="4572000"/>
          <p14:tracePt t="127721" x="10625138" y="4581525"/>
          <p14:tracePt t="127729" x="10625138" y="4595813"/>
          <p14:tracePt t="127737" x="10634663" y="4605338"/>
          <p14:tracePt t="127745" x="10658475" y="4614863"/>
          <p14:tracePt t="127761" x="10677525" y="4629150"/>
          <p14:tracePt t="127785" x="10682288" y="4629150"/>
          <p14:tracePt t="127865" x="10691813" y="4629150"/>
          <p14:tracePt t="127881" x="10691813" y="4619625"/>
          <p14:tracePt t="128097" x="10710863" y="4619625"/>
          <p14:tracePt t="128105" x="10725150" y="4619625"/>
          <p14:tracePt t="128113" x="10734675" y="4619625"/>
          <p14:tracePt t="128129" x="10739438" y="4619625"/>
          <p14:tracePt t="128137" x="10739438" y="4629150"/>
          <p14:tracePt t="128169" x="10739438" y="4638675"/>
          <p14:tracePt t="128249" x="10725150" y="4629150"/>
          <p14:tracePt t="128257" x="10715625" y="4619625"/>
          <p14:tracePt t="128265" x="10710863" y="4614863"/>
          <p14:tracePt t="128273" x="10701338" y="4605338"/>
          <p14:tracePt t="128281" x="10691813" y="4605338"/>
          <p14:tracePt t="128289" x="10682288" y="4595813"/>
          <p14:tracePt t="128297" x="10677525" y="4586288"/>
          <p14:tracePt t="128305" x="10677525" y="4581525"/>
          <p14:tracePt t="128313" x="10677525" y="4572000"/>
          <p14:tracePt t="128321" x="10668000" y="4557713"/>
          <p14:tracePt t="128329" x="10668000" y="4548188"/>
          <p14:tracePt t="128337" x="10668000" y="4538663"/>
          <p14:tracePt t="128345" x="10668000" y="4529138"/>
          <p14:tracePt t="128353" x="10668000" y="4524375"/>
          <p14:tracePt t="128361" x="10677525" y="4514850"/>
          <p14:tracePt t="128370" x="10691813" y="4514850"/>
          <p14:tracePt t="128377" x="10701338" y="4514850"/>
          <p14:tracePt t="128386" x="10710863" y="4514850"/>
          <p14:tracePt t="128393" x="10715625" y="4514850"/>
          <p14:tracePt t="128401" x="10725150" y="4514850"/>
          <p14:tracePt t="128465" x="10701338" y="4514850"/>
          <p14:tracePt t="128473" x="10682288" y="4514850"/>
          <p14:tracePt t="128481" x="10668000" y="4514850"/>
          <p14:tracePt t="128489" x="10658475" y="4514850"/>
          <p14:tracePt t="128497" x="10658475" y="4505325"/>
          <p14:tracePt t="128537" x="10658475" y="4500563"/>
          <p14:tracePt t="128577" x="10668000" y="4491038"/>
          <p14:tracePt t="128586" x="10677525" y="4481513"/>
          <p14:tracePt t="128593" x="10701338" y="4481513"/>
          <p14:tracePt t="128601" x="10715625" y="4481513"/>
          <p14:tracePt t="128609" x="10734675" y="4491038"/>
          <p14:tracePt t="128617" x="10768013" y="4505325"/>
          <p14:tracePt t="128625" x="10791825" y="4524375"/>
          <p14:tracePt t="128633" x="10806113" y="4538663"/>
          <p14:tracePt t="128641" x="10815638" y="4557713"/>
          <p14:tracePt t="128649" x="10815638" y="4572000"/>
          <p14:tracePt t="128657" x="10825163" y="4586288"/>
          <p14:tracePt t="128665" x="10825163" y="4605338"/>
          <p14:tracePt t="128673" x="10825163" y="4614863"/>
          <p14:tracePt t="128681" x="10825163" y="4619625"/>
          <p14:tracePt t="128689" x="10825163" y="4629150"/>
          <p14:tracePt t="128697" x="10815638" y="4629150"/>
          <p14:tracePt t="128705" x="10806113" y="4638675"/>
          <p14:tracePt t="128713" x="10791825" y="4638675"/>
          <p14:tracePt t="128721" x="10782300" y="4638675"/>
          <p14:tracePt t="128729" x="10772775" y="4638675"/>
          <p14:tracePt t="128745" x="10768013" y="4638675"/>
          <p14:tracePt t="128753" x="10758488" y="4638675"/>
          <p14:tracePt t="128761" x="10758488" y="4629150"/>
          <p14:tracePt t="128770" x="10748963" y="4614863"/>
          <p14:tracePt t="128777" x="10739438" y="4595813"/>
          <p14:tracePt t="128786" x="10734675" y="4572000"/>
          <p14:tracePt t="128793" x="10734675" y="4557713"/>
          <p14:tracePt t="128801" x="10734675" y="4529138"/>
          <p14:tracePt t="128809" x="10739438" y="4505325"/>
          <p14:tracePt t="128817" x="10768013" y="4481513"/>
          <p14:tracePt t="128825" x="10801350" y="4457700"/>
          <p14:tracePt t="128833" x="10829925" y="4448175"/>
          <p14:tracePt t="128841" x="10863263" y="4438650"/>
          <p14:tracePt t="128849" x="10896600" y="4438650"/>
          <p14:tracePt t="128857" x="10953750" y="4448175"/>
          <p14:tracePt t="128865" x="11010900" y="4481513"/>
          <p14:tracePt t="128873" x="11044238" y="4505325"/>
          <p14:tracePt t="128881" x="11053763" y="4524375"/>
          <p14:tracePt t="128889" x="11077575" y="4557713"/>
          <p14:tracePt t="128897" x="11087100" y="4586288"/>
          <p14:tracePt t="128905" x="11087100" y="4619625"/>
          <p14:tracePt t="128913" x="11087100" y="4652963"/>
          <p14:tracePt t="128921" x="11087100" y="4686300"/>
          <p14:tracePt t="128929" x="11077575" y="4705350"/>
          <p14:tracePt t="128937" x="11063288" y="4729163"/>
          <p14:tracePt t="128945" x="11044238" y="4733925"/>
          <p14:tracePt t="128954" x="11034713" y="4733925"/>
          <p14:tracePt t="128961" x="11020425" y="4733925"/>
          <p14:tracePt t="128970" x="10996613" y="4733925"/>
          <p14:tracePt t="128977" x="10953750" y="4733925"/>
          <p14:tracePt t="128986" x="10915650" y="4729163"/>
          <p14:tracePt t="128993" x="10882313" y="4705350"/>
          <p14:tracePt t="129003" x="10848975" y="4686300"/>
          <p14:tracePt t="129009" x="10825163" y="4662488"/>
          <p14:tracePt t="129019" x="10806113" y="4643438"/>
          <p14:tracePt t="129025" x="10801350" y="4629150"/>
          <p14:tracePt t="129036" x="10801350" y="4614863"/>
          <p14:tracePt t="129041" x="10801350" y="4586288"/>
          <p14:tracePt t="129052" x="10801350" y="4562475"/>
          <p14:tracePt t="129057" x="10801350" y="4538663"/>
          <p14:tracePt t="129069" x="10801350" y="4514850"/>
          <p14:tracePt t="129073" x="10815638" y="4481513"/>
          <p14:tracePt t="129085" x="10848975" y="4438650"/>
          <p14:tracePt t="129089" x="10882313" y="4414838"/>
          <p14:tracePt t="129102" x="10920413" y="4400550"/>
          <p14:tracePt t="129105" x="10963275" y="4376738"/>
          <p14:tracePt t="129119" x="10996613" y="4367213"/>
          <p14:tracePt t="129121" x="11029950" y="4367213"/>
          <p14:tracePt t="129136" x="11063288" y="4367213"/>
          <p14:tracePt t="129137" x="11087100" y="4367213"/>
          <p14:tracePt t="129152" x="11091863" y="4376738"/>
          <p14:tracePt t="129153" x="11101388" y="4391025"/>
          <p14:tracePt t="129169" x="11101388" y="4400550"/>
          <p14:tracePt t="129170" x="11101388" y="4414838"/>
          <p14:tracePt t="129185" x="11101388" y="4433888"/>
          <p14:tracePt t="129186" x="11101388" y="4448175"/>
          <p14:tracePt t="129203" x="11077575" y="4471988"/>
          <p14:tracePt t="129203" x="11053763" y="4491038"/>
          <p14:tracePt t="129209" x="11029950" y="4514850"/>
          <p14:tracePt t="129219" x="11006138" y="4524375"/>
          <p14:tracePt t="129225" x="10977563" y="4538663"/>
          <p14:tracePt t="129236" x="10963275" y="4548188"/>
          <p14:tracePt t="129241" x="10939463" y="4557713"/>
          <p14:tracePt t="129252" x="10915650" y="4557713"/>
          <p14:tracePt t="129257" x="10872788" y="4562475"/>
          <p14:tracePt t="129269" x="10848975" y="4562475"/>
          <p14:tracePt t="129273" x="10825163" y="4562475"/>
          <p14:tracePt t="129286" x="10815638" y="4562475"/>
          <p14:tracePt t="129297" x="10806113" y="4557713"/>
          <p14:tracePt t="129313" x="10806113" y="4538663"/>
          <p14:tracePt t="129321" x="10806113" y="4529138"/>
          <p14:tracePt t="129329" x="10806113" y="4514850"/>
          <p14:tracePt t="129337" x="10806113" y="4505325"/>
          <p14:tracePt t="129345" x="10806113" y="4500563"/>
          <p14:tracePt t="129353" x="10815638" y="4481513"/>
          <p14:tracePt t="129361" x="10825163" y="4471988"/>
          <p14:tracePt t="129369" x="10829925" y="4467225"/>
          <p14:tracePt t="129377" x="10848975" y="4457700"/>
          <p14:tracePt t="129386" x="10863263" y="4448175"/>
          <p14:tracePt t="129393" x="10896600" y="4424363"/>
          <p14:tracePt t="129401" x="10929938" y="4414838"/>
          <p14:tracePt t="129409" x="10963275" y="4391025"/>
          <p14:tracePt t="129417" x="10977563" y="4381500"/>
          <p14:tracePt t="129425" x="10987088" y="4376738"/>
          <p14:tracePt t="129433" x="10996613" y="4376738"/>
          <p14:tracePt t="129529" x="10987088" y="4376738"/>
          <p14:tracePt t="129537" x="10977563" y="4381500"/>
          <p14:tracePt t="129545" x="10963275" y="4391025"/>
          <p14:tracePt t="129553" x="10944225" y="4400550"/>
          <p14:tracePt t="129561" x="10929938" y="4410075"/>
          <p14:tracePt t="129569" x="10920413" y="4410075"/>
          <p14:tracePt t="129577" x="10896600" y="4414838"/>
          <p14:tracePt t="129586" x="10887075" y="4414838"/>
          <p14:tracePt t="129593" x="10872788" y="4424363"/>
          <p14:tracePt t="129601" x="10863263" y="4433888"/>
          <p14:tracePt t="129673" x="10839450" y="4424363"/>
          <p14:tracePt t="129681" x="10825163" y="4410075"/>
          <p14:tracePt t="129689" x="10806113" y="4400550"/>
          <p14:tracePt t="129697" x="10782300" y="4391025"/>
          <p14:tracePt t="129705" x="10758488" y="4376738"/>
          <p14:tracePt t="129713" x="10725150" y="4357688"/>
          <p14:tracePt t="129721" x="10682288" y="4343400"/>
          <p14:tracePt t="129729" x="10653713" y="4333875"/>
          <p14:tracePt t="129737" x="10634663" y="4324350"/>
          <p14:tracePt t="129745" x="10610850" y="4319588"/>
          <p14:tracePt t="129753" x="10587038" y="4319588"/>
          <p14:tracePt t="129865" x="10601325" y="4324350"/>
          <p14:tracePt t="129873" x="10610850" y="4343400"/>
          <p14:tracePt t="129881" x="10644188" y="4381500"/>
          <p14:tracePt t="129889" x="10691813" y="4414838"/>
          <p14:tracePt t="129897" x="10725150" y="4448175"/>
          <p14:tracePt t="129905" x="10772775" y="4491038"/>
          <p14:tracePt t="129913" x="10806113" y="4524375"/>
          <p14:tracePt t="129921" x="10839450" y="4557713"/>
          <p14:tracePt t="129929" x="10858500" y="4581525"/>
          <p14:tracePt t="129937" x="10872788" y="4595813"/>
          <p14:tracePt t="129945" x="10882313" y="4614863"/>
          <p14:tracePt t="129954" x="10882313" y="4619625"/>
          <p14:tracePt t="129961" x="10882313" y="4629150"/>
          <p14:tracePt t="130009" x="10882313" y="4638675"/>
          <p14:tracePt t="130169" x="10872788" y="4638675"/>
          <p14:tracePt t="130177" x="10863263" y="4638675"/>
          <p14:tracePt t="130193" x="10858500" y="4638675"/>
          <p14:tracePt t="130209" x="10848975" y="4638675"/>
          <p14:tracePt t="130225" x="10839450" y="4638675"/>
          <p14:tracePt t="130241" x="10829925" y="4638675"/>
          <p14:tracePt t="130257" x="10815638" y="4638675"/>
          <p14:tracePt t="130273" x="10806113" y="4638675"/>
          <p14:tracePt t="130825" x="10801350" y="4638675"/>
          <p14:tracePt t="130833" x="10791825" y="4586288"/>
          <p14:tracePt t="130841" x="10772775" y="4524375"/>
          <p14:tracePt t="130849" x="10758488" y="4471988"/>
          <p14:tracePt t="130857" x="10748963" y="4438650"/>
          <p14:tracePt t="130865" x="10748963" y="4391025"/>
          <p14:tracePt t="130873" x="10739438" y="4352925"/>
          <p14:tracePt t="130881" x="10739438" y="4295775"/>
          <p14:tracePt t="130889" x="10739438" y="4210050"/>
          <p14:tracePt t="130897" x="10739438" y="4119563"/>
          <p14:tracePt t="130905" x="10739438" y="4048125"/>
          <p14:tracePt t="130913" x="10739438" y="4000500"/>
          <p14:tracePt t="130921" x="10739438" y="3957638"/>
          <p14:tracePt t="130929" x="10739438" y="3933825"/>
          <p14:tracePt t="130937" x="10739438" y="3910013"/>
          <p14:tracePt t="130945" x="10758488" y="3881438"/>
          <p14:tracePt t="130954" x="10758488" y="3852863"/>
          <p14:tracePt t="130961" x="10768013" y="3843338"/>
          <p14:tracePt t="130970" x="10772775" y="3833813"/>
          <p14:tracePt t="130977" x="10772775" y="3819525"/>
          <p14:tracePt t="131057" x="10782300" y="3833813"/>
          <p14:tracePt t="131065" x="10791825" y="3852863"/>
          <p14:tracePt t="131073" x="10801350" y="3857625"/>
          <p14:tracePt t="131081" x="10801350" y="3867150"/>
          <p14:tracePt t="131089" x="10806113" y="3867150"/>
          <p14:tracePt t="131097" x="10806113" y="3876675"/>
          <p14:tracePt t="131105" x="10806113" y="3881438"/>
          <p14:tracePt t="131113" x="10815638" y="3890963"/>
          <p14:tracePt t="131129" x="10825163" y="3900488"/>
          <p14:tracePt t="131145" x="10825163" y="3910013"/>
          <p14:tracePt t="131161" x="10829925" y="3910013"/>
          <p14:tracePt t="131170" x="10839450" y="3910013"/>
          <p14:tracePt t="131178" x="10848975" y="3910013"/>
          <p14:tracePt t="131187" x="10863263" y="3910013"/>
          <p14:tracePt t="131197" x="10872788" y="3910013"/>
          <p14:tracePt t="131202" x="10882313" y="3910013"/>
          <p14:tracePt t="131210" x="10887075" y="3910013"/>
          <p14:tracePt t="131218" x="10887075" y="3900488"/>
          <p14:tracePt t="131233" x="10896600" y="3900488"/>
          <p14:tracePt t="131242" x="10906125" y="3890963"/>
          <p14:tracePt t="131258" x="10906125" y="3881438"/>
          <p14:tracePt t="131265" x="10915650" y="3867150"/>
          <p14:tracePt t="131274" x="10915650" y="3857625"/>
          <p14:tracePt t="131281" x="10920413" y="3843338"/>
          <p14:tracePt t="131290" x="10929938" y="3833813"/>
          <p14:tracePt t="131298" x="10939463" y="3824288"/>
          <p14:tracePt t="131306" x="10944225" y="3824288"/>
          <p14:tracePt t="131314" x="10944225" y="3819525"/>
          <p14:tracePt t="131522" x="10953750" y="3810000"/>
          <p14:tracePt t="131610" x="10963275" y="3810000"/>
          <p14:tracePt t="131626" x="10963275" y="3800475"/>
          <p14:tracePt t="131708" x="10972800" y="3800475"/>
          <p14:tracePt t="131715" x="10977563" y="3800475"/>
          <p14:tracePt t="131726" x="10987088" y="3800475"/>
          <p14:tracePt t="131730" x="10996613" y="3800475"/>
          <p14:tracePt t="131738" x="11006138" y="3800475"/>
          <p14:tracePt t="131762" x="11010900" y="3800475"/>
          <p14:tracePt t="131802" x="11020425" y="3800475"/>
          <p14:tracePt t="131809" x="11029950" y="3800475"/>
          <p14:tracePt t="131818" x="11044238" y="3800475"/>
          <p14:tracePt t="131834" x="11063288" y="3800475"/>
          <p14:tracePt t="131841" x="11068050" y="3800475"/>
          <p14:tracePt t="131850" x="11087100" y="3800475"/>
          <p14:tracePt t="131858" x="11091863" y="3800475"/>
          <p14:tracePt t="131866" x="11101388" y="3800475"/>
          <p14:tracePt t="131874" x="11110913" y="3800475"/>
          <p14:tracePt t="131914" x="11120438" y="3800475"/>
          <p14:tracePt t="131922" x="11134725" y="3800475"/>
          <p14:tracePt t="131938" x="11153775" y="3800475"/>
          <p14:tracePt t="131946" x="11158538" y="3800475"/>
          <p14:tracePt t="131955" x="11168063" y="3800475"/>
          <p14:tracePt t="132026" x="11177588" y="3800475"/>
          <p14:tracePt t="132034" x="11182350" y="3810000"/>
          <p14:tracePt t="132042" x="11201400" y="3810000"/>
          <p14:tracePt t="132050" x="11210925" y="3810000"/>
          <p14:tracePt t="132058" x="11225213" y="3810000"/>
          <p14:tracePt t="132114" x="11282363" y="3810000"/>
          <p14:tracePt t="132164" x="11291888" y="3810000"/>
          <p14:tracePt t="132177" x="11296650" y="3810000"/>
          <p14:tracePt t="132178" x="11315700" y="3810000"/>
          <p14:tracePt t="132193" x="11325225" y="3810000"/>
          <p14:tracePt t="132201" x="11329988" y="3810000"/>
          <p14:tracePt t="132401" x="11339513" y="3810000"/>
          <p14:tracePt t="132481" x="11339513" y="3819525"/>
          <p14:tracePt t="132497" x="11349038" y="3819525"/>
          <p14:tracePt t="132505" x="11358563" y="3819525"/>
          <p14:tracePt t="132513" x="11363325" y="3819525"/>
          <p14:tracePt t="132521" x="11382375" y="3819525"/>
          <p14:tracePt t="132529" x="11396663" y="3819525"/>
          <p14:tracePt t="132538" x="11415713" y="3819525"/>
          <p14:tracePt t="132545" x="11420475" y="3819525"/>
          <p14:tracePt t="132554" x="11430000" y="3824288"/>
          <p14:tracePt t="133505" x="11430000" y="3833813"/>
          <p14:tracePt t="133513" x="11430000" y="3843338"/>
          <p14:tracePt t="133529" x="11430000" y="3852863"/>
          <p14:tracePt t="133538" x="11430000" y="3857625"/>
          <p14:tracePt t="133545" x="11430000" y="3867150"/>
          <p14:tracePt t="133561" x="11430000" y="3876675"/>
          <p14:tracePt t="133569" x="11430000" y="3890963"/>
          <p14:tracePt t="133577" x="11430000" y="3900488"/>
          <p14:tracePt t="133585" x="11430000" y="3924300"/>
          <p14:tracePt t="133593" x="11430000" y="3957638"/>
          <p14:tracePt t="133601" x="11430000" y="3990975"/>
          <p14:tracePt t="133609" x="11430000" y="4029075"/>
          <p14:tracePt t="133617" x="11430000" y="4081463"/>
          <p14:tracePt t="133625" x="11430000" y="4119563"/>
          <p14:tracePt t="133633" x="11415713" y="4176713"/>
          <p14:tracePt t="133641" x="11396663" y="4233863"/>
          <p14:tracePt t="133649" x="11382375" y="4295775"/>
          <p14:tracePt t="133657" x="11363325" y="4357688"/>
          <p14:tracePt t="133665" x="11363325" y="4424363"/>
          <p14:tracePt t="133673" x="11363325" y="4491038"/>
          <p14:tracePt t="133681" x="11363325" y="4614863"/>
          <p14:tracePt t="133689" x="11387138" y="4733925"/>
          <p14:tracePt t="133697" x="11396663" y="4791075"/>
          <p14:tracePt t="133705" x="11406188" y="4833938"/>
          <p14:tracePt t="133713" x="11406188" y="4876800"/>
          <p14:tracePt t="133722" x="11420475" y="4891088"/>
          <p14:tracePt t="133729" x="11420475" y="4910138"/>
          <p14:tracePt t="133737" x="11430000" y="4924425"/>
          <p14:tracePt t="133745" x="11430000" y="4933950"/>
          <p14:tracePt t="133754" x="11439525" y="4938713"/>
          <p14:tracePt t="133761" x="11444288" y="4938713"/>
          <p14:tracePt t="133771" x="11444288" y="4948238"/>
          <p14:tracePt t="133777" x="11453813" y="4957763"/>
          <p14:tracePt t="133787" x="11463338" y="4967288"/>
          <p14:tracePt t="133793" x="11463338" y="4972050"/>
          <p14:tracePt t="133804" x="11477625" y="4981575"/>
          <p14:tracePt t="133809" x="11496675" y="4981575"/>
          <p14:tracePt t="133821" x="11520488" y="4981575"/>
          <p14:tracePt t="133825" x="11534775" y="4981575"/>
          <p14:tracePt t="133837" x="11553825" y="4981575"/>
          <p14:tracePt t="133841" x="11577638" y="4972050"/>
          <p14:tracePt t="133854" x="11591925" y="4957763"/>
          <p14:tracePt t="133857" x="11610975" y="4948238"/>
          <p14:tracePt t="133871" x="11620500" y="4938713"/>
          <p14:tracePt t="133873" x="11625263" y="4924425"/>
          <p14:tracePt t="133888" x="11634788" y="4900613"/>
          <p14:tracePt t="133889" x="11634788" y="4876800"/>
          <p14:tracePt t="133904" x="11649075" y="4833938"/>
          <p14:tracePt t="133905" x="11649075" y="4767263"/>
          <p14:tracePt t="133921" x="11658600" y="4662488"/>
          <p14:tracePt t="133922" x="11658600" y="4500563"/>
          <p14:tracePt t="133937" x="11658600" y="4333875"/>
          <p14:tracePt t="133938" x="11649075" y="4129088"/>
          <p14:tracePt t="133953" x="11620500" y="3881438"/>
          <p14:tracePt t="133955" x="11587163" y="3705225"/>
          <p14:tracePt t="133961" x="11534775" y="3490913"/>
          <p14:tracePt t="133971" x="11510963" y="3309938"/>
          <p14:tracePt t="133977" x="11501438" y="3152775"/>
          <p14:tracePt t="133987" x="11501438" y="3000375"/>
          <p14:tracePt t="133993" x="11496675" y="2809875"/>
          <p14:tracePt t="134004" x="11496675" y="2662238"/>
          <p14:tracePt t="134009" x="11496675" y="2490788"/>
          <p14:tracePt t="134021" x="11477625" y="2300288"/>
          <p14:tracePt t="134025" x="11439525" y="2128838"/>
          <p14:tracePt t="134037" x="11406188" y="1990725"/>
          <p14:tracePt t="134041" x="11372850" y="1866900"/>
          <p14:tracePt t="134054" x="11358563" y="1743075"/>
          <p14:tracePt t="134057" x="11349038" y="1657350"/>
          <p14:tracePt t="134070" x="11349038" y="1571625"/>
          <p14:tracePt t="134073" x="11349038" y="1466850"/>
          <p14:tracePt t="134088" x="11349038" y="1328738"/>
          <p14:tracePt t="134089" x="11363325" y="1247775"/>
          <p14:tracePt t="134104" x="11396663" y="1181100"/>
          <p14:tracePt t="134106" x="11406188" y="1128713"/>
          <p14:tracePt t="134120" x="11415713" y="1100138"/>
          <p14:tracePt t="134122" x="11415713" y="1071563"/>
          <p14:tracePt t="134137" x="11415713" y="1057275"/>
          <p14:tracePt t="134138" x="11415713" y="1038225"/>
          <p14:tracePt t="134153" x="11406188" y="1023938"/>
          <p14:tracePt t="134154" x="11396663" y="1014413"/>
          <p14:tracePt t="134233" x="11396663" y="1009650"/>
          <p14:tracePt t="134241" x="11387138" y="990600"/>
          <p14:tracePt t="134249" x="11382375" y="981075"/>
          <p14:tracePt t="134257" x="11372850" y="957263"/>
          <p14:tracePt t="134265" x="11339513" y="919163"/>
          <p14:tracePt t="134273" x="11306175" y="876300"/>
          <p14:tracePt t="134281" x="11272838" y="833438"/>
          <p14:tracePt t="134289" x="11249025" y="776288"/>
          <p14:tracePt t="134297" x="11215688" y="695325"/>
          <p14:tracePt t="134305" x="11191875" y="581025"/>
          <p14:tracePt t="134313" x="11153775" y="442913"/>
          <p14:tracePt t="134321" x="11134725" y="271463"/>
          <p14:tracePt t="134329" x="11110913" y="123825"/>
          <p14:tracePt t="135634" x="10791825" y="190500"/>
          <p14:tracePt t="135634" x="10825163" y="400050"/>
          <p14:tracePt t="135634" x="10863263" y="647700"/>
          <p14:tracePt t="135634" x="10896600" y="895350"/>
          <p14:tracePt t="135634" x="10944225" y="1157288"/>
          <p14:tracePt t="135634" x="10972800" y="1376363"/>
          <p14:tracePt t="135634" x="11006138" y="1581150"/>
          <p14:tracePt t="135634" x="11029950" y="1762125"/>
          <p14:tracePt t="135634" x="11044238" y="1885950"/>
          <p14:tracePt t="135634" x="11044238" y="1976438"/>
          <p14:tracePt t="135634" x="11044238" y="2033588"/>
          <p14:tracePt t="135634" x="11044238" y="2081213"/>
          <p14:tracePt t="135634" x="11044238" y="2105025"/>
          <p14:tracePt t="135634" x="11044238" y="2114550"/>
          <p14:tracePt t="135634" x="11053763" y="2114550"/>
          <p14:tracePt t="135634" x="11063288" y="2114550"/>
          <p14:tracePt t="135634" x="11068050" y="2114550"/>
          <p14:tracePt t="135634" x="11077575" y="2114550"/>
          <p14:tracePt t="135634" x="11087100" y="211455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2129883" y="132628"/>
            <a:ext cx="9902283" cy="667472"/>
          </a:xfrm>
        </p:spPr>
        <p:txBody>
          <a:bodyPr/>
          <a:lstStyle/>
          <a:p>
            <a:r>
              <a:rPr lang="en-US" altLang="zh-CN" dirty="0"/>
              <a:t>3.3.2</a:t>
            </a:r>
            <a:r>
              <a:rPr lang="zh-CN" altLang="en-US" dirty="0"/>
              <a:t> </a:t>
            </a:r>
            <a:r>
              <a:rPr lang="en" altLang="zh-CN" dirty="0"/>
              <a:t>Flat Field Correction</a:t>
            </a:r>
            <a:r>
              <a:rPr lang="en-US" altLang="zh-CN" dirty="0"/>
              <a:t>:</a:t>
            </a:r>
            <a:r>
              <a:rPr lang="zh-CN" altLang="en-US" dirty="0"/>
              <a:t> </a:t>
            </a:r>
            <a:r>
              <a:rPr lang="en" altLang="zh-CN" dirty="0"/>
              <a:t>Median </a:t>
            </a:r>
            <a:r>
              <a:rPr lang="en-US" altLang="zh-CN" dirty="0"/>
              <a:t>M</a:t>
            </a:r>
            <a:r>
              <a:rPr lang="en" altLang="zh-CN" dirty="0" err="1"/>
              <a:t>ethod</a:t>
            </a:r>
            <a:br>
              <a:rPr lang="en" altLang="zh-CN" b="0" i="0" u="none" strike="noStrike" dirty="0">
                <a:solidFill>
                  <a:srgbClr val="1B1E25"/>
                </a:solidFill>
                <a:effectLst/>
                <a:latin typeface="-apple-system"/>
              </a:rPr>
            </a:br>
            <a:br>
              <a:rPr lang="zh-CN" altLang="en-US" sz="4000" dirty="0"/>
            </a:br>
            <a:endParaRPr lang="en-US"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13</a:t>
            </a:fld>
            <a:endParaRPr lang="en-US"/>
          </a:p>
        </p:txBody>
      </p:sp>
      <p:pic>
        <p:nvPicPr>
          <p:cNvPr id="3" name="图片 2">
            <a:extLst>
              <a:ext uri="{FF2B5EF4-FFF2-40B4-BE49-F238E27FC236}">
                <a16:creationId xmlns:a16="http://schemas.microsoft.com/office/drawing/2014/main" id="{DDBC67A1-4E33-EF43-8DFC-DFA53422BABD}"/>
              </a:ext>
            </a:extLst>
          </p:cNvPr>
          <p:cNvPicPr>
            <a:picLocks noChangeAspect="1"/>
          </p:cNvPicPr>
          <p:nvPr/>
        </p:nvPicPr>
        <p:blipFill>
          <a:blip r:embed="rId4"/>
          <a:stretch>
            <a:fillRect/>
          </a:stretch>
        </p:blipFill>
        <p:spPr>
          <a:xfrm>
            <a:off x="223024" y="1227293"/>
            <a:ext cx="4682022" cy="4613068"/>
          </a:xfrm>
          <a:prstGeom prst="rect">
            <a:avLst/>
          </a:prstGeom>
        </p:spPr>
      </p:pic>
      <p:pic>
        <p:nvPicPr>
          <p:cNvPr id="6" name="图片 5">
            <a:extLst>
              <a:ext uri="{FF2B5EF4-FFF2-40B4-BE49-F238E27FC236}">
                <a16:creationId xmlns:a16="http://schemas.microsoft.com/office/drawing/2014/main" id="{87FEEB6E-A96D-7D41-8C0A-D83F65ED5B9D}"/>
              </a:ext>
            </a:extLst>
          </p:cNvPr>
          <p:cNvPicPr>
            <a:picLocks noChangeAspect="1"/>
          </p:cNvPicPr>
          <p:nvPr/>
        </p:nvPicPr>
        <p:blipFill>
          <a:blip r:embed="rId5"/>
          <a:stretch>
            <a:fillRect/>
          </a:stretch>
        </p:blipFill>
        <p:spPr>
          <a:xfrm>
            <a:off x="5182435" y="1146358"/>
            <a:ext cx="7009565" cy="4774938"/>
          </a:xfrm>
          <a:prstGeom prst="rect">
            <a:avLst/>
          </a:prstGeom>
        </p:spPr>
      </p:pic>
      <p:sp>
        <p:nvSpPr>
          <p:cNvPr id="8" name="文本框 7">
            <a:extLst>
              <a:ext uri="{FF2B5EF4-FFF2-40B4-BE49-F238E27FC236}">
                <a16:creationId xmlns:a16="http://schemas.microsoft.com/office/drawing/2014/main" id="{74A0BE4E-DB0D-EE40-9C5A-0C1DA89CB97C}"/>
              </a:ext>
            </a:extLst>
          </p:cNvPr>
          <p:cNvSpPr txBox="1"/>
          <p:nvPr/>
        </p:nvSpPr>
        <p:spPr>
          <a:xfrm>
            <a:off x="4725986" y="5840361"/>
            <a:ext cx="2186817" cy="338554"/>
          </a:xfrm>
          <a:prstGeom prst="rect">
            <a:avLst/>
          </a:prstGeom>
          <a:noFill/>
        </p:spPr>
        <p:txBody>
          <a:bodyPr wrap="none" rtlCol="0">
            <a:spAutoFit/>
          </a:bodyPr>
          <a:lstStyle/>
          <a:p>
            <a:r>
              <a:rPr kumimoji="1" lang="en-US" altLang="zh-CN" sz="1600" dirty="0">
                <a:latin typeface="Times New Roman" panose="02020603050405020304" pitchFamily="18" charset="0"/>
                <a:cs typeface="Times New Roman" panose="02020603050405020304" pitchFamily="18" charset="0"/>
              </a:rPr>
              <a:t>(Song</a:t>
            </a:r>
            <a:r>
              <a:rPr kumimoji="1" lang="zh-CN" altLang="en-US" sz="1600" dirty="0">
                <a:latin typeface="Times New Roman" panose="02020603050405020304" pitchFamily="18" charset="0"/>
                <a:cs typeface="Times New Roman" panose="02020603050405020304" pitchFamily="18" charset="0"/>
              </a:rPr>
              <a:t> </a:t>
            </a:r>
            <a:r>
              <a:rPr kumimoji="1" lang="en-US" altLang="zh-CN" sz="1600" dirty="0">
                <a:latin typeface="Times New Roman" panose="02020603050405020304" pitchFamily="18" charset="0"/>
                <a:cs typeface="Times New Roman" panose="02020603050405020304" pitchFamily="18" charset="0"/>
              </a:rPr>
              <a:t>et</a:t>
            </a:r>
            <a:r>
              <a:rPr kumimoji="1" lang="zh-CN" altLang="en-US" sz="1600" dirty="0">
                <a:latin typeface="Times New Roman" panose="02020603050405020304" pitchFamily="18" charset="0"/>
                <a:cs typeface="Times New Roman" panose="02020603050405020304" pitchFamily="18" charset="0"/>
              </a:rPr>
              <a:t> </a:t>
            </a:r>
            <a:r>
              <a:rPr kumimoji="1" lang="en-US" altLang="zh-CN" sz="1600" dirty="0">
                <a:latin typeface="Times New Roman" panose="02020603050405020304" pitchFamily="18" charset="0"/>
                <a:cs typeface="Times New Roman" panose="02020603050405020304" pitchFamily="18" charset="0"/>
              </a:rPr>
              <a:t>al.,</a:t>
            </a:r>
            <a:r>
              <a:rPr kumimoji="1" lang="zh-CN" altLang="en-US" sz="1600" dirty="0">
                <a:latin typeface="Times New Roman" panose="02020603050405020304" pitchFamily="18" charset="0"/>
                <a:cs typeface="Times New Roman" panose="02020603050405020304" pitchFamily="18" charset="0"/>
              </a:rPr>
              <a:t> </a:t>
            </a:r>
            <a:r>
              <a:rPr kumimoji="1" lang="en-US" altLang="zh-CN" sz="1600" i="1" dirty="0">
                <a:latin typeface="Times New Roman" panose="02020603050405020304" pitchFamily="18" charset="0"/>
                <a:cs typeface="Times New Roman" panose="02020603050405020304" pitchFamily="18" charset="0"/>
              </a:rPr>
              <a:t>RAA</a:t>
            </a:r>
            <a:r>
              <a:rPr kumimoji="1" lang="en-US" altLang="zh-CN" sz="1600" dirty="0">
                <a:latin typeface="Times New Roman" panose="02020603050405020304" pitchFamily="18" charset="0"/>
                <a:cs typeface="Times New Roman" panose="02020603050405020304" pitchFamily="18" charset="0"/>
              </a:rPr>
              <a:t>,</a:t>
            </a:r>
            <a:r>
              <a:rPr kumimoji="1" lang="zh-CN" altLang="en-US" sz="1600" dirty="0">
                <a:latin typeface="Times New Roman" panose="02020603050405020304" pitchFamily="18" charset="0"/>
                <a:cs typeface="Times New Roman" panose="02020603050405020304" pitchFamily="18" charset="0"/>
              </a:rPr>
              <a:t> </a:t>
            </a:r>
            <a:r>
              <a:rPr kumimoji="1" lang="en-US" altLang="zh-CN" sz="1600" dirty="0">
                <a:latin typeface="Times New Roman" panose="02020603050405020304" pitchFamily="18" charset="0"/>
                <a:cs typeface="Times New Roman" panose="02020603050405020304" pitchFamily="18" charset="0"/>
              </a:rPr>
              <a:t>2022)</a:t>
            </a:r>
            <a:endParaRPr kumimoji="1" lang="zh-CN" altLang="en-US" sz="1600" dirty="0">
              <a:latin typeface="Times New Roman" panose="02020603050405020304" pitchFamily="18" charset="0"/>
              <a:cs typeface="Times New Roman" panose="02020603050405020304" pitchFamily="18" charset="0"/>
            </a:endParaRPr>
          </a:p>
        </p:txBody>
      </p:sp>
      <p:pic>
        <p:nvPicPr>
          <p:cNvPr id="5" name="音频 4">
            <a:hlinkClick r:id="" action="ppaction://media"/>
            <a:extLst>
              <a:ext uri="{FF2B5EF4-FFF2-40B4-BE49-F238E27FC236}">
                <a16:creationId xmlns:a16="http://schemas.microsoft.com/office/drawing/2014/main" id="{7FE90AA3-C26D-E642-909C-5268FB1A32DF}"/>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478504437"/>
      </p:ext>
    </p:extLst>
  </p:cSld>
  <p:clrMapOvr>
    <a:masterClrMapping/>
  </p:clrMapOvr>
  <mc:AlternateContent xmlns:mc="http://schemas.openxmlformats.org/markup-compatibility/2006">
    <mc:Choice xmlns:p14="http://schemas.microsoft.com/office/powerpoint/2010/main" Requires="p14">
      <p:transition spd="slow" p14:dur="2000" advTm="54594"/>
    </mc:Choice>
    <mc:Fallback>
      <p:transition spd="slow" advTm="545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51" x="1009650" y="2352675"/>
          <p14:tracePt t="69" x="376238" y="2309813"/>
          <p14:tracePt t="113" x="338138" y="2309813"/>
          <p14:tracePt t="148" x="338138" y="2300288"/>
          <p14:tracePt t="178" x="376238" y="2300288"/>
          <p14:tracePt t="186" x="423863" y="2300288"/>
          <p14:tracePt t="194" x="509588" y="2300288"/>
          <p14:tracePt t="202" x="600075" y="2319338"/>
          <p14:tracePt t="210" x="704850" y="2328863"/>
          <p14:tracePt t="218" x="795338" y="2328863"/>
          <p14:tracePt t="226" x="900113" y="2328863"/>
          <p14:tracePt t="234" x="990600" y="2328863"/>
          <p14:tracePt t="242" x="1057275" y="2328863"/>
          <p14:tracePt t="250" x="1123950" y="2328863"/>
          <p14:tracePt t="258" x="1185863" y="2328863"/>
          <p14:tracePt t="266" x="1247775" y="2328863"/>
          <p14:tracePt t="274" x="1309688" y="2328863"/>
          <p14:tracePt t="282" x="1352550" y="2328863"/>
          <p14:tracePt t="290" x="1423988" y="2300288"/>
          <p14:tracePt t="298" x="1514475" y="2271713"/>
          <p14:tracePt t="306" x="1624013" y="2243138"/>
          <p14:tracePt t="314" x="1685925" y="2228850"/>
          <p14:tracePt t="322" x="1719263" y="2219325"/>
          <p14:tracePt t="330" x="1762125" y="2214563"/>
          <p14:tracePt t="338" x="1776413" y="2205038"/>
          <p14:tracePt t="346" x="1785938" y="2205038"/>
          <p14:tracePt t="354" x="1800225" y="2205038"/>
          <p14:tracePt t="362" x="1800225" y="2195513"/>
          <p14:tracePt t="370" x="1809750" y="2195513"/>
          <p14:tracePt t="378" x="1819275" y="2195513"/>
          <p14:tracePt t="394" x="1819275" y="2185988"/>
          <p14:tracePt t="418" x="1828800" y="2185988"/>
          <p14:tracePt t="842" x="1819275" y="2185988"/>
          <p14:tracePt t="851" x="1809750" y="2181225"/>
          <p14:tracePt t="906" x="1800225" y="2171700"/>
          <p14:tracePt t="914" x="1809750" y="2162175"/>
          <p14:tracePt t="922" x="1819275" y="2152650"/>
          <p14:tracePt t="930" x="1819275" y="2147888"/>
          <p14:tracePt t="946" x="1819275" y="2128838"/>
          <p14:tracePt t="954" x="1819275" y="2124075"/>
          <p14:tracePt t="978" x="1819275" y="2114550"/>
          <p14:tracePt t="994" x="1828800" y="2105025"/>
          <p14:tracePt t="1002" x="1833563" y="2081213"/>
          <p14:tracePt t="1010" x="1843088" y="2066925"/>
          <p14:tracePt t="1018" x="1852613" y="2033588"/>
          <p14:tracePt t="1026" x="1852613" y="2014538"/>
          <p14:tracePt t="1034" x="1852613" y="1990725"/>
          <p14:tracePt t="1042" x="1862138" y="1976438"/>
          <p14:tracePt t="1050" x="1862138" y="1957388"/>
          <p14:tracePt t="1058" x="1862138" y="1947863"/>
          <p14:tracePt t="1066" x="1862138" y="1943100"/>
          <p14:tracePt t="1074" x="1862138" y="1933575"/>
          <p14:tracePt t="1082" x="1862138" y="1924050"/>
          <p14:tracePt t="1090" x="1862138" y="1919288"/>
          <p14:tracePt t="1098" x="1862138" y="1909763"/>
          <p14:tracePt t="1114" x="1862138" y="1900238"/>
          <p14:tracePt t="1130" x="1862138" y="1890713"/>
          <p14:tracePt t="1138" x="1862138" y="1885950"/>
          <p14:tracePt t="1146" x="1862138" y="1876425"/>
          <p14:tracePt t="1186" x="1852613" y="1876425"/>
          <p14:tracePt t="1266" x="1843088" y="1885950"/>
          <p14:tracePt t="1274" x="1828800" y="1900238"/>
          <p14:tracePt t="1282" x="1819275" y="1933575"/>
          <p14:tracePt t="1290" x="1809750" y="1947863"/>
          <p14:tracePt t="1298" x="1800225" y="1976438"/>
          <p14:tracePt t="1306" x="1800225" y="1990725"/>
          <p14:tracePt t="1314" x="1800225" y="2014538"/>
          <p14:tracePt t="1322" x="1800225" y="2038350"/>
          <p14:tracePt t="1330" x="1800225" y="2071688"/>
          <p14:tracePt t="1338" x="1795463" y="2105025"/>
          <p14:tracePt t="1346" x="1785938" y="2147888"/>
          <p14:tracePt t="1354" x="1785938" y="2214563"/>
          <p14:tracePt t="1362" x="1776413" y="2271713"/>
          <p14:tracePt t="1370" x="1776413" y="2343150"/>
          <p14:tracePt t="1378" x="1776413" y="2443163"/>
          <p14:tracePt t="1386" x="1776413" y="2524125"/>
          <p14:tracePt t="1394" x="1828800" y="2671763"/>
          <p14:tracePt t="1402" x="1876425" y="2852738"/>
          <p14:tracePt t="1410" x="1924050" y="3005138"/>
          <p14:tracePt t="1418" x="1966913" y="3181350"/>
          <p14:tracePt t="1426" x="1990725" y="3319463"/>
          <p14:tracePt t="1434" x="2009775" y="3433763"/>
          <p14:tracePt t="1442" x="2014538" y="3490913"/>
          <p14:tracePt t="1450" x="2024063" y="3557588"/>
          <p14:tracePt t="1458" x="2033588" y="3595688"/>
          <p14:tracePt t="1467" x="2038350" y="3638550"/>
          <p14:tracePt t="1474" x="2047875" y="3662363"/>
          <p14:tracePt t="1484" x="2047875" y="3671888"/>
          <p14:tracePt t="1490" x="2057400" y="3676650"/>
          <p14:tracePt t="1500" x="2066925" y="3676650"/>
          <p14:tracePt t="1506" x="2081213" y="3676650"/>
          <p14:tracePt t="1517" x="2114550" y="3671888"/>
          <p14:tracePt t="1522" x="2147888" y="3662363"/>
          <p14:tracePt t="1533" x="2181225" y="3648075"/>
          <p14:tracePt t="1538" x="2214563" y="3638550"/>
          <p14:tracePt t="1550" x="2238375" y="3629025"/>
          <p14:tracePt t="1554" x="2252663" y="3605213"/>
          <p14:tracePt t="1567" x="2286000" y="3581400"/>
          <p14:tracePt t="1570" x="2343150" y="3533775"/>
          <p14:tracePt t="1583" x="2400300" y="3457575"/>
          <p14:tracePt t="1586" x="2476500" y="3376613"/>
          <p14:tracePt t="1600" x="2562225" y="3286125"/>
          <p14:tracePt t="1602" x="2705100" y="3181350"/>
          <p14:tracePt t="1617" x="2843213" y="3090863"/>
          <p14:tracePt t="1619" x="3000375" y="2981325"/>
          <p14:tracePt t="1633" x="3114675" y="2914650"/>
          <p14:tracePt t="1635" x="3219450" y="2828925"/>
          <p14:tracePt t="1650" x="3324225" y="2738438"/>
          <p14:tracePt t="1651" x="3409950" y="2652713"/>
          <p14:tracePt t="1658" x="3490913" y="2562225"/>
          <p14:tracePt t="1667" x="3557588" y="2481263"/>
          <p14:tracePt t="1674" x="3614738" y="2419350"/>
          <p14:tracePt t="1684" x="3662363" y="2352675"/>
          <p14:tracePt t="1690" x="3709988" y="2286000"/>
          <p14:tracePt t="1700" x="3776663" y="2219325"/>
          <p14:tracePt t="1706" x="3824288" y="2162175"/>
          <p14:tracePt t="1717" x="3867150" y="2124075"/>
          <p14:tracePt t="1722" x="3890963" y="2095500"/>
          <p14:tracePt t="1734" x="3900488" y="2090738"/>
          <p14:tracePt t="1738" x="3900488" y="2081213"/>
          <p14:tracePt t="1751" x="3900488" y="2066925"/>
          <p14:tracePt t="1754" x="3900488" y="2057400"/>
          <p14:tracePt t="1767" x="3900488" y="2047875"/>
          <p14:tracePt t="1770" x="3890963" y="2038350"/>
          <p14:tracePt t="1783" x="3890963" y="2033588"/>
          <p14:tracePt t="1786" x="3881438" y="2014538"/>
          <p14:tracePt t="1801" x="3876675" y="2009775"/>
          <p14:tracePt t="1802" x="3857625" y="2000250"/>
          <p14:tracePt t="1817" x="3852863" y="1990725"/>
          <p14:tracePt t="1818" x="3843338" y="1981200"/>
          <p14:tracePt t="1833" x="3824288" y="1976438"/>
          <p14:tracePt t="1835" x="3810000" y="1966913"/>
          <p14:tracePt t="1850" x="3767138" y="1966913"/>
          <p14:tracePt t="1851" x="3709988" y="1957388"/>
          <p14:tracePt t="1858" x="3662363" y="1957388"/>
          <p14:tracePt t="1867" x="3590925" y="1957388"/>
          <p14:tracePt t="1874" x="3481388" y="1957388"/>
          <p14:tracePt t="1884" x="3386138" y="1957388"/>
          <p14:tracePt t="1890" x="3262313" y="1957388"/>
          <p14:tracePt t="1900" x="3162300" y="1957388"/>
          <p14:tracePt t="1906" x="3057525" y="1957388"/>
          <p14:tracePt t="1917" x="2943225" y="1957388"/>
          <p14:tracePt t="1922" x="2828925" y="1957388"/>
          <p14:tracePt t="1934" x="2705100" y="1957388"/>
          <p14:tracePt t="1938" x="2557463" y="1976438"/>
          <p14:tracePt t="1951" x="2386013" y="2009775"/>
          <p14:tracePt t="1954" x="2228850" y="2024063"/>
          <p14:tracePt t="1967" x="2047875" y="2047875"/>
          <p14:tracePt t="1970" x="1900238" y="2071688"/>
          <p14:tracePt t="1984" x="1771650" y="2095500"/>
          <p14:tracePt t="1986" x="1671638" y="2114550"/>
          <p14:tracePt t="2001" x="1595438" y="2124075"/>
          <p14:tracePt t="2002" x="1557338" y="2128838"/>
          <p14:tracePt t="2017" x="1514475" y="2128838"/>
          <p14:tracePt t="2018" x="1500188" y="2138363"/>
          <p14:tracePt t="2033" x="1476375" y="2138363"/>
          <p14:tracePt t="2034" x="1466850" y="2138363"/>
          <p14:tracePt t="2050" x="1452563" y="2147888"/>
          <p14:tracePt t="2051" x="1433513" y="2152650"/>
          <p14:tracePt t="2058" x="1419225" y="2152650"/>
          <p14:tracePt t="2067" x="1390650" y="2171700"/>
          <p14:tracePt t="2074" x="1366838" y="2185988"/>
          <p14:tracePt t="2084" x="1343025" y="2195513"/>
          <p14:tracePt t="2090" x="1319213" y="2205038"/>
          <p14:tracePt t="2100" x="1304925" y="2219325"/>
          <p14:tracePt t="2106" x="1295400" y="2219325"/>
          <p14:tracePt t="2154" x="1309688" y="2219325"/>
          <p14:tracePt t="2162" x="1319213" y="2219325"/>
          <p14:tracePt t="2170" x="1328738" y="2219325"/>
          <p14:tracePt t="2178" x="1343025" y="2214563"/>
          <p14:tracePt t="2186" x="1362075" y="2205038"/>
          <p14:tracePt t="2194" x="1409700" y="2185988"/>
          <p14:tracePt t="2202" x="1514475" y="2152650"/>
          <p14:tracePt t="2210" x="1662113" y="2114550"/>
          <p14:tracePt t="2218" x="1876425" y="2047875"/>
          <p14:tracePt t="2226" x="2138363" y="1966913"/>
          <p14:tracePt t="2234" x="2433638" y="1885950"/>
          <p14:tracePt t="2242" x="2695575" y="1809750"/>
          <p14:tracePt t="2250" x="2933700" y="1738313"/>
          <p14:tracePt t="2258" x="3195638" y="1685925"/>
          <p14:tracePt t="2266" x="3376613" y="1647825"/>
          <p14:tracePt t="2274" x="3590925" y="1614488"/>
          <p14:tracePt t="2282" x="3800475" y="1557338"/>
          <p14:tracePt t="2290" x="4062413" y="1524000"/>
          <p14:tracePt t="2298" x="4414838" y="1433513"/>
          <p14:tracePt t="2306" x="4848225" y="1328738"/>
          <p14:tracePt t="2314" x="5310188" y="1219200"/>
          <p14:tracePt t="2322" x="5810250" y="1128713"/>
          <p14:tracePt t="2330" x="6153150" y="1066800"/>
          <p14:tracePt t="2338" x="6381750" y="1038225"/>
          <p14:tracePt t="2346" x="6581775" y="1014413"/>
          <p14:tracePt t="2354" x="6700838" y="1000125"/>
          <p14:tracePt t="2362" x="6810375" y="990600"/>
          <p14:tracePt t="2370" x="6881813" y="990600"/>
          <p14:tracePt t="2378" x="6948488" y="981075"/>
          <p14:tracePt t="2386" x="6981825" y="981075"/>
          <p14:tracePt t="2394" x="6996113" y="981075"/>
          <p14:tracePt t="2402" x="7015163" y="976313"/>
          <p14:tracePt t="2506" x="7005638" y="976313"/>
          <p14:tracePt t="2514" x="6996113" y="976313"/>
          <p14:tracePt t="2522" x="6981825" y="981075"/>
          <p14:tracePt t="2530" x="6962775" y="990600"/>
          <p14:tracePt t="2538" x="6958013" y="990600"/>
          <p14:tracePt t="2546" x="6938963" y="1000125"/>
          <p14:tracePt t="2554" x="6929438" y="1009650"/>
          <p14:tracePt t="2562" x="6915150" y="1014413"/>
          <p14:tracePt t="2570" x="6891338" y="1033463"/>
          <p14:tracePt t="2578" x="6872288" y="1038225"/>
          <p14:tracePt t="2586" x="6848475" y="1057275"/>
          <p14:tracePt t="2594" x="6815138" y="1066800"/>
          <p14:tracePt t="2602" x="6767513" y="1090613"/>
          <p14:tracePt t="2610" x="6724650" y="1100138"/>
          <p14:tracePt t="2618" x="6686550" y="1123950"/>
          <p14:tracePt t="2626" x="6638925" y="1147763"/>
          <p14:tracePt t="2634" x="6605588" y="1162050"/>
          <p14:tracePt t="2642" x="6562725" y="1185863"/>
          <p14:tracePt t="2650" x="6529388" y="1204913"/>
          <p14:tracePt t="2658" x="6515100" y="1228725"/>
          <p14:tracePt t="2666" x="6472238" y="1252538"/>
          <p14:tracePt t="2674" x="6424613" y="1295400"/>
          <p14:tracePt t="2682" x="6357938" y="1328738"/>
          <p14:tracePt t="2691" x="6291263" y="1366838"/>
          <p14:tracePt t="2698" x="6219825" y="1409700"/>
          <p14:tracePt t="2706" x="6153150" y="1443038"/>
          <p14:tracePt t="2715" x="6081713" y="1490663"/>
          <p14:tracePt t="2722" x="5948363" y="1538288"/>
          <p14:tracePt t="2731" x="5843588" y="1614488"/>
          <p14:tracePt t="2739" x="5743575" y="1662113"/>
          <p14:tracePt t="2746" x="5662613" y="1719263"/>
          <p14:tracePt t="2754" x="5610225" y="1752600"/>
          <p14:tracePt t="2763" x="5581650" y="1785938"/>
          <p14:tracePt t="2771" x="5553075" y="1828800"/>
          <p14:tracePt t="2779" x="5529263" y="1866900"/>
          <p14:tracePt t="2786" x="5505450" y="1924050"/>
          <p14:tracePt t="2794" x="5472113" y="1990725"/>
          <p14:tracePt t="2802" x="5448300" y="2066925"/>
          <p14:tracePt t="2810" x="5434013" y="2138363"/>
          <p14:tracePt t="2818" x="5414963" y="2214563"/>
          <p14:tracePt t="2827" x="5405438" y="2271713"/>
          <p14:tracePt t="2836" x="5405438" y="2333625"/>
          <p14:tracePt t="2842" x="5438775" y="2409825"/>
          <p14:tracePt t="2851" x="5491163" y="2481263"/>
          <p14:tracePt t="2862" x="5524500" y="2533650"/>
          <p14:tracePt t="2868" x="5562600" y="2590800"/>
          <p14:tracePt t="2875" x="5586413" y="2624138"/>
          <p14:tracePt t="2884" x="5595938" y="2647950"/>
          <p14:tracePt t="2890" x="5605463" y="2681288"/>
          <p14:tracePt t="2901" x="5610225" y="2695575"/>
          <p14:tracePt t="2906" x="5610225" y="2719388"/>
          <p14:tracePt t="2917" x="5619750" y="2738438"/>
          <p14:tracePt t="2923" x="5619750" y="2752725"/>
          <p14:tracePt t="2934" x="5619750" y="2771775"/>
          <p14:tracePt t="2939" x="5619750" y="2776538"/>
          <p14:tracePt t="2955" x="5619750" y="2786063"/>
          <p14:tracePt t="2978" x="5619750" y="2795588"/>
          <p14:tracePt t="3034" x="5610225" y="2795588"/>
          <p14:tracePt t="3051" x="5605463" y="2795588"/>
          <p14:tracePt t="3059" x="5586413" y="2795588"/>
          <p14:tracePt t="3068" x="5581650" y="2786063"/>
          <p14:tracePt t="3075" x="5562600" y="2776538"/>
          <p14:tracePt t="3083" x="5553075" y="2771775"/>
          <p14:tracePt t="3090" x="5548313" y="2771775"/>
          <p14:tracePt t="3098" x="5538788" y="2762250"/>
          <p14:tracePt t="3107" x="5524500" y="2743200"/>
          <p14:tracePt t="3114" x="5514975" y="2728913"/>
          <p14:tracePt t="3123" x="5505450" y="2719388"/>
          <p14:tracePt t="3131" x="5491163" y="2709863"/>
          <p14:tracePt t="3139" x="5481638" y="2705100"/>
          <p14:tracePt t="3146" x="5472113" y="2705100"/>
          <p14:tracePt t="3154" x="5472113" y="2695575"/>
          <p14:tracePt t="3163" x="5467350" y="2695575"/>
          <p14:tracePt t="3170" x="5457825" y="2686050"/>
          <p14:tracePt t="3178" x="5448300" y="2686050"/>
          <p14:tracePt t="3188" x="5448300" y="2681288"/>
          <p14:tracePt t="3194" x="5438775" y="2681288"/>
          <p14:tracePt t="3205" x="5434013" y="2671763"/>
          <p14:tracePt t="3212" x="5424488" y="2671763"/>
          <p14:tracePt t="3219" x="5414963" y="2662238"/>
          <p14:tracePt t="3227" x="5405438" y="2662238"/>
          <p14:tracePt t="3238" x="5400675" y="2652713"/>
          <p14:tracePt t="3255" x="5391150" y="2647950"/>
          <p14:tracePt t="3261" x="5381625" y="2647950"/>
          <p14:tracePt t="3274" x="5376863" y="2638425"/>
          <p14:tracePt t="3282" x="5376863" y="2628900"/>
          <p14:tracePt t="3290" x="5367338" y="2628900"/>
          <p14:tracePt t="3298" x="5357813" y="2628900"/>
          <p14:tracePt t="3306" x="5357813" y="2624138"/>
          <p14:tracePt t="3322" x="5348288" y="2614613"/>
          <p14:tracePt t="3330" x="5343525" y="2614613"/>
          <p14:tracePt t="3338" x="5334000" y="2605088"/>
          <p14:tracePt t="3346" x="5324475" y="2595563"/>
          <p14:tracePt t="3354" x="5319713" y="2595563"/>
          <p14:tracePt t="3362" x="5300663" y="2590800"/>
          <p14:tracePt t="3378" x="5291138" y="2581275"/>
          <p14:tracePt t="3387" x="5286375" y="2571750"/>
          <p14:tracePt t="3402" x="5276850" y="2571750"/>
          <p14:tracePt t="3410" x="5267325" y="2571750"/>
          <p14:tracePt t="3419" x="5262563" y="2562225"/>
          <p14:tracePt t="3466" x="5253038" y="2562225"/>
          <p14:tracePt t="3522" x="5243513" y="2562225"/>
          <p14:tracePt t="3538" x="5233988" y="2562225"/>
          <p14:tracePt t="3554" x="5229225" y="2562225"/>
          <p14:tracePt t="3562" x="5210175" y="2562225"/>
          <p14:tracePt t="3571" x="5200650" y="2562225"/>
          <p14:tracePt t="3586" x="5195888" y="2562225"/>
          <p14:tracePt t="3594" x="5186363" y="2562225"/>
          <p14:tracePt t="3610" x="5176838" y="2562225"/>
          <p14:tracePt t="3619" x="5162550" y="2562225"/>
          <p14:tracePt t="3681" x="5048250" y="2562225"/>
          <p14:tracePt t="3685" x="5038725" y="2562225"/>
          <p14:tracePt t="3704" x="5029200" y="2562225"/>
          <p14:tracePt t="4274" x="5024438" y="2562225"/>
          <p14:tracePt t="4290" x="5014913" y="2562225"/>
          <p14:tracePt t="4306" x="4995863" y="2562225"/>
          <p14:tracePt t="4314" x="4991100" y="2562225"/>
          <p14:tracePt t="4322" x="4972050" y="2562225"/>
          <p14:tracePt t="4330" x="4957763" y="2571750"/>
          <p14:tracePt t="4338" x="4933950" y="2581275"/>
          <p14:tracePt t="4346" x="4900613" y="2590800"/>
          <p14:tracePt t="4354" x="4876800" y="2595563"/>
          <p14:tracePt t="4362" x="4833938" y="2605088"/>
          <p14:tracePt t="4370" x="4810125" y="2614613"/>
          <p14:tracePt t="4378" x="4776788" y="2624138"/>
          <p14:tracePt t="4386" x="4752975" y="2628900"/>
          <p14:tracePt t="4394" x="4733925" y="2638425"/>
          <p14:tracePt t="4402" x="4729163" y="2638425"/>
          <p14:tracePt t="4410" x="4719638" y="2638425"/>
          <p14:tracePt t="4426" x="4710113" y="2638425"/>
          <p14:tracePt t="5026" x="4719638" y="2638425"/>
          <p14:tracePt t="5042" x="4729163" y="2638425"/>
          <p14:tracePt t="5050" x="4733925" y="2628900"/>
          <p14:tracePt t="5066" x="4743450" y="2628900"/>
          <p14:tracePt t="5154" x="4743450" y="2624138"/>
          <p14:tracePt t="5170" x="4752975" y="2624138"/>
          <p14:tracePt t="5210" x="4762500" y="2624138"/>
          <p14:tracePt t="5290" x="4762500" y="2614613"/>
          <p14:tracePt t="5642" x="4767263" y="2614613"/>
          <p14:tracePt t="5658" x="4776788" y="2614613"/>
          <p14:tracePt t="5682" x="4786313" y="2614613"/>
          <p14:tracePt t="5698" x="4791075" y="2614613"/>
          <p14:tracePt t="5746" x="4800600" y="2614613"/>
          <p14:tracePt t="5770" x="4800600" y="2605088"/>
          <p14:tracePt t="6698" x="4810125" y="2605088"/>
          <p14:tracePt t="6770" x="4819650" y="2605088"/>
          <p14:tracePt t="6778" x="4824413" y="2605088"/>
          <p14:tracePt t="6786" x="4848225" y="2605088"/>
          <p14:tracePt t="6794" x="4891088" y="2605088"/>
          <p14:tracePt t="6802" x="4924425" y="2605088"/>
          <p14:tracePt t="6810" x="4967288" y="2605088"/>
          <p14:tracePt t="6818" x="4995863" y="2605088"/>
          <p14:tracePt t="6826" x="5029200" y="2614613"/>
          <p14:tracePt t="6834" x="5062538" y="2614613"/>
          <p14:tracePt t="6842" x="5081588" y="2624138"/>
          <p14:tracePt t="6850" x="5095875" y="2628900"/>
          <p14:tracePt t="6858" x="5105400" y="2628900"/>
          <p14:tracePt t="8018" x="5095875" y="2628900"/>
          <p14:tracePt t="8034" x="5086350" y="2628900"/>
          <p14:tracePt t="8042" x="5086350" y="2638425"/>
          <p14:tracePt t="8050" x="5081588" y="2638425"/>
          <p14:tracePt t="9139" x="5057775" y="2638425"/>
          <p14:tracePt t="9149" x="4991100" y="2652713"/>
          <p14:tracePt t="9156" x="4910138" y="2662238"/>
          <p14:tracePt t="9164" x="4824413" y="2671763"/>
          <p14:tracePt t="9171" x="4710113" y="2681288"/>
          <p14:tracePt t="9182" x="4581525" y="2681288"/>
          <p14:tracePt t="9190" x="4457700" y="2681288"/>
          <p14:tracePt t="9197" x="4286250" y="2681288"/>
          <p14:tracePt t="9206" x="4129088" y="2681288"/>
          <p14:tracePt t="9218" x="3914775" y="2681288"/>
          <p14:tracePt t="9218" x="3648075" y="2681288"/>
          <p14:tracePt t="9226" x="3319463" y="2681288"/>
          <p14:tracePt t="9235" x="3000375" y="2681288"/>
          <p14:tracePt t="9242" x="2652713" y="2695575"/>
          <p14:tracePt t="9250" x="2309813" y="2738438"/>
          <p14:tracePt t="9259" x="2009775" y="2762250"/>
          <p14:tracePt t="9266" x="1719263" y="2786063"/>
          <p14:tracePt t="9274" x="1466850" y="2800350"/>
          <p14:tracePt t="9282" x="1247775" y="2819400"/>
          <p14:tracePt t="9290" x="1038225" y="2843213"/>
          <p14:tracePt t="9299" x="923925" y="2843213"/>
          <p14:tracePt t="9306" x="885825" y="2843213"/>
          <p14:tracePt t="9314" x="866775" y="2833688"/>
          <p14:tracePt t="9322" x="852488" y="2833688"/>
          <p14:tracePt t="9330" x="833438" y="2828925"/>
          <p14:tracePt t="9339" x="819150" y="2828925"/>
          <p14:tracePt t="9354" x="809625" y="2819400"/>
          <p14:tracePt t="9371" x="809625" y="2800350"/>
          <p14:tracePt t="9379" x="809625" y="2786063"/>
          <p14:tracePt t="9387" x="809625" y="2762250"/>
          <p14:tracePt t="9394" x="819150" y="2738438"/>
          <p14:tracePt t="9403" x="819150" y="2709863"/>
          <p14:tracePt t="9410" x="828675" y="2686050"/>
          <p14:tracePt t="9420" x="828675" y="2662238"/>
          <p14:tracePt t="9427" x="828675" y="2647950"/>
          <p14:tracePt t="9434" x="828675" y="2614613"/>
          <p14:tracePt t="9442" x="828675" y="2590800"/>
          <p14:tracePt t="9450" x="828675" y="2547938"/>
          <p14:tracePt t="9458" x="828675" y="2490788"/>
          <p14:tracePt t="9467" x="833438" y="2424113"/>
          <p14:tracePt t="9474" x="852488" y="2366963"/>
          <p14:tracePt t="9482" x="866775" y="2309813"/>
          <p14:tracePt t="9490" x="909638" y="2262188"/>
          <p14:tracePt t="9498" x="966788" y="2205038"/>
          <p14:tracePt t="9506" x="1038225" y="2147888"/>
          <p14:tracePt t="9514" x="1104900" y="2081213"/>
          <p14:tracePt t="9522" x="1219200" y="2009775"/>
          <p14:tracePt t="9531" x="1352550" y="1909763"/>
          <p14:tracePt t="9538" x="1452563" y="1862138"/>
          <p14:tracePt t="9547" x="1524000" y="1819275"/>
          <p14:tracePt t="9630" x="1876425" y="1647825"/>
          <p14:tracePt t="9645" x="1885950" y="1647825"/>
          <p14:tracePt t="9669" x="1890713" y="1638300"/>
          <p14:tracePt t="9674" x="1919288" y="1628775"/>
          <p14:tracePt t="9682" x="1933575" y="1624013"/>
          <p14:tracePt t="9690" x="1966913" y="1604963"/>
          <p14:tracePt t="9698" x="1990725" y="1595438"/>
          <p14:tracePt t="9706" x="2009775" y="1590675"/>
          <p14:tracePt t="9714" x="2024063" y="1590675"/>
          <p14:tracePt t="9722" x="2033588" y="1581150"/>
          <p14:tracePt t="9730" x="2038350" y="1571625"/>
          <p14:tracePt t="9842" x="2033588" y="1571625"/>
          <p14:tracePt t="9850" x="2014538" y="1571625"/>
          <p14:tracePt t="9858" x="2000250" y="1566863"/>
          <p14:tracePt t="9866" x="1976438" y="1566863"/>
          <p14:tracePt t="9874" x="1966913" y="1557338"/>
          <p14:tracePt t="9882" x="1947863" y="1547813"/>
          <p14:tracePt t="9890" x="1943100" y="1547813"/>
          <p14:tracePt t="9906" x="1933575" y="1538288"/>
          <p14:tracePt t="9914" x="1924050" y="1538288"/>
          <p14:tracePt t="9930" x="1924050" y="1533525"/>
          <p14:tracePt t="9946" x="1919288" y="1533525"/>
          <p14:tracePt t="9994" x="1909763" y="1533525"/>
          <p14:tracePt t="10042" x="1900238" y="1533525"/>
          <p14:tracePt t="10058" x="1890713" y="1533525"/>
          <p14:tracePt t="10066" x="1890713" y="1524000"/>
          <p14:tracePt t="10074" x="1876425" y="1524000"/>
          <p14:tracePt t="10082" x="1866900" y="1524000"/>
          <p14:tracePt t="10090" x="1862138" y="1524000"/>
          <p14:tracePt t="10098" x="1852613" y="1524000"/>
          <p14:tracePt t="10106" x="1843088" y="1524000"/>
          <p14:tracePt t="10130" x="1833563" y="1524000"/>
          <p14:tracePt t="10218" x="1828800" y="1524000"/>
          <p14:tracePt t="10250" x="1828800" y="1538288"/>
          <p14:tracePt t="10258" x="1828800" y="1557338"/>
          <p14:tracePt t="10266" x="1828800" y="1581150"/>
          <p14:tracePt t="10274" x="1828800" y="1624013"/>
          <p14:tracePt t="10282" x="1828800" y="1681163"/>
          <p14:tracePt t="10290" x="1828800" y="1743075"/>
          <p14:tracePt t="10298" x="1828800" y="1819275"/>
          <p14:tracePt t="10306" x="1828800" y="1885950"/>
          <p14:tracePt t="10314" x="1828800" y="1976438"/>
          <p14:tracePt t="10322" x="1828800" y="2066925"/>
          <p14:tracePt t="10330" x="1828800" y="2147888"/>
          <p14:tracePt t="10338" x="1843088" y="2238375"/>
          <p14:tracePt t="10346" x="1852613" y="2319338"/>
          <p14:tracePt t="10354" x="1866900" y="2409825"/>
          <p14:tracePt t="10362" x="1876425" y="2490788"/>
          <p14:tracePt t="10370" x="1890713" y="2581275"/>
          <p14:tracePt t="10378" x="1900238" y="2662238"/>
          <p14:tracePt t="10386" x="1924050" y="2776538"/>
          <p14:tracePt t="10394" x="1943100" y="2914650"/>
          <p14:tracePt t="10402" x="1957388" y="3090863"/>
          <p14:tracePt t="10410" x="2000250" y="3309938"/>
          <p14:tracePt t="10418" x="2014538" y="3505200"/>
          <p14:tracePt t="10426" x="2014538" y="3662363"/>
          <p14:tracePt t="10434" x="2014538" y="3819525"/>
          <p14:tracePt t="10442" x="2014538" y="3933825"/>
          <p14:tracePt t="10450" x="2014538" y="4014788"/>
          <p14:tracePt t="10458" x="2014538" y="4081463"/>
          <p14:tracePt t="10466" x="2014538" y="4148138"/>
          <p14:tracePt t="10474" x="2024063" y="4195763"/>
          <p14:tracePt t="10482" x="2033588" y="4252913"/>
          <p14:tracePt t="10490" x="2047875" y="4319588"/>
          <p14:tracePt t="10498" x="2066925" y="4410075"/>
          <p14:tracePt t="10506" x="2071688" y="4491038"/>
          <p14:tracePt t="10514" x="2090738" y="4581525"/>
          <p14:tracePt t="10522" x="2090738" y="4672013"/>
          <p14:tracePt t="10530" x="2090738" y="4729163"/>
          <p14:tracePt t="10538" x="2090738" y="4776788"/>
          <p14:tracePt t="10546" x="2081213" y="4824413"/>
          <p14:tracePt t="10554" x="2071688" y="4867275"/>
          <p14:tracePt t="10562" x="2071688" y="4914900"/>
          <p14:tracePt t="10570" x="2057400" y="4948238"/>
          <p14:tracePt t="10578" x="2057400" y="4991100"/>
          <p14:tracePt t="10586" x="2047875" y="5057775"/>
          <p14:tracePt t="10594" x="2038350" y="5114925"/>
          <p14:tracePt t="10602" x="2038350" y="5176838"/>
          <p14:tracePt t="10610" x="2038350" y="5243513"/>
          <p14:tracePt t="10619" x="2033588" y="5300663"/>
          <p14:tracePt t="10626" x="2024063" y="5348288"/>
          <p14:tracePt t="10636" x="2014538" y="5381625"/>
          <p14:tracePt t="10642" x="2014538" y="5405438"/>
          <p14:tracePt t="10652" x="2014538" y="5434013"/>
          <p14:tracePt t="10658" x="2009775" y="5448300"/>
          <p14:tracePt t="10669" x="2009775" y="5457825"/>
          <p14:tracePt t="10674" x="2009775" y="5467350"/>
          <p14:tracePt t="10685" x="2000250" y="5467350"/>
          <p14:tracePt t="10690" x="2000250" y="5472113"/>
          <p14:tracePt t="10703" x="2000250" y="5481638"/>
          <p14:tracePt t="10706" x="1990725" y="5481638"/>
          <p14:tracePt t="10720" x="1990725" y="5491163"/>
          <p14:tracePt t="10722" x="1990725" y="5495925"/>
          <p14:tracePt t="10735" x="1990725" y="5514975"/>
          <p14:tracePt t="10746" x="1981200" y="5524500"/>
          <p14:tracePt t="10890" x="1981200" y="5514975"/>
          <p14:tracePt t="10898" x="1981200" y="5495925"/>
          <p14:tracePt t="10906" x="1981200" y="5472113"/>
          <p14:tracePt t="10914" x="1981200" y="5438775"/>
          <p14:tracePt t="10922" x="1981200" y="5391150"/>
          <p14:tracePt t="10930" x="1981200" y="5334000"/>
          <p14:tracePt t="10938" x="1990725" y="5253038"/>
          <p14:tracePt t="10946" x="1990725" y="5153025"/>
          <p14:tracePt t="10954" x="2009775" y="5029200"/>
          <p14:tracePt t="10962" x="2024063" y="4910138"/>
          <p14:tracePt t="10970" x="2024063" y="4752975"/>
          <p14:tracePt t="10978" x="2024063" y="4581525"/>
          <p14:tracePt t="10986" x="2038350" y="4333875"/>
          <p14:tracePt t="10994" x="2038350" y="4086225"/>
          <p14:tracePt t="11002" x="2038350" y="3795713"/>
          <p14:tracePt t="11010" x="2038350" y="3505200"/>
          <p14:tracePt t="11018" x="2009775" y="3243263"/>
          <p14:tracePt t="11026" x="1981200" y="3062288"/>
          <p14:tracePt t="11034" x="1957388" y="2876550"/>
          <p14:tracePt t="11042" x="1933575" y="2709863"/>
          <p14:tracePt t="11050" x="1919288" y="2557463"/>
          <p14:tracePt t="11058" x="1909763" y="2409825"/>
          <p14:tracePt t="11066" x="1909763" y="2271713"/>
          <p14:tracePt t="11074" x="1909763" y="2185988"/>
          <p14:tracePt t="11082" x="1909763" y="2124075"/>
          <p14:tracePt t="11090" x="1909763" y="2066925"/>
          <p14:tracePt t="11098" x="1909763" y="2009775"/>
          <p14:tracePt t="11106" x="1909763" y="1966913"/>
          <p14:tracePt t="11114" x="1909763" y="1924050"/>
          <p14:tracePt t="11122" x="1909763" y="1900238"/>
          <p14:tracePt t="11130" x="1909763" y="1885950"/>
          <p14:tracePt t="11138" x="1909763" y="1866900"/>
          <p14:tracePt t="11146" x="1909763" y="1862138"/>
          <p14:tracePt t="11162" x="1909763" y="1852613"/>
          <p14:tracePt t="11362" x="1909763" y="1862138"/>
          <p14:tracePt t="11394" x="1909763" y="1866900"/>
          <p14:tracePt t="13570" x="1909763" y="1876425"/>
          <p14:tracePt t="13578" x="1909763" y="1885950"/>
          <p14:tracePt t="13594" x="1900238" y="1885950"/>
          <p14:tracePt t="13602" x="1900238" y="1890713"/>
          <p14:tracePt t="13618" x="1890713" y="1890713"/>
          <p14:tracePt t="13634" x="1890713" y="1900238"/>
          <p14:tracePt t="14594" x="1890713" y="1909763"/>
          <p14:tracePt t="14626" x="1900238" y="1909763"/>
          <p14:tracePt t="14634" x="1919288" y="1909763"/>
          <p14:tracePt t="14642" x="1924050" y="1909763"/>
          <p14:tracePt t="14650" x="1943100" y="1919288"/>
          <p14:tracePt t="14663" x="1957388" y="1919288"/>
          <p14:tracePt t="14666" x="1990725" y="1924050"/>
          <p14:tracePt t="14674" x="2014538" y="1933575"/>
          <p14:tracePt t="14682" x="2057400" y="1943100"/>
          <p14:tracePt t="14690" x="2128838" y="1947863"/>
          <p14:tracePt t="14699" x="2262188" y="1947863"/>
          <p14:tracePt t="14706" x="2481263" y="1947863"/>
          <p14:tracePt t="14717" x="2709863" y="1947863"/>
          <p14:tracePt t="14723" x="2976563" y="1947863"/>
          <p14:tracePt t="14730" x="3195638" y="1957388"/>
          <p14:tracePt t="14739" x="3400425" y="1990725"/>
          <p14:tracePt t="14747" x="3571875" y="2014538"/>
          <p14:tracePt t="14755" x="3695700" y="2033588"/>
          <p14:tracePt t="14762" x="3852863" y="2047875"/>
          <p14:tracePt t="14771" x="3948113" y="2047875"/>
          <p14:tracePt t="14778" x="4038600" y="2047875"/>
          <p14:tracePt t="14787" x="4086225" y="2047875"/>
          <p14:tracePt t="14794" x="4114800" y="2038350"/>
          <p14:tracePt t="14802" x="4119563" y="2033588"/>
          <p14:tracePt t="14850" x="4129088" y="2033588"/>
          <p14:tracePt t="14858" x="4119563" y="2024063"/>
          <p14:tracePt t="14867" x="4119563" y="2009775"/>
          <p14:tracePt t="14875" x="4114800" y="2000250"/>
          <p14:tracePt t="14883" x="4105275" y="1981200"/>
          <p14:tracePt t="14891" x="4095750" y="1966913"/>
          <p14:tracePt t="14898" x="4095750" y="1947863"/>
          <p14:tracePt t="14907" x="4086225" y="1933575"/>
          <p14:tracePt t="14914" x="4081463" y="1919288"/>
          <p14:tracePt t="14922" x="4071938" y="1909763"/>
          <p14:tracePt t="14930" x="4057650" y="1885950"/>
          <p14:tracePt t="14939" x="4029075" y="1862138"/>
          <p14:tracePt t="14947" x="4014788" y="1828800"/>
          <p14:tracePt t="14955" x="4000500" y="1800225"/>
          <p14:tracePt t="14962" x="3981450" y="1771650"/>
          <p14:tracePt t="14971" x="3967163" y="1743075"/>
          <p14:tracePt t="14979" x="3957638" y="1719263"/>
          <p14:tracePt t="14988" x="3948113" y="1704975"/>
          <p14:tracePt t="14995" x="3948113" y="1695450"/>
          <p14:tracePt t="15003" x="3948113" y="1681163"/>
          <p14:tracePt t="15011" x="3948113" y="1671638"/>
          <p14:tracePt t="15019" x="3948113" y="1662113"/>
          <p14:tracePt t="15027" x="3948113" y="1657350"/>
          <p14:tracePt t="15035" x="3943350" y="1657350"/>
          <p14:tracePt t="15116" x="3943350" y="1671638"/>
          <p14:tracePt t="15122" x="3943350" y="1685925"/>
          <p14:tracePt t="15131" x="3943350" y="1714500"/>
          <p14:tracePt t="15139" x="3943350" y="1776413"/>
          <p14:tracePt t="15146" x="3933825" y="1843088"/>
          <p14:tracePt t="15156" x="3914775" y="1943100"/>
          <p14:tracePt t="15164" x="3900488" y="2057400"/>
          <p14:tracePt t="15172" x="3876675" y="2238375"/>
          <p14:tracePt t="15180" x="3852863" y="2424113"/>
          <p14:tracePt t="15189" x="3843338" y="2628900"/>
          <p14:tracePt t="15197" x="3843338" y="2890838"/>
          <p14:tracePt t="15205" x="3843338" y="3138488"/>
          <p14:tracePt t="15212" x="3843338" y="3376613"/>
          <p14:tracePt t="15226" x="3843338" y="3881438"/>
          <p14:tracePt t="15234" x="3843338" y="4129088"/>
          <p14:tracePt t="15242" x="3843338" y="4381500"/>
          <p14:tracePt t="15250" x="3843338" y="4605338"/>
          <p14:tracePt t="15258" x="3843338" y="4819650"/>
          <p14:tracePt t="15266" x="3843338" y="5005388"/>
          <p14:tracePt t="15274" x="3843338" y="5162550"/>
          <p14:tracePt t="15282" x="3843338" y="5324475"/>
          <p14:tracePt t="15290" x="3843338" y="5457825"/>
          <p14:tracePt t="15298" x="3843338" y="5572125"/>
          <p14:tracePt t="15306" x="3843338" y="5653088"/>
          <p14:tracePt t="15314" x="3824288" y="5753100"/>
          <p14:tracePt t="15322" x="3810000" y="5834063"/>
          <p14:tracePt t="15330" x="3800475" y="5900738"/>
          <p14:tracePt t="15339" x="3800475" y="5938838"/>
          <p14:tracePt t="15347" x="3800475" y="5962650"/>
          <p14:tracePt t="15355" x="3800475" y="5981700"/>
          <p14:tracePt t="15363" x="3800475" y="5995988"/>
          <p14:tracePt t="15371" x="3800475" y="6005513"/>
          <p14:tracePt t="15379" x="3800475" y="6015038"/>
          <p14:tracePt t="15386" x="3810000" y="6024563"/>
          <p14:tracePt t="15394" x="3810000" y="6029325"/>
          <p14:tracePt t="15442" x="3819525" y="6024563"/>
          <p14:tracePt t="15450" x="3824288" y="5995988"/>
          <p14:tracePt t="15458" x="3843338" y="5957888"/>
          <p14:tracePt t="15467" x="3876675" y="5876925"/>
          <p14:tracePt t="15474" x="3943350" y="5753100"/>
          <p14:tracePt t="15482" x="4038600" y="5538788"/>
          <p14:tracePt t="15490" x="4148138" y="5267325"/>
          <p14:tracePt t="15498" x="4262438" y="4972050"/>
          <p14:tracePt t="15506" x="4343400" y="4629150"/>
          <p14:tracePt t="15515" x="4381500" y="4219575"/>
          <p14:tracePt t="15522" x="4424363" y="3795713"/>
          <p14:tracePt t="15530" x="4424363" y="3386138"/>
          <p14:tracePt t="15538" x="4414838" y="2914650"/>
          <p14:tracePt t="15547" x="4400550" y="2505075"/>
          <p14:tracePt t="15555" x="4376738" y="2162175"/>
          <p14:tracePt t="15563" x="4333875" y="1819275"/>
          <p14:tracePt t="15631" x="4005263" y="785813"/>
          <p14:tracePt t="15638" x="4000500" y="771525"/>
          <p14:tracePt t="15668" x="3990975" y="762000"/>
          <p14:tracePt t="15685" x="3990975" y="771525"/>
          <p14:tracePt t="15690" x="3990975" y="809625"/>
          <p14:tracePt t="15698" x="4000500" y="862013"/>
          <p14:tracePt t="15706" x="4014788" y="900113"/>
          <p14:tracePt t="15714" x="4014788" y="952500"/>
          <p14:tracePt t="15722" x="4024313" y="1014413"/>
          <p14:tracePt t="15730" x="4029075" y="1081088"/>
          <p14:tracePt t="15738" x="4029075" y="1171575"/>
          <p14:tracePt t="15746" x="4029075" y="1285875"/>
          <p14:tracePt t="15754" x="4029075" y="1476375"/>
          <p14:tracePt t="15762" x="4048125" y="1728788"/>
          <p14:tracePt t="15770" x="4081463" y="2000250"/>
          <p14:tracePt t="15778" x="4148138" y="2319338"/>
          <p14:tracePt t="15786" x="4171950" y="2662238"/>
          <p14:tracePt t="15794" x="4171950" y="2990850"/>
          <p14:tracePt t="15802" x="4171950" y="3309938"/>
          <p14:tracePt t="15810" x="4171950" y="3581400"/>
          <p14:tracePt t="15818" x="4171950" y="3800475"/>
          <p14:tracePt t="15826" x="4148138" y="4000500"/>
          <p14:tracePt t="15834" x="4138613" y="4205288"/>
          <p14:tracePt t="15842" x="4129088" y="4376738"/>
          <p14:tracePt t="15850" x="4129088" y="4505325"/>
          <p14:tracePt t="15858" x="4129088" y="4619625"/>
          <p14:tracePt t="15866" x="4119563" y="4705350"/>
          <p14:tracePt t="15874" x="4119563" y="4762500"/>
          <p14:tracePt t="15882" x="4119563" y="4819650"/>
          <p14:tracePt t="15890" x="4119563" y="4857750"/>
          <p14:tracePt t="15898" x="4119563" y="4891088"/>
          <p14:tracePt t="15906" x="4119563" y="4914900"/>
          <p14:tracePt t="15914" x="4119563" y="4948238"/>
          <p14:tracePt t="15922" x="4119563" y="4967288"/>
          <p14:tracePt t="15930" x="4119563" y="4981575"/>
          <p14:tracePt t="15938" x="4119563" y="4991100"/>
          <p14:tracePt t="15946" x="4119563" y="4995863"/>
          <p14:tracePt t="16002" x="4119563" y="4991100"/>
          <p14:tracePt t="16010" x="4129088" y="4957763"/>
          <p14:tracePt t="16018" x="4138613" y="4938713"/>
          <p14:tracePt t="16026" x="4148138" y="4910138"/>
          <p14:tracePt t="16034" x="4152900" y="4876800"/>
          <p14:tracePt t="16042" x="4162425" y="4843463"/>
          <p14:tracePt t="16050" x="4171950" y="4800600"/>
          <p14:tracePt t="16058" x="4186238" y="4762500"/>
          <p14:tracePt t="16066" x="4205288" y="4705350"/>
          <p14:tracePt t="16074" x="4219575" y="4643438"/>
          <p14:tracePt t="16082" x="4233863" y="4595813"/>
          <p14:tracePt t="16090" x="4233863" y="4548188"/>
          <p14:tracePt t="16098" x="4233863" y="4524375"/>
          <p14:tracePt t="16106" x="4233863" y="4514850"/>
          <p14:tracePt t="16114" x="4233863" y="4505325"/>
          <p14:tracePt t="16258" x="4219575" y="4529138"/>
          <p14:tracePt t="16266" x="4205288" y="4548188"/>
          <p14:tracePt t="16274" x="4195763" y="4562475"/>
          <p14:tracePt t="16282" x="4186238" y="4581525"/>
          <p14:tracePt t="16290" x="4176713" y="4595813"/>
          <p14:tracePt t="16298" x="4171950" y="4614863"/>
          <p14:tracePt t="16306" x="4162425" y="4619625"/>
          <p14:tracePt t="16314" x="4152900" y="4629150"/>
          <p14:tracePt t="16323" x="4152900" y="4643438"/>
          <p14:tracePt t="16330" x="4148138" y="4652963"/>
          <p14:tracePt t="16338" x="4138613" y="4672013"/>
          <p14:tracePt t="16346" x="4138613" y="4686300"/>
          <p14:tracePt t="16354" x="4129088" y="4705350"/>
          <p14:tracePt t="16362" x="4129088" y="4719638"/>
          <p14:tracePt t="16370" x="4119563" y="4733925"/>
          <p14:tracePt t="16378" x="4119563" y="4743450"/>
          <p14:tracePt t="16386" x="4119563" y="4762500"/>
          <p14:tracePt t="16394" x="4114800" y="4762500"/>
          <p14:tracePt t="16650" x="4119563" y="4733925"/>
          <p14:tracePt t="16658" x="4129088" y="4686300"/>
          <p14:tracePt t="16666" x="4138613" y="4614863"/>
          <p14:tracePt t="16674" x="4148138" y="4548188"/>
          <p14:tracePt t="16682" x="4148138" y="4438650"/>
          <p14:tracePt t="16690" x="4148138" y="4319588"/>
          <p14:tracePt t="16698" x="4148138" y="4176713"/>
          <p14:tracePt t="16706" x="4148138" y="4014788"/>
          <p14:tracePt t="16714" x="4148138" y="3843338"/>
          <p14:tracePt t="16722" x="4148138" y="3709988"/>
          <p14:tracePt t="16730" x="4148138" y="3605213"/>
          <p14:tracePt t="16738" x="4148138" y="3481388"/>
          <p14:tracePt t="16746" x="4148138" y="3390900"/>
          <p14:tracePt t="16754" x="4148138" y="3309938"/>
          <p14:tracePt t="16762" x="4119563" y="3209925"/>
          <p14:tracePt t="16770" x="4081463" y="3114675"/>
          <p14:tracePt t="16778" x="4057650" y="3048000"/>
          <p14:tracePt t="16786" x="4024313" y="2990850"/>
          <p14:tracePt t="16794" x="4005263" y="2943225"/>
          <p14:tracePt t="16802" x="4000500" y="2900363"/>
          <p14:tracePt t="16810" x="4000500" y="2876550"/>
          <p14:tracePt t="16818" x="3990975" y="2833688"/>
          <p14:tracePt t="16826" x="3990975" y="2819400"/>
          <p14:tracePt t="16834" x="3990975" y="2795588"/>
          <p14:tracePt t="16842" x="3990975" y="2776538"/>
          <p14:tracePt t="16850" x="3990975" y="2762250"/>
          <p14:tracePt t="16858" x="3990975" y="2743200"/>
          <p14:tracePt t="16866" x="3990975" y="2728913"/>
          <p14:tracePt t="16874" x="3990975" y="2709863"/>
          <p14:tracePt t="16882" x="3990975" y="2686050"/>
          <p14:tracePt t="16890" x="3990975" y="2681288"/>
          <p14:tracePt t="16898" x="3990975" y="2652713"/>
          <p14:tracePt t="16906" x="3990975" y="2647950"/>
          <p14:tracePt t="16914" x="3990975" y="2628900"/>
          <p14:tracePt t="16922" x="3990975" y="2614613"/>
          <p14:tracePt t="16930" x="3990975" y="2590800"/>
          <p14:tracePt t="16938" x="4000500" y="2571750"/>
          <p14:tracePt t="16946" x="4005263" y="2547938"/>
          <p14:tracePt t="16955" x="4014788" y="2533650"/>
          <p14:tracePt t="16962" x="4014788" y="2514600"/>
          <p14:tracePt t="16972" x="4014788" y="2505075"/>
          <p14:tracePt t="16978" x="4014788" y="2500313"/>
          <p14:tracePt t="16988" x="4014788" y="2490788"/>
          <p14:tracePt t="16994" x="4024313" y="2481263"/>
          <p14:tracePt t="17005" x="4024313" y="2476500"/>
          <p14:tracePt t="17018" x="4029075" y="2466975"/>
          <p14:tracePt t="17458" x="4029075" y="2457450"/>
          <p14:tracePt t="17466" x="4038600" y="2447925"/>
          <p14:tracePt t="17474" x="4038600" y="2443163"/>
          <p14:tracePt t="17482" x="4038600" y="2433638"/>
          <p14:tracePt t="17490" x="4048125" y="2433638"/>
          <p14:tracePt t="17498" x="4048125" y="2424113"/>
          <p14:tracePt t="17506" x="4048125" y="2419350"/>
          <p14:tracePt t="17530" x="4048125" y="2409825"/>
          <p14:tracePt t="17570" x="4048125" y="2400300"/>
          <p14:tracePt t="17586" x="4048125" y="2390775"/>
          <p14:tracePt t="17594" x="4048125" y="2386013"/>
          <p14:tracePt t="17602" x="4048125" y="2376488"/>
          <p14:tracePt t="17610" x="4057650" y="2376488"/>
          <p14:tracePt t="17618" x="4057650" y="2366963"/>
          <p14:tracePt t="17626" x="4057650" y="2357438"/>
          <p14:tracePt t="17642" x="4062413" y="2352675"/>
          <p14:tracePt t="17706" x="4062413" y="2343150"/>
          <p14:tracePt t="17738" x="4062413" y="2333625"/>
          <p14:tracePt t="19722" x="4062413" y="2328863"/>
          <p14:tracePt t="19730" x="4081463" y="2352675"/>
          <p14:tracePt t="19738" x="4105275" y="2419350"/>
          <p14:tracePt t="19746" x="4119563" y="2481263"/>
          <p14:tracePt t="19754" x="4129088" y="2533650"/>
          <p14:tracePt t="19762" x="4138613" y="2557463"/>
          <p14:tracePt t="19770" x="4138613" y="2581275"/>
          <p14:tracePt t="19778" x="4138613" y="2605088"/>
          <p14:tracePt t="19786" x="4138613" y="2638425"/>
          <p14:tracePt t="19794" x="4129088" y="2671763"/>
          <p14:tracePt t="19802" x="4119563" y="2719388"/>
          <p14:tracePt t="19810" x="4095750" y="2800350"/>
          <p14:tracePt t="19818" x="4071938" y="2886075"/>
          <p14:tracePt t="19826" x="4029075" y="2947988"/>
          <p14:tracePt t="19834" x="3981450" y="3000375"/>
          <p14:tracePt t="19842" x="3933825" y="3033713"/>
          <p14:tracePt t="19850" x="3876675" y="3048000"/>
          <p14:tracePt t="19858" x="3800475" y="3062288"/>
          <p14:tracePt t="19866" x="3752850" y="3081338"/>
          <p14:tracePt t="19874" x="3671888" y="3095625"/>
          <p14:tracePt t="19882" x="3581400" y="3105150"/>
          <p14:tracePt t="19890" x="3471863" y="3119438"/>
          <p14:tracePt t="19898" x="3333750" y="3119438"/>
          <p14:tracePt t="19906" x="3171825" y="3128963"/>
          <p14:tracePt t="19914" x="3014663" y="3148013"/>
          <p14:tracePt t="19922" x="2843213" y="3171825"/>
          <p14:tracePt t="19930" x="2686050" y="3186113"/>
          <p14:tracePt t="19939" x="2505075" y="3186113"/>
          <p14:tracePt t="19946" x="2333625" y="3186113"/>
          <p14:tracePt t="19955" x="2185988" y="3181350"/>
          <p14:tracePt t="19962" x="2024063" y="3148013"/>
          <p14:tracePt t="19972" x="1862138" y="3095625"/>
          <p14:tracePt t="19978" x="1714500" y="3071813"/>
          <p14:tracePt t="19988" x="1571625" y="3038475"/>
          <p14:tracePt t="19994" x="1452563" y="3014663"/>
          <p14:tracePt t="20005" x="1362075" y="2990850"/>
          <p14:tracePt t="20010" x="1309688" y="2976563"/>
          <p14:tracePt t="20023" x="1285875" y="2957513"/>
          <p14:tracePt t="20026" x="1271588" y="2933700"/>
          <p14:tracePt t="20039" x="1252538" y="2909888"/>
          <p14:tracePt t="20042" x="1247775" y="2886075"/>
          <p14:tracePt t="20056" x="1247775" y="2857500"/>
          <p14:tracePt t="20058" x="1247775" y="2828925"/>
          <p14:tracePt t="20072" x="1247775" y="2800350"/>
          <p14:tracePt t="20074" x="1247775" y="2786063"/>
          <p14:tracePt t="20089" x="1247775" y="2771775"/>
          <p14:tracePt t="20090" x="1247775" y="2762250"/>
          <p14:tracePt t="20106" x="1247775" y="2752725"/>
          <p14:tracePt t="20107" x="1247775" y="2743200"/>
          <p14:tracePt t="20122" x="1247775" y="2738438"/>
          <p14:tracePt t="20123" x="1252538" y="2728913"/>
          <p14:tracePt t="20139" x="1271588" y="2709863"/>
          <p14:tracePt t="20140" x="1295400" y="2686050"/>
          <p14:tracePt t="20146" x="1328738" y="2662238"/>
          <p14:tracePt t="20155" x="1343025" y="2638425"/>
          <p14:tracePt t="20162" x="1376363" y="2614613"/>
          <p14:tracePt t="20172" x="1385888" y="2595563"/>
          <p14:tracePt t="20178" x="1409700" y="2571750"/>
          <p14:tracePt t="20189" x="1419225" y="2562225"/>
          <p14:tracePt t="20194" x="1433513" y="2547938"/>
          <p14:tracePt t="20206" x="1443038" y="2538413"/>
          <p14:tracePt t="20210" x="1457325" y="2538413"/>
          <p14:tracePt t="20223" x="1476375" y="2533650"/>
          <p14:tracePt t="20226" x="1490663" y="2524125"/>
          <p14:tracePt t="20238" x="1514475" y="2514600"/>
          <p14:tracePt t="20242" x="1538288" y="2505075"/>
          <p14:tracePt t="20256" x="1557338" y="2500313"/>
          <p14:tracePt t="20258" x="1571625" y="2500313"/>
          <p14:tracePt t="20272" x="1581150" y="2500313"/>
          <p14:tracePt t="20274" x="1581150" y="2490788"/>
          <p14:tracePt t="20346" x="1604963" y="2481263"/>
          <p14:tracePt t="20354" x="1614488" y="2476500"/>
          <p14:tracePt t="20362" x="1628775" y="2457450"/>
          <p14:tracePt t="20370" x="1638300" y="2457450"/>
          <p14:tracePt t="20378" x="1638300" y="2447925"/>
          <p14:tracePt t="20386" x="1647825" y="2447925"/>
          <p14:tracePt t="20394" x="1647825" y="2443163"/>
          <p14:tracePt t="20442" x="1657350" y="2443163"/>
          <p14:tracePt t="20466" x="1662113" y="2424113"/>
          <p14:tracePt t="20474" x="1671638" y="2409825"/>
          <p14:tracePt t="20482" x="1685925" y="2400300"/>
          <p14:tracePt t="20490" x="1695450" y="2390775"/>
          <p14:tracePt t="20498" x="1695450" y="2386013"/>
          <p14:tracePt t="20522" x="1704975" y="2376488"/>
          <p14:tracePt t="20642" x="1695450" y="2376488"/>
          <p14:tracePt t="20674" x="1695450" y="2366963"/>
          <p14:tracePt t="20682" x="1685925" y="2366963"/>
          <p14:tracePt t="20690" x="1685925" y="2357438"/>
          <p14:tracePt t="20698" x="1681163" y="2357438"/>
          <p14:tracePt t="20716" x="1671638" y="2357438"/>
          <p14:tracePt t="20730" x="1662113" y="2357438"/>
          <p14:tracePt t="20771" x="1657350" y="2357438"/>
          <p14:tracePt t="20786" x="1647825" y="2357438"/>
          <p14:tracePt t="20795" x="1638300" y="2366963"/>
          <p14:tracePt t="20802" x="1628775" y="2376488"/>
          <p14:tracePt t="20810" x="1604963" y="2386013"/>
          <p14:tracePt t="20819" x="1595438" y="2390775"/>
          <p14:tracePt t="20826" x="1590675" y="2400300"/>
          <p14:tracePt t="20834" x="1590675" y="2409825"/>
          <p14:tracePt t="20842" x="1590675" y="2419350"/>
          <p14:tracePt t="20850" x="1581150" y="2433638"/>
          <p14:tracePt t="20867" x="1581150" y="2447925"/>
          <p14:tracePt t="20875" x="1581150" y="2466975"/>
          <p14:tracePt t="20883" x="1581150" y="2476500"/>
          <p14:tracePt t="20891" x="1581150" y="2490788"/>
          <p14:tracePt t="20898" x="1571625" y="2514600"/>
          <p14:tracePt t="20906" x="1571625" y="2557463"/>
          <p14:tracePt t="20914" x="1571625" y="2605088"/>
          <p14:tracePt t="20923" x="1557338" y="2681288"/>
          <p14:tracePt t="20930" x="1547813" y="2743200"/>
          <p14:tracePt t="20940" x="1547813" y="2786063"/>
          <p14:tracePt t="20947" x="1547813" y="2800350"/>
          <p14:tracePt t="20954" x="1547813" y="2819400"/>
          <p14:tracePt t="20978" x="1547813" y="2828925"/>
          <p14:tracePt t="21043" x="1557338" y="2828925"/>
          <p14:tracePt t="21051" x="1571625" y="2828925"/>
          <p14:tracePt t="21059" x="1590675" y="2828925"/>
          <p14:tracePt t="21066" x="1604963" y="2828925"/>
          <p14:tracePt t="21074" x="1624013" y="2828925"/>
          <p14:tracePt t="21083" x="1628775" y="2828925"/>
          <p14:tracePt t="21091" x="1638300" y="2828925"/>
          <p14:tracePt t="21098" x="1647825" y="2828925"/>
          <p14:tracePt t="21107" x="1657350" y="2828925"/>
          <p14:tracePt t="21115" x="1662113" y="2828925"/>
          <p14:tracePt t="21123" x="1671638" y="2828925"/>
          <p14:tracePt t="21130" x="1695450" y="2828925"/>
          <p14:tracePt t="21139" x="1719263" y="2828925"/>
          <p14:tracePt t="21146" x="1752600" y="2828925"/>
          <p14:tracePt t="21154" x="1776413" y="2828925"/>
          <p14:tracePt t="21165" x="1800225" y="2828925"/>
          <p14:tracePt t="21171" x="1828800" y="2819400"/>
          <p14:tracePt t="21178" x="1843088" y="2819400"/>
          <p14:tracePt t="21187" x="1852613" y="2819400"/>
          <p14:tracePt t="21195" x="1862138" y="2819400"/>
          <p14:tracePt t="21203" x="1866900" y="2819400"/>
          <p14:tracePt t="21260" x="1885950" y="2819400"/>
          <p14:tracePt t="21269" x="1890713" y="2819400"/>
          <p14:tracePt t="21281" x="1900238" y="2809875"/>
          <p14:tracePt t="21284" x="1909763" y="2795588"/>
          <p14:tracePt t="21291" x="1919288" y="2786063"/>
          <p14:tracePt t="21298" x="1924050" y="2776538"/>
          <p14:tracePt t="21314" x="1933575" y="2771775"/>
          <p14:tracePt t="21322" x="1933575" y="2762250"/>
          <p14:tracePt t="21330" x="1943100" y="2752725"/>
          <p14:tracePt t="21338" x="1947863" y="2743200"/>
          <p14:tracePt t="21346" x="1947863" y="2728913"/>
          <p14:tracePt t="21354" x="1957388" y="2695575"/>
          <p14:tracePt t="21362" x="1966913" y="2652713"/>
          <p14:tracePt t="21370" x="1976438" y="2624138"/>
          <p14:tracePt t="21378" x="1976438" y="2581275"/>
          <p14:tracePt t="21386" x="1976438" y="2547938"/>
          <p14:tracePt t="21394" x="1976438" y="2514600"/>
          <p14:tracePt t="21403" x="1957388" y="2490788"/>
          <p14:tracePt t="21410" x="1957388" y="2481263"/>
          <p14:tracePt t="21418" x="1957388" y="2476500"/>
          <p14:tracePt t="21434" x="1947863" y="2466975"/>
          <p14:tracePt t="21442" x="1943100" y="2466975"/>
          <p14:tracePt t="21450" x="1943100" y="2457450"/>
          <p14:tracePt t="21466" x="1933575" y="2457450"/>
          <p14:tracePt t="21482" x="1924050" y="2447925"/>
          <p14:tracePt t="21491" x="1919288" y="2447925"/>
          <p14:tracePt t="21498" x="1900238" y="2447925"/>
          <p14:tracePt t="21507" x="1890713" y="2443163"/>
          <p14:tracePt t="21514" x="1885950" y="2443163"/>
          <p14:tracePt t="21523" x="1885950" y="2433638"/>
          <p14:tracePt t="21530" x="1876425" y="2433638"/>
          <p14:tracePt t="21546" x="1866900" y="2433638"/>
          <p14:tracePt t="21554" x="1866900" y="2424113"/>
          <p14:tracePt t="21563" x="1862138" y="2424113"/>
          <p14:tracePt t="21570" x="1852613" y="2424113"/>
          <p14:tracePt t="21578" x="1843088" y="2419350"/>
          <p14:tracePt t="21587" x="1833563" y="2419350"/>
          <p14:tracePt t="21595" x="1828800" y="2419350"/>
          <p14:tracePt t="21603" x="1819275" y="2419350"/>
          <p14:tracePt t="21610" x="1809750" y="2409825"/>
          <p14:tracePt t="21619" x="1795463" y="2409825"/>
          <p14:tracePt t="21642" x="1752600" y="2409825"/>
          <p14:tracePt t="21690" x="1685925" y="2409825"/>
          <p14:tracePt t="21695" x="1681163" y="2409825"/>
          <p14:tracePt t="21710" x="1671638" y="2409825"/>
          <p14:tracePt t="21726" x="1662113" y="2409825"/>
          <p14:tracePt t="21741" x="1647825" y="2419350"/>
          <p14:tracePt t="21746" x="1638300" y="2424113"/>
          <p14:tracePt t="21762" x="1628775" y="2424113"/>
          <p14:tracePt t="21770" x="1628775" y="2433638"/>
          <p14:tracePt t="21786" x="1624013" y="2447925"/>
          <p14:tracePt t="21802" x="1614488" y="2466975"/>
          <p14:tracePt t="21810" x="1614488" y="2476500"/>
          <p14:tracePt t="21818" x="1604963" y="2481263"/>
          <p14:tracePt t="21826" x="1604963" y="2505075"/>
          <p14:tracePt t="21834" x="1604963" y="2524125"/>
          <p14:tracePt t="21842" x="1595438" y="2547938"/>
          <p14:tracePt t="21850" x="1595438" y="2571750"/>
          <p14:tracePt t="21858" x="1590675" y="2595563"/>
          <p14:tracePt t="21866" x="1590675" y="2614613"/>
          <p14:tracePt t="21874" x="1590675" y="2628900"/>
          <p14:tracePt t="21882" x="1590675" y="2647950"/>
          <p14:tracePt t="21890" x="1590675" y="2662238"/>
          <p14:tracePt t="21898" x="1590675" y="2671763"/>
          <p14:tracePt t="21906" x="1590675" y="2681288"/>
          <p14:tracePt t="21914" x="1590675" y="2695575"/>
          <p14:tracePt t="21922" x="1590675" y="2719388"/>
          <p14:tracePt t="21930" x="1590675" y="2743200"/>
          <p14:tracePt t="21938" x="1590675" y="2762250"/>
          <p14:tracePt t="21946" x="1590675" y="2771775"/>
          <p14:tracePt t="21954" x="1590675" y="2776538"/>
          <p14:tracePt t="21962" x="1595438" y="2786063"/>
          <p14:tracePt t="22002" x="1595438" y="2795588"/>
          <p14:tracePt t="22010" x="1595438" y="2800350"/>
          <p14:tracePt t="22018" x="1604963" y="2809875"/>
          <p14:tracePt t="22026" x="1614488" y="2828925"/>
          <p14:tracePt t="22034" x="1628775" y="2852738"/>
          <p14:tracePt t="22042" x="1638300" y="2857500"/>
          <p14:tracePt t="22050" x="1647825" y="2867025"/>
          <p14:tracePt t="22058" x="1671638" y="2876550"/>
          <p14:tracePt t="22066" x="1681163" y="2876550"/>
          <p14:tracePt t="22074" x="1695450" y="2876550"/>
          <p14:tracePt t="22082" x="1719263" y="2876550"/>
          <p14:tracePt t="22090" x="1738313" y="2867025"/>
          <p14:tracePt t="22098" x="1752600" y="2867025"/>
          <p14:tracePt t="22114" x="1762125" y="2867025"/>
          <p14:tracePt t="22130" x="1771650" y="2867025"/>
          <p14:tracePt t="22234" x="1771650" y="2857500"/>
          <p14:tracePt t="22242" x="1809750" y="2843213"/>
          <p14:tracePt t="22250" x="1890713" y="2819400"/>
          <p14:tracePt t="22258" x="2024063" y="2795588"/>
          <p14:tracePt t="22266" x="2195513" y="2776538"/>
          <p14:tracePt t="22274" x="2386013" y="2752725"/>
          <p14:tracePt t="22282" x="2605088" y="2719388"/>
          <p14:tracePt t="22290" x="2833688" y="2686050"/>
          <p14:tracePt t="22298" x="3209925" y="2605088"/>
          <p14:tracePt t="22306" x="3729038" y="2524125"/>
          <p14:tracePt t="22314" x="4310063" y="2419350"/>
          <p14:tracePt t="22322" x="4881563" y="2357438"/>
          <p14:tracePt t="22330" x="5310188" y="2319338"/>
          <p14:tracePt t="22338" x="5595938" y="2309813"/>
          <p14:tracePt t="22346" x="5791200" y="2309813"/>
          <p14:tracePt t="22354" x="5938838" y="2309813"/>
          <p14:tracePt t="22362" x="6038850" y="2295525"/>
          <p14:tracePt t="22370" x="6096000" y="2286000"/>
          <p14:tracePt t="22378" x="6153150" y="2271713"/>
          <p14:tracePt t="22386" x="6196013" y="2262188"/>
          <p14:tracePt t="22394" x="6210300" y="2252663"/>
          <p14:tracePt t="22402" x="6229350" y="2243138"/>
          <p14:tracePt t="22506" x="6253163" y="2243138"/>
          <p14:tracePt t="22514" x="6276975" y="2243138"/>
          <p14:tracePt t="22522" x="6286500" y="2243138"/>
          <p14:tracePt t="22746" x="6291263" y="2243138"/>
          <p14:tracePt t="22754" x="6348413" y="2205038"/>
          <p14:tracePt t="22762" x="6515100" y="2114550"/>
          <p14:tracePt t="22770" x="6753225" y="2024063"/>
          <p14:tracePt t="22778" x="7015163" y="1919288"/>
          <p14:tracePt t="22786" x="7196138" y="1833563"/>
          <p14:tracePt t="22794" x="7258050" y="1795463"/>
          <p14:tracePt t="22802" x="7281863" y="1776413"/>
          <p14:tracePt t="22810" x="7291388" y="1771650"/>
          <p14:tracePt t="22818" x="7291388" y="1762125"/>
          <p14:tracePt t="22826" x="7300913" y="1752600"/>
          <p14:tracePt t="22834" x="7300913" y="1743075"/>
          <p14:tracePt t="22842" x="7310438" y="1738313"/>
          <p14:tracePt t="22858" x="7315200" y="1738313"/>
          <p14:tracePt t="22866" x="7334250" y="1728788"/>
          <p14:tracePt t="22874" x="7343775" y="1728788"/>
          <p14:tracePt t="22882" x="7358063" y="1719263"/>
          <p14:tracePt t="22898" x="7367588" y="1719263"/>
          <p14:tracePt t="22906" x="7372350" y="1719263"/>
          <p14:tracePt t="22914" x="7381875" y="1719263"/>
          <p14:tracePt t="22922" x="7391400" y="1719263"/>
          <p14:tracePt t="22930" x="7391400" y="1738313"/>
          <p14:tracePt t="22938" x="7400925" y="1752600"/>
          <p14:tracePt t="22946" x="7405688" y="1762125"/>
          <p14:tracePt t="22954" x="7424738" y="1776413"/>
          <p14:tracePt t="22962" x="7448550" y="1795463"/>
          <p14:tracePt t="22970" x="7481888" y="1809750"/>
          <p14:tracePt t="22978" x="7486650" y="1819275"/>
          <p14:tracePt t="22986" x="7505700" y="1828800"/>
          <p14:tracePt t="22994" x="7515225" y="1833563"/>
          <p14:tracePt t="23002" x="7515225" y="1843088"/>
          <p14:tracePt t="23010" x="7519988" y="1852613"/>
          <p14:tracePt t="23026" x="7519988" y="1862138"/>
          <p14:tracePt t="23034" x="7519988" y="1866900"/>
          <p14:tracePt t="23042" x="7519988" y="1876425"/>
          <p14:tracePt t="23050" x="7519988" y="1885950"/>
          <p14:tracePt t="23058" x="7515225" y="1900238"/>
          <p14:tracePt t="23066" x="7505700" y="1909763"/>
          <p14:tracePt t="23074" x="7496175" y="1919288"/>
          <p14:tracePt t="23082" x="7486650" y="1933575"/>
          <p14:tracePt t="23090" x="7486650" y="1943100"/>
          <p14:tracePt t="23098" x="7486650" y="1947863"/>
          <p14:tracePt t="23106" x="7481888" y="1957388"/>
          <p14:tracePt t="23114" x="7472363" y="1966913"/>
          <p14:tracePt t="23122" x="7462838" y="1976438"/>
          <p14:tracePt t="23130" x="7448550" y="1981200"/>
          <p14:tracePt t="23138" x="7429500" y="1990725"/>
          <p14:tracePt t="23146" x="7424738" y="2000250"/>
          <p14:tracePt t="23154" x="7405688" y="2000250"/>
          <p14:tracePt t="23162" x="7400925" y="2009775"/>
          <p14:tracePt t="23170" x="7381875" y="2009775"/>
          <p14:tracePt t="23186" x="7372350" y="2009775"/>
          <p14:tracePt t="23202" x="7367588" y="2009775"/>
          <p14:tracePt t="23210" x="7358063" y="2009775"/>
          <p14:tracePt t="23226" x="7343775" y="2009775"/>
          <p14:tracePt t="23234" x="7334250" y="2009775"/>
          <p14:tracePt t="23242" x="7315200" y="2009775"/>
          <p14:tracePt t="23250" x="7310438" y="2009775"/>
          <p14:tracePt t="23258" x="7300913" y="2009775"/>
          <p14:tracePt t="23266" x="7281863" y="2009775"/>
          <p14:tracePt t="23274" x="7277100" y="2009775"/>
          <p14:tracePt t="23290" x="7267575" y="2009775"/>
          <p14:tracePt t="23298" x="7258050" y="2009775"/>
          <p14:tracePt t="23314" x="7253288" y="2009775"/>
          <p14:tracePt t="23338" x="7243763" y="2009775"/>
          <p14:tracePt t="23346" x="7234238" y="2009775"/>
          <p14:tracePt t="23386" x="7224713" y="2009775"/>
          <p14:tracePt t="23410" x="7219950" y="2009775"/>
          <p14:tracePt t="23426" x="7200900" y="2009775"/>
          <p14:tracePt t="23434" x="7196138" y="2009775"/>
          <p14:tracePt t="23442" x="7177088" y="2014538"/>
          <p14:tracePt t="23450" x="7167563" y="2014538"/>
          <p14:tracePt t="23458" x="7162800" y="2024063"/>
          <p14:tracePt t="23466" x="7153275" y="2024063"/>
          <p14:tracePt t="23474" x="7134225" y="2033588"/>
          <p14:tracePt t="23482" x="7129463" y="2033588"/>
          <p14:tracePt t="23490" x="7110413" y="2033588"/>
          <p14:tracePt t="23498" x="7096125" y="2038350"/>
          <p14:tracePt t="23506" x="7077075" y="2047875"/>
          <p14:tracePt t="23514" x="7053263" y="2057400"/>
          <p14:tracePt t="23522" x="7038975" y="2066925"/>
          <p14:tracePt t="23530" x="7019925" y="2066925"/>
          <p14:tracePt t="23538" x="6996113" y="2071688"/>
          <p14:tracePt t="23546" x="6981825" y="2071688"/>
          <p14:tracePt t="23554" x="6962775" y="2071688"/>
          <p14:tracePt t="23562" x="6958013" y="2071688"/>
          <p14:tracePt t="23586" x="6948488" y="2071688"/>
          <p14:tracePt t="23634" x="6938963" y="2071688"/>
          <p14:tracePt t="23650" x="6929438" y="2071688"/>
          <p14:tracePt t="23658" x="6924675" y="2071688"/>
          <p14:tracePt t="23666" x="6905625" y="2071688"/>
          <p14:tracePt t="23674" x="6900863" y="2071688"/>
          <p14:tracePt t="23690" x="6891338" y="2071688"/>
          <p14:tracePt t="23698" x="6881813" y="2071688"/>
          <p14:tracePt t="23706" x="6872288" y="2071688"/>
          <p14:tracePt t="23722" x="6867525" y="2071688"/>
          <p14:tracePt t="23730" x="6858000" y="2071688"/>
          <p14:tracePt t="23738" x="6848475" y="2071688"/>
          <p14:tracePt t="23746" x="6843713" y="2071688"/>
          <p14:tracePt t="23754" x="6834188" y="2081213"/>
          <p14:tracePt t="23762" x="6824663" y="2081213"/>
          <p14:tracePt t="23778" x="6815138" y="2090738"/>
          <p14:tracePt t="23842" x="6810375" y="2095500"/>
          <p14:tracePt t="23858" x="6810375" y="2105025"/>
          <p14:tracePt t="23866" x="6800850" y="2124075"/>
          <p14:tracePt t="23874" x="6791325" y="2128838"/>
          <p14:tracePt t="23882" x="6791325" y="2138363"/>
          <p14:tracePt t="23890" x="6786563" y="2147888"/>
          <p14:tracePt t="23898" x="6786563" y="2152650"/>
          <p14:tracePt t="23906" x="6786563" y="2162175"/>
          <p14:tracePt t="23914" x="6786563" y="2171700"/>
          <p14:tracePt t="24034" x="6786563" y="2162175"/>
          <p14:tracePt t="24042" x="6786563" y="2147888"/>
          <p14:tracePt t="24050" x="6786563" y="2138363"/>
          <p14:tracePt t="24066" x="6786563" y="2128838"/>
          <p14:tracePt t="24074" x="6786563" y="2114550"/>
          <p14:tracePt t="24082" x="6786563" y="2095500"/>
          <p14:tracePt t="24090" x="6791325" y="2090738"/>
          <p14:tracePt t="24098" x="6800850" y="2071688"/>
          <p14:tracePt t="24106" x="6810375" y="2066925"/>
          <p14:tracePt t="24114" x="6824663" y="2047875"/>
          <p14:tracePt t="24122" x="6834188" y="2038350"/>
          <p14:tracePt t="24130" x="6848475" y="2033588"/>
          <p14:tracePt t="24138" x="6858000" y="2033588"/>
          <p14:tracePt t="24146" x="6867525" y="2024063"/>
          <p14:tracePt t="24154" x="6891338" y="2014538"/>
          <p14:tracePt t="24162" x="6905625" y="2009775"/>
          <p14:tracePt t="24170" x="6929438" y="1990725"/>
          <p14:tracePt t="24178" x="6958013" y="1981200"/>
          <p14:tracePt t="24186" x="6991350" y="1981200"/>
          <p14:tracePt t="24194" x="7019925" y="1976438"/>
          <p14:tracePt t="24202" x="7062788" y="1976438"/>
          <p14:tracePt t="24210" x="7096125" y="1976438"/>
          <p14:tracePt t="24218" x="7134225" y="1976438"/>
          <p14:tracePt t="24226" x="7167563" y="1976438"/>
          <p14:tracePt t="24234" x="7196138" y="1976438"/>
          <p14:tracePt t="24242" x="7210425" y="1976438"/>
          <p14:tracePt t="24250" x="7224713" y="1976438"/>
          <p14:tracePt t="24258" x="7234238" y="1976438"/>
          <p14:tracePt t="24266" x="7253288" y="1976438"/>
          <p14:tracePt t="24274" x="7258050" y="1981200"/>
          <p14:tracePt t="24282" x="7267575" y="1990725"/>
          <p14:tracePt t="24290" x="7277100" y="1990725"/>
          <p14:tracePt t="24298" x="7281863" y="2000250"/>
          <p14:tracePt t="24307" x="7291388" y="2009775"/>
          <p14:tracePt t="24322" x="7291388" y="2014538"/>
          <p14:tracePt t="24330" x="7291388" y="2024063"/>
          <p14:tracePt t="24354" x="7291388" y="2033588"/>
          <p14:tracePt t="24394" x="7291388" y="2038350"/>
          <p14:tracePt t="24434" x="7281863" y="2047875"/>
          <p14:tracePt t="24442" x="7277100" y="2047875"/>
          <p14:tracePt t="24450" x="7258050" y="2047875"/>
          <p14:tracePt t="24466" x="7243763" y="2057400"/>
          <p14:tracePt t="24482" x="7234238" y="2057400"/>
          <p14:tracePt t="24498" x="7219950" y="2057400"/>
          <p14:tracePt t="24506" x="7200900" y="2066925"/>
          <p14:tracePt t="24514" x="7177088" y="2071688"/>
          <p14:tracePt t="24522" x="7143750" y="2090738"/>
          <p14:tracePt t="24530" x="7119938" y="2095500"/>
          <p14:tracePt t="24538" x="7096125" y="2114550"/>
          <p14:tracePt t="24546" x="7077075" y="2124075"/>
          <p14:tracePt t="24554" x="7072313" y="2128838"/>
          <p14:tracePt t="24562" x="7062788" y="2138363"/>
          <p14:tracePt t="24578" x="7053263" y="2138363"/>
          <p14:tracePt t="24594" x="7038975" y="2147888"/>
          <p14:tracePt t="24602" x="7029450" y="2147888"/>
          <p14:tracePt t="24610" x="7005638" y="2147888"/>
          <p14:tracePt t="24618" x="6981825" y="2162175"/>
          <p14:tracePt t="24626" x="6962775" y="2162175"/>
          <p14:tracePt t="24634" x="6929438" y="2171700"/>
          <p14:tracePt t="24642" x="6915150" y="2181225"/>
          <p14:tracePt t="24650" x="6891338" y="2185988"/>
          <p14:tracePt t="24658" x="6872288" y="2185988"/>
          <p14:tracePt t="24666" x="6858000" y="2195513"/>
          <p14:tracePt t="24674" x="6848475" y="2195513"/>
          <p14:tracePt t="24682" x="6834188" y="2195513"/>
          <p14:tracePt t="24690" x="6815138" y="2195513"/>
          <p14:tracePt t="24698" x="6800850" y="2195513"/>
          <p14:tracePt t="24706" x="6777038" y="2195513"/>
          <p14:tracePt t="24714" x="6743700" y="2195513"/>
          <p14:tracePt t="24722" x="6724650" y="2195513"/>
          <p14:tracePt t="24730" x="6719888" y="2195513"/>
          <p14:tracePt t="24802" x="6710363" y="2195513"/>
          <p14:tracePt t="25298" x="6710363" y="2181225"/>
          <p14:tracePt t="25314" x="6710363" y="2171700"/>
          <p14:tracePt t="25322" x="6724650" y="2162175"/>
          <p14:tracePt t="25330" x="6757988" y="2138363"/>
          <p14:tracePt t="25338" x="6791325" y="2124075"/>
          <p14:tracePt t="25346" x="6843713" y="2105025"/>
          <p14:tracePt t="25354" x="6872288" y="2090738"/>
          <p14:tracePt t="25362" x="6905625" y="2081213"/>
          <p14:tracePt t="25370" x="6924675" y="2081213"/>
          <p14:tracePt t="25378" x="6938963" y="2081213"/>
          <p14:tracePt t="25386" x="6958013" y="2081213"/>
          <p14:tracePt t="25394" x="6962775" y="2081213"/>
          <p14:tracePt t="25410" x="6972300" y="2090738"/>
          <p14:tracePt t="25418" x="6991350" y="2095500"/>
          <p14:tracePt t="25426" x="7015163" y="2114550"/>
          <p14:tracePt t="25434" x="7029450" y="2124075"/>
          <p14:tracePt t="25442" x="7053263" y="2128838"/>
          <p14:tracePt t="25450" x="7072313" y="2138363"/>
          <p14:tracePt t="25466" x="7086600" y="2147888"/>
          <p14:tracePt t="25482" x="7096125" y="2152650"/>
          <p14:tracePt t="25522" x="7105650" y="2152650"/>
          <p14:tracePt t="25530" x="7110413" y="2152650"/>
          <p14:tracePt t="25538" x="7119938" y="2152650"/>
          <p14:tracePt t="25546" x="7129463" y="2152650"/>
          <p14:tracePt t="25554" x="7134225" y="2162175"/>
          <p14:tracePt t="25570" x="7134225" y="2171700"/>
          <p14:tracePt t="25578" x="7134225" y="2181225"/>
          <p14:tracePt t="25586" x="7134225" y="2185988"/>
          <p14:tracePt t="25602" x="7134225" y="2195513"/>
          <p14:tracePt t="25610" x="7129463" y="2205038"/>
          <p14:tracePt t="25618" x="7110413" y="2214563"/>
          <p14:tracePt t="25626" x="7105650" y="2214563"/>
          <p14:tracePt t="25634" x="7086600" y="2219325"/>
          <p14:tracePt t="25642" x="7062788" y="2238375"/>
          <p14:tracePt t="25650" x="7029450" y="2243138"/>
          <p14:tracePt t="25658" x="6972300" y="2262188"/>
          <p14:tracePt t="25666" x="6891338" y="2271713"/>
          <p14:tracePt t="25674" x="6810375" y="2286000"/>
          <p14:tracePt t="25682" x="6700838" y="2286000"/>
          <p14:tracePt t="25690" x="6619875" y="2295525"/>
          <p14:tracePt t="25698" x="6586538" y="2295525"/>
          <p14:tracePt t="25706" x="6572250" y="2295525"/>
          <p14:tracePt t="25714" x="6553200" y="2276475"/>
          <p14:tracePt t="25722" x="6548438" y="2276475"/>
          <p14:tracePt t="25730" x="6538913" y="2252663"/>
          <p14:tracePt t="25738" x="6538913" y="2238375"/>
          <p14:tracePt t="25746" x="6538913" y="2219325"/>
          <p14:tracePt t="25754" x="6538913" y="2214563"/>
          <p14:tracePt t="25762" x="6553200" y="2181225"/>
          <p14:tracePt t="25770" x="6572250" y="2152650"/>
          <p14:tracePt t="25778" x="6586538" y="2124075"/>
          <p14:tracePt t="25786" x="6610350" y="2081213"/>
          <p14:tracePt t="25794" x="6638925" y="2038350"/>
          <p14:tracePt t="25802" x="6667500" y="2000250"/>
          <p14:tracePt t="25810" x="6719888" y="1947863"/>
          <p14:tracePt t="25818" x="6753225" y="1924050"/>
          <p14:tracePt t="25826" x="6786563" y="1909763"/>
          <p14:tracePt t="25834" x="6800850" y="1890713"/>
          <p14:tracePt t="25842" x="6815138" y="1885950"/>
          <p14:tracePt t="25850" x="6834188" y="1876425"/>
          <p14:tracePt t="25858" x="6843713" y="1866900"/>
          <p14:tracePt t="25866" x="6848475" y="1866900"/>
          <p14:tracePt t="25874" x="6867525" y="1866900"/>
          <p14:tracePt t="25882" x="6881813" y="1866900"/>
          <p14:tracePt t="25891" x="6905625" y="1862138"/>
          <p14:tracePt t="25898" x="6938963" y="1862138"/>
          <p14:tracePt t="25907" x="6991350" y="1862138"/>
          <p14:tracePt t="25914" x="7029450" y="1862138"/>
          <p14:tracePt t="25924" x="7048500" y="1862138"/>
          <p14:tracePt t="25930" x="7086600" y="1876425"/>
          <p14:tracePt t="25940" x="7110413" y="1900238"/>
          <p14:tracePt t="25946" x="7129463" y="1909763"/>
          <p14:tracePt t="25957" x="7143750" y="1924050"/>
          <p14:tracePt t="25962" x="7162800" y="1943100"/>
          <p14:tracePt t="25973" x="7162800" y="1947863"/>
          <p14:tracePt t="25978" x="7167563" y="1947863"/>
          <p14:tracePt t="25990" x="7167563" y="1957388"/>
          <p14:tracePt t="25994" x="7177088" y="1957388"/>
          <p14:tracePt t="26008" x="7177088" y="1966913"/>
          <p14:tracePt t="26018" x="7186613" y="1976438"/>
          <p14:tracePt t="26026" x="7186613" y="1981200"/>
          <p14:tracePt t="26034" x="7186613" y="1990725"/>
          <p14:tracePt t="26042" x="7186613" y="2009775"/>
          <p14:tracePt t="26050" x="7186613" y="2014538"/>
          <p14:tracePt t="26058" x="7186613" y="2033588"/>
          <p14:tracePt t="26066" x="7186613" y="2047875"/>
          <p14:tracePt t="26074" x="7177088" y="2071688"/>
          <p14:tracePt t="26082" x="7167563" y="2090738"/>
          <p14:tracePt t="26091" x="7162800" y="2114550"/>
          <p14:tracePt t="26098" x="7162800" y="2128838"/>
          <p14:tracePt t="26107" x="7153275" y="2147888"/>
          <p14:tracePt t="26114" x="7143750" y="2162175"/>
          <p14:tracePt t="26124" x="7134225" y="2185988"/>
          <p14:tracePt t="26130" x="7129463" y="2214563"/>
          <p14:tracePt t="26140" x="7096125" y="2243138"/>
          <p14:tracePt t="26146" x="7062788" y="2276475"/>
          <p14:tracePt t="26158" x="7015163" y="2309813"/>
          <p14:tracePt t="26162" x="6958013" y="2352675"/>
          <p14:tracePt t="26174" x="6891338" y="2386013"/>
          <p14:tracePt t="26178" x="6834188" y="2409825"/>
          <p14:tracePt t="26191" x="6767513" y="2433638"/>
          <p14:tracePt t="26194" x="6719888" y="2443163"/>
          <p14:tracePt t="26208" x="6696075" y="2447925"/>
          <p14:tracePt t="26210" x="6667500" y="2457450"/>
          <p14:tracePt t="26224" x="6638925" y="2466975"/>
          <p14:tracePt t="26226" x="6586538" y="2476500"/>
          <p14:tracePt t="26241" x="6548438" y="2476500"/>
          <p14:tracePt t="26242" x="6496050" y="2481263"/>
          <p14:tracePt t="26257" x="6434138" y="2490788"/>
          <p14:tracePt t="26258" x="6381750" y="2490788"/>
          <p14:tracePt t="26274" x="6334125" y="2490788"/>
          <p14:tracePt t="26275" x="6300788" y="2476500"/>
          <p14:tracePt t="26290" x="6276975" y="2457450"/>
          <p14:tracePt t="26291" x="6267450" y="2433638"/>
          <p14:tracePt t="26298" x="6243638" y="2390775"/>
          <p14:tracePt t="26308" x="6234113" y="2352675"/>
          <p14:tracePt t="26314" x="6229350" y="2319338"/>
          <p14:tracePt t="26325" x="6219825" y="2276475"/>
          <p14:tracePt t="26330" x="6210300" y="2243138"/>
          <p14:tracePt t="26341" x="6210300" y="2214563"/>
          <p14:tracePt t="26346" x="6210300" y="2162175"/>
          <p14:tracePt t="26358" x="6229350" y="2124075"/>
          <p14:tracePt t="26362" x="6253163" y="2081213"/>
          <p14:tracePt t="26374" x="6286500" y="2024063"/>
          <p14:tracePt t="26378" x="6334125" y="1981200"/>
          <p14:tracePt t="26392" x="6405563" y="1933575"/>
          <p14:tracePt t="26394" x="6491288" y="1885950"/>
          <p14:tracePt t="26408" x="6605588" y="1843088"/>
          <p14:tracePt t="26410" x="6724650" y="1785938"/>
          <p14:tracePt t="26426" x="6834188" y="1762125"/>
          <p14:tracePt t="26427" x="6900863" y="1738313"/>
          <p14:tracePt t="26442" x="6972300" y="1728788"/>
          <p14:tracePt t="26443" x="7029450" y="1728788"/>
          <p14:tracePt t="26458" x="7077075" y="1728788"/>
          <p14:tracePt t="26459" x="7119938" y="1743075"/>
          <p14:tracePt t="26475" x="7153275" y="1771650"/>
          <p14:tracePt t="26476" x="7210425" y="1800225"/>
          <p14:tracePt t="26482" x="7243763" y="1828800"/>
          <p14:tracePt t="26491" x="7291388" y="1866900"/>
          <p14:tracePt t="26498" x="7315200" y="1919288"/>
          <p14:tracePt t="26508" x="7334250" y="1966913"/>
          <p14:tracePt t="26514" x="7348538" y="2014538"/>
          <p14:tracePt t="26526" x="7358063" y="2066925"/>
          <p14:tracePt t="26530" x="7358063" y="2124075"/>
          <p14:tracePt t="26541" x="7358063" y="2162175"/>
          <p14:tracePt t="26546" x="7343775" y="2219325"/>
          <p14:tracePt t="26559" x="7315200" y="2271713"/>
          <p14:tracePt t="26562" x="7281863" y="2319338"/>
          <p14:tracePt t="26574" x="7243763" y="2366963"/>
          <p14:tracePt t="26578" x="7200900" y="2400300"/>
          <p14:tracePt t="26592" x="7167563" y="2424113"/>
          <p14:tracePt t="26594" x="7110413" y="2447925"/>
          <p14:tracePt t="26609" x="7029450" y="2476500"/>
          <p14:tracePt t="26610" x="6948488" y="2500313"/>
          <p14:tracePt t="26624" x="6791325" y="2524125"/>
          <p14:tracePt t="26626" x="6662738" y="2538413"/>
          <p14:tracePt t="26642" x="6529388" y="2562225"/>
          <p14:tracePt t="26643" x="6415088" y="2562225"/>
          <p14:tracePt t="26658" x="6348413" y="2571750"/>
          <p14:tracePt t="26659" x="6315075" y="2571750"/>
          <p14:tracePt t="26675" x="6286500" y="2571750"/>
          <p14:tracePt t="26676" x="6267450" y="2571750"/>
          <p14:tracePt t="26682" x="6257925" y="2562225"/>
          <p14:tracePt t="26691" x="6257925" y="2547938"/>
          <p14:tracePt t="26698" x="6257925" y="2524125"/>
          <p14:tracePt t="26708" x="6257925" y="2490788"/>
          <p14:tracePt t="26715" x="6257925" y="2443163"/>
          <p14:tracePt t="26724" x="6257925" y="2409825"/>
          <p14:tracePt t="26736" x="6257925" y="2366963"/>
          <p14:tracePt t="26741" x="6257925" y="2328863"/>
          <p14:tracePt t="26747" x="6267450" y="2271713"/>
          <p14:tracePt t="26758" x="6276975" y="2214563"/>
          <p14:tracePt t="26763" x="6291263" y="2152650"/>
          <p14:tracePt t="26775" x="6334125" y="2047875"/>
          <p14:tracePt t="26779" x="6400800" y="1947863"/>
          <p14:tracePt t="26792" x="6448425" y="1866900"/>
          <p14:tracePt t="26796" x="6496050" y="1795463"/>
          <p14:tracePt t="26808" x="6548438" y="1738313"/>
          <p14:tracePt t="26810" x="6586538" y="1681163"/>
          <p14:tracePt t="26825" x="6619875" y="1662113"/>
          <p14:tracePt t="26826" x="6653213" y="1647825"/>
          <p14:tracePt t="26842" x="6686550" y="1628775"/>
          <p14:tracePt t="26843" x="6696075" y="1628775"/>
          <p14:tracePt t="26858" x="6719888" y="1628775"/>
          <p14:tracePt t="26860" x="6753225" y="1638300"/>
          <p14:tracePt t="26875" x="6786563" y="1657350"/>
          <p14:tracePt t="26875" x="6824663" y="1681163"/>
          <p14:tracePt t="26882" x="6858000" y="1704975"/>
          <p14:tracePt t="26892" x="6891338" y="1743075"/>
          <p14:tracePt t="26898" x="6929438" y="1800225"/>
          <p14:tracePt t="26909" x="6958013" y="1852613"/>
          <p14:tracePt t="26914" x="6981825" y="1933575"/>
          <p14:tracePt t="26925" x="7005638" y="2000250"/>
          <p14:tracePt t="26931" x="7019925" y="2090738"/>
          <p14:tracePt t="26942" x="7029450" y="2181225"/>
          <p14:tracePt t="26947" x="7029450" y="2262188"/>
          <p14:tracePt t="26958" x="7029450" y="2328863"/>
          <p14:tracePt t="26964" x="7029450" y="2386013"/>
          <p14:tracePt t="26975" x="7015163" y="2424113"/>
          <p14:tracePt t="26978" x="6996113" y="2457450"/>
          <p14:tracePt t="26991" x="6962775" y="2500313"/>
          <p14:tracePt t="26995" x="6929438" y="2533650"/>
          <p14:tracePt t="27009" x="6891338" y="2562225"/>
          <p14:tracePt t="27010" x="6843713" y="2590800"/>
          <p14:tracePt t="27025" x="6767513" y="2628900"/>
          <p14:tracePt t="27026" x="6700838" y="2652713"/>
          <p14:tracePt t="27041" x="6619875" y="2695575"/>
          <p14:tracePt t="27044" x="6553200" y="2719388"/>
          <p14:tracePt t="27058" x="6505575" y="2743200"/>
          <p14:tracePt t="27060" x="6481763" y="2752725"/>
          <p14:tracePt t="27075" x="6462713" y="2762250"/>
          <p14:tracePt t="27075" x="6457950" y="2762250"/>
          <p14:tracePt t="27122" x="6457950" y="2743200"/>
          <p14:tracePt t="27130" x="6457950" y="2738438"/>
          <p14:tracePt t="27139" x="6457950" y="2728913"/>
          <p14:tracePt t="27147" x="6457950" y="2719388"/>
          <p14:tracePt t="27155" x="6457950" y="2709863"/>
          <p14:tracePt t="27163" x="6457950" y="2705100"/>
          <p14:tracePt t="27178" x="6457950" y="2695575"/>
          <p14:tracePt t="27187" x="6462713" y="2695575"/>
          <p14:tracePt t="27195" x="6462713" y="2686050"/>
          <p14:tracePt t="27204" x="6462713" y="2681288"/>
          <p14:tracePt t="27218" x="6472238" y="2681288"/>
          <p14:tracePt t="27237" x="6472238" y="2671763"/>
          <p14:tracePt t="27286" x="6472238" y="2662238"/>
          <p14:tracePt t="27307" x="6472238" y="2652713"/>
          <p14:tracePt t="27834" x="6491288" y="2624138"/>
          <p14:tracePt t="27843" x="6505575" y="2595563"/>
          <p14:tracePt t="27850" x="6515100" y="2581275"/>
          <p14:tracePt t="27859" x="6519863" y="2571750"/>
          <p14:tracePt t="27866" x="6529388" y="2557463"/>
          <p14:tracePt t="27874" x="6538913" y="2547938"/>
          <p14:tracePt t="27882" x="6548438" y="2538413"/>
          <p14:tracePt t="27890" x="6548438" y="2533650"/>
          <p14:tracePt t="27898" x="6548438" y="2524125"/>
          <p14:tracePt t="27906" x="6553200" y="2505075"/>
          <p14:tracePt t="27914" x="6553200" y="2500313"/>
          <p14:tracePt t="27922" x="6562725" y="2500313"/>
          <p14:tracePt t="27930" x="6562725" y="2490788"/>
          <p14:tracePt t="28194" x="6586538" y="2481263"/>
          <p14:tracePt t="28202" x="6610350" y="2466975"/>
          <p14:tracePt t="28210" x="6653213" y="2457450"/>
          <p14:tracePt t="28218" x="6686550" y="2443163"/>
          <p14:tracePt t="28226" x="6743700" y="2433638"/>
          <p14:tracePt t="28234" x="6791325" y="2419350"/>
          <p14:tracePt t="28242" x="6858000" y="2400300"/>
          <p14:tracePt t="28250" x="6929438" y="2376488"/>
          <p14:tracePt t="28258" x="7029450" y="2343150"/>
          <p14:tracePt t="28266" x="7153275" y="2300288"/>
          <p14:tracePt t="28274" x="7277100" y="2271713"/>
          <p14:tracePt t="28282" x="7429500" y="2214563"/>
          <p14:tracePt t="28290" x="7634288" y="2162175"/>
          <p14:tracePt t="28298" x="7867650" y="2071688"/>
          <p14:tracePt t="28306" x="8062913" y="2024063"/>
          <p14:tracePt t="28314" x="8234363" y="1990725"/>
          <p14:tracePt t="28322" x="8339138" y="1966913"/>
          <p14:tracePt t="28330" x="8415338" y="1957388"/>
          <p14:tracePt t="28338" x="8462963" y="1947863"/>
          <p14:tracePt t="28346" x="8496300" y="1947863"/>
          <p14:tracePt t="28354" x="8505825" y="1943100"/>
          <p14:tracePt t="28362" x="8515350" y="1943100"/>
          <p14:tracePt t="28498" x="8520113" y="1943100"/>
          <p14:tracePt t="28506" x="8539163" y="1976438"/>
          <p14:tracePt t="28514" x="8562975" y="2000250"/>
          <p14:tracePt t="28522" x="8586788" y="2038350"/>
          <p14:tracePt t="28530" x="8610600" y="2071688"/>
          <p14:tracePt t="28538" x="8634413" y="2105025"/>
          <p14:tracePt t="28546" x="8658225" y="2147888"/>
          <p14:tracePt t="28554" x="8667750" y="2162175"/>
          <p14:tracePt t="28562" x="8686800" y="2185988"/>
          <p14:tracePt t="28570" x="8691563" y="2185988"/>
          <p14:tracePt t="28578" x="8691563" y="2195513"/>
          <p14:tracePt t="28618" x="8686800" y="2205038"/>
          <p14:tracePt t="28626" x="8677275" y="2205038"/>
          <p14:tracePt t="28634" x="8667750" y="2205038"/>
          <p14:tracePt t="28690" x="8658225" y="2205038"/>
          <p14:tracePt t="28698" x="8653463" y="2205038"/>
          <p14:tracePt t="28706" x="8643938" y="2205038"/>
          <p14:tracePt t="28714" x="8629650" y="2205038"/>
          <p14:tracePt t="28730" x="8601075" y="2205038"/>
          <p14:tracePt t="28738" x="8586788" y="2195513"/>
          <p14:tracePt t="28746" x="8577263" y="2185988"/>
          <p14:tracePt t="28754" x="8572500" y="2181225"/>
          <p14:tracePt t="28762" x="8553450" y="2162175"/>
          <p14:tracePt t="28770" x="8539163" y="2138363"/>
          <p14:tracePt t="28778" x="8520113" y="2114550"/>
          <p14:tracePt t="28786" x="8505825" y="2095500"/>
          <p14:tracePt t="28794" x="8486775" y="2071688"/>
          <p14:tracePt t="28802" x="8472488" y="2066925"/>
          <p14:tracePt t="28810" x="8472488" y="2057400"/>
          <p14:tracePt t="28834" x="8472488" y="2047875"/>
          <p14:tracePt t="28842" x="8472488" y="2038350"/>
          <p14:tracePt t="28850" x="8472488" y="2033588"/>
          <p14:tracePt t="28858" x="8472488" y="2024063"/>
          <p14:tracePt t="28866" x="8472488" y="2014538"/>
          <p14:tracePt t="28874" x="8482013" y="2000250"/>
          <p14:tracePt t="28882" x="8486775" y="1990725"/>
          <p14:tracePt t="28890" x="8496300" y="1981200"/>
          <p14:tracePt t="28898" x="8496300" y="1976438"/>
          <p14:tracePt t="28906" x="8505825" y="1966913"/>
          <p14:tracePt t="28914" x="8515350" y="1966913"/>
          <p14:tracePt t="28922" x="8520113" y="1957388"/>
          <p14:tracePt t="28930" x="8529638" y="1957388"/>
          <p14:tracePt t="28938" x="8543925" y="1947863"/>
          <p14:tracePt t="28946" x="8586788" y="1943100"/>
          <p14:tracePt t="28954" x="8620125" y="1943100"/>
          <p14:tracePt t="28962" x="8658225" y="1933575"/>
          <p14:tracePt t="28970" x="8701088" y="1933575"/>
          <p14:tracePt t="28978" x="8734425" y="1924050"/>
          <p14:tracePt t="28986" x="8758238" y="1924050"/>
          <p14:tracePt t="28994" x="8782050" y="1924050"/>
          <p14:tracePt t="29002" x="8801100" y="1924050"/>
          <p14:tracePt t="29010" x="8805863" y="1924050"/>
          <p14:tracePt t="29018" x="8839200" y="1943100"/>
          <p14:tracePt t="29026" x="8858250" y="1947863"/>
          <p14:tracePt t="29034" x="8891588" y="1966913"/>
          <p14:tracePt t="29042" x="8953500" y="1990725"/>
          <p14:tracePt t="29050" x="9005888" y="2024063"/>
          <p14:tracePt t="29058" x="9043988" y="2038350"/>
          <p14:tracePt t="29066" x="9077325" y="2081213"/>
          <p14:tracePt t="29075" x="9096375" y="2105025"/>
          <p14:tracePt t="29082" x="9110663" y="2128838"/>
          <p14:tracePt t="29092" x="9129713" y="2147888"/>
          <p14:tracePt t="29098" x="9134475" y="2185988"/>
          <p14:tracePt t="29108" x="9134475" y="2214563"/>
          <p14:tracePt t="29114" x="9134475" y="2228850"/>
          <p14:tracePt t="29125" x="9129713" y="2243138"/>
          <p14:tracePt t="29130" x="9120188" y="2262188"/>
          <p14:tracePt t="29142" x="9101138" y="2276475"/>
          <p14:tracePt t="29146" x="9096375" y="2286000"/>
          <p14:tracePt t="29158" x="9086850" y="2286000"/>
          <p14:tracePt t="29162" x="9077325" y="2295525"/>
          <p14:tracePt t="29178" x="9072563" y="2300288"/>
          <p14:tracePt t="29194" x="9053513" y="2309813"/>
          <p14:tracePt t="29202" x="9043988" y="2309813"/>
          <p14:tracePt t="29210" x="9029700" y="2319338"/>
          <p14:tracePt t="29218" x="9020175" y="2328863"/>
          <p14:tracePt t="29226" x="9005888" y="2333625"/>
          <p14:tracePt t="29234" x="8986838" y="2343150"/>
          <p14:tracePt t="29250" x="8972550" y="2343150"/>
          <p14:tracePt t="29274" x="8972550" y="2352675"/>
          <p14:tracePt t="29362" x="8963025" y="2343150"/>
          <p14:tracePt t="29370" x="8953500" y="2333625"/>
          <p14:tracePt t="29386" x="8953500" y="2328863"/>
          <p14:tracePt t="29394" x="8948738" y="2319338"/>
          <p14:tracePt t="29418" x="8948738" y="2309813"/>
          <p14:tracePt t="29426" x="8939213" y="2309813"/>
          <p14:tracePt t="29442" x="8939213" y="2300288"/>
          <p14:tracePt t="29466" x="8929688" y="2295525"/>
          <p14:tracePt t="29474" x="8929688" y="2286000"/>
          <p14:tracePt t="29482" x="8924925" y="2271713"/>
          <p14:tracePt t="29490" x="8915400" y="2262188"/>
          <p14:tracePt t="29498" x="8905875" y="2243138"/>
          <p14:tracePt t="29506" x="8896350" y="2228850"/>
          <p14:tracePt t="29514" x="8882063" y="2219325"/>
          <p14:tracePt t="29522" x="8872538" y="2195513"/>
          <p14:tracePt t="29530" x="8867775" y="2185988"/>
          <p14:tracePt t="29538" x="8848725" y="2171700"/>
          <p14:tracePt t="29546" x="8839200" y="2162175"/>
          <p14:tracePt t="29554" x="8834438" y="2152650"/>
          <p14:tracePt t="29562" x="8834438" y="2138363"/>
          <p14:tracePt t="29570" x="8834438" y="2124075"/>
          <p14:tracePt t="29578" x="8824913" y="2105025"/>
          <p14:tracePt t="29586" x="8815388" y="2081213"/>
          <p14:tracePt t="29594" x="8805863" y="2057400"/>
          <p14:tracePt t="29602" x="8801100" y="2024063"/>
          <p14:tracePt t="29610" x="8801100" y="2009775"/>
          <p14:tracePt t="29618" x="8801100" y="1981200"/>
          <p14:tracePt t="29626" x="8801100" y="1957388"/>
          <p14:tracePt t="29634" x="8801100" y="1933575"/>
          <p14:tracePt t="29642" x="8801100" y="1909763"/>
          <p14:tracePt t="29650" x="8801100" y="1876425"/>
          <p14:tracePt t="29658" x="8834438" y="1843088"/>
          <p14:tracePt t="29666" x="8891588" y="1795463"/>
          <p14:tracePt t="29674" x="8972550" y="1752600"/>
          <p14:tracePt t="29682" x="9063038" y="1714500"/>
          <p14:tracePt t="29690" x="9153525" y="1671638"/>
          <p14:tracePt t="29698" x="9224963" y="1657350"/>
          <p14:tracePt t="29706" x="9282113" y="1628775"/>
          <p14:tracePt t="29714" x="9334500" y="1624013"/>
          <p14:tracePt t="29722" x="9358313" y="1624013"/>
          <p14:tracePt t="29730" x="9372600" y="1624013"/>
          <p14:tracePt t="29746" x="9382125" y="1624013"/>
          <p14:tracePt t="29754" x="9382125" y="1628775"/>
          <p14:tracePt t="29762" x="9382125" y="1638300"/>
          <p14:tracePt t="29770" x="9391650" y="1662113"/>
          <p14:tracePt t="29778" x="9396413" y="1714500"/>
          <p14:tracePt t="29786" x="9405938" y="1776413"/>
          <p14:tracePt t="29794" x="9415463" y="1852613"/>
          <p14:tracePt t="29802" x="9420225" y="1919288"/>
          <p14:tracePt t="29810" x="9429750" y="1990725"/>
          <p14:tracePt t="29818" x="9448800" y="2057400"/>
          <p14:tracePt t="29826" x="9453563" y="2124075"/>
          <p14:tracePt t="29834" x="9463088" y="2162175"/>
          <p14:tracePt t="29842" x="9463088" y="2205038"/>
          <p14:tracePt t="29850" x="9463088" y="2243138"/>
          <p14:tracePt t="29858" x="9463088" y="2271713"/>
          <p14:tracePt t="29866" x="9463088" y="2295525"/>
          <p14:tracePt t="29874" x="9463088" y="2309813"/>
          <p14:tracePt t="29882" x="9448800" y="2343150"/>
          <p14:tracePt t="29890" x="9429750" y="2357438"/>
          <p14:tracePt t="29898" x="9382125" y="2386013"/>
          <p14:tracePt t="29906" x="9339263" y="2419350"/>
          <p14:tracePt t="29914" x="9291638" y="2443163"/>
          <p14:tracePt t="29922" x="9234488" y="2481263"/>
          <p14:tracePt t="29930" x="9186863" y="2514600"/>
          <p14:tracePt t="29938" x="9129713" y="2557463"/>
          <p14:tracePt t="29946" x="9063038" y="2581275"/>
          <p14:tracePt t="29954" x="8996363" y="2614613"/>
          <p14:tracePt t="29962" x="8924925" y="2638425"/>
          <p14:tracePt t="29970" x="8858250" y="2652713"/>
          <p14:tracePt t="29978" x="8782050" y="2671763"/>
          <p14:tracePt t="29986" x="8691563" y="2686050"/>
          <p14:tracePt t="29994" x="8629650" y="2686050"/>
          <p14:tracePt t="30002" x="8553450" y="2686050"/>
          <p14:tracePt t="30010" x="8486775" y="2686050"/>
          <p14:tracePt t="30018" x="8424863" y="2681288"/>
          <p14:tracePt t="30026" x="8334375" y="2662238"/>
          <p14:tracePt t="30034" x="8248650" y="2628900"/>
          <p14:tracePt t="30042" x="8201025" y="2605088"/>
          <p14:tracePt t="30050" x="8177213" y="2581275"/>
          <p14:tracePt t="30059" x="8162925" y="2557463"/>
          <p14:tracePt t="30066" x="8153400" y="2524125"/>
          <p14:tracePt t="30075" x="8153400" y="2466975"/>
          <p14:tracePt t="30082" x="8153400" y="2424113"/>
          <p14:tracePt t="30092" x="8153400" y="2366963"/>
          <p14:tracePt t="30098" x="8162925" y="2328863"/>
          <p14:tracePt t="30108" x="8186738" y="2276475"/>
          <p14:tracePt t="30114" x="8220075" y="2243138"/>
          <p14:tracePt t="30125" x="8243888" y="2195513"/>
          <p14:tracePt t="30130" x="8291513" y="2152650"/>
          <p14:tracePt t="30142" x="8334375" y="2114550"/>
          <p14:tracePt t="30146" x="8396288" y="2057400"/>
          <p14:tracePt t="30158" x="8472488" y="2009775"/>
          <p14:tracePt t="30162" x="8543925" y="1957388"/>
          <p14:tracePt t="30176" x="8658225" y="1900238"/>
          <p14:tracePt t="30178" x="8805863" y="1843088"/>
          <p14:tracePt t="30192" x="8939213" y="1819275"/>
          <p14:tracePt t="30194" x="9072563" y="1800225"/>
          <p14:tracePt t="30209" x="9144000" y="1800225"/>
          <p14:tracePt t="30210" x="9201150" y="1800225"/>
          <p14:tracePt t="30225" x="9244013" y="1800225"/>
          <p14:tracePt t="30226" x="9267825" y="1809750"/>
          <p14:tracePt t="30242" x="9301163" y="1828800"/>
          <p14:tracePt t="30243" x="9324975" y="1843088"/>
          <p14:tracePt t="30259" x="9339263" y="1866900"/>
          <p14:tracePt t="30260" x="9372600" y="1909763"/>
          <p14:tracePt t="30266" x="9396413" y="1947863"/>
          <p14:tracePt t="30275" x="9420225" y="2024063"/>
          <p14:tracePt t="30282" x="9439275" y="2090738"/>
          <p14:tracePt t="30292" x="9453563" y="2162175"/>
          <p14:tracePt t="30298" x="9453563" y="2238375"/>
          <p14:tracePt t="30308" x="9453563" y="2328863"/>
          <p14:tracePt t="30314" x="9448800" y="2400300"/>
          <p14:tracePt t="30325" x="9420225" y="2481263"/>
          <p14:tracePt t="30330" x="9372600" y="2562225"/>
          <p14:tracePt t="30342" x="9324975" y="2638425"/>
          <p14:tracePt t="30346" x="9277350" y="2686050"/>
          <p14:tracePt t="30358" x="9215438" y="2738438"/>
          <p14:tracePt t="30362" x="9167813" y="2776538"/>
          <p14:tracePt t="30376" x="9110663" y="2819400"/>
          <p14:tracePt t="30378" x="9053513" y="2843213"/>
          <p14:tracePt t="30392" x="8982075" y="2886075"/>
          <p14:tracePt t="30394" x="8905875" y="2900363"/>
          <p14:tracePt t="30409" x="8824913" y="2914650"/>
          <p14:tracePt t="30410" x="8748713" y="2914650"/>
          <p14:tracePt t="30425" x="8686800" y="2914650"/>
          <p14:tracePt t="30426" x="8601075" y="2886075"/>
          <p14:tracePt t="30442" x="8529638" y="2843213"/>
          <p14:tracePt t="30443" x="8453438" y="2786063"/>
          <p14:tracePt t="30459" x="8415338" y="2743200"/>
          <p14:tracePt t="30460" x="8372475" y="2671763"/>
          <p14:tracePt t="30466" x="8339138" y="2605088"/>
          <p14:tracePt t="30475" x="8315325" y="2524125"/>
          <p14:tracePt t="30482" x="8310563" y="2443163"/>
          <p14:tracePt t="30492" x="8301038" y="2366963"/>
          <p14:tracePt t="30498" x="8301038" y="2300288"/>
          <p14:tracePt t="30508" x="8301038" y="2252663"/>
          <p14:tracePt t="30514" x="8310563" y="2205038"/>
          <p14:tracePt t="30525" x="8315325" y="2162175"/>
          <p14:tracePt t="30530" x="8339138" y="2114550"/>
          <p14:tracePt t="30542" x="8382000" y="2057400"/>
          <p14:tracePt t="30546" x="8429625" y="2000250"/>
          <p14:tracePt t="30559" x="8515350" y="1933575"/>
          <p14:tracePt t="30562" x="8610600" y="1885950"/>
          <p14:tracePt t="30575" x="8710613" y="1828800"/>
          <p14:tracePt t="30578" x="8824913" y="1795463"/>
          <p14:tracePt t="30592" x="8953500" y="1743075"/>
          <p14:tracePt t="30594" x="9063038" y="1719263"/>
          <p14:tracePt t="30609" x="9153525" y="1714500"/>
          <p14:tracePt t="30610" x="9215438" y="1704975"/>
          <p14:tracePt t="30625" x="9258300" y="1704975"/>
          <p14:tracePt t="30626" x="9315450" y="1719263"/>
          <p14:tracePt t="30642" x="9339263" y="1743075"/>
          <p14:tracePt t="30643" x="9382125" y="1776413"/>
          <p14:tracePt t="30659" x="9429750" y="1819275"/>
          <p14:tracePt t="30660" x="9463088" y="1852613"/>
          <p14:tracePt t="30666" x="9496425" y="1919288"/>
          <p14:tracePt t="30675" x="9529763" y="1990725"/>
          <p14:tracePt t="30682" x="9539288" y="2038350"/>
          <p14:tracePt t="30692" x="9553575" y="2105025"/>
          <p14:tracePt t="30698" x="9563100" y="2171700"/>
          <p14:tracePt t="30708" x="9563100" y="2228850"/>
          <p14:tracePt t="30714" x="9563100" y="2271713"/>
          <p14:tracePt t="30725" x="9539288" y="2300288"/>
          <p14:tracePt t="30730" x="9510713" y="2343150"/>
          <p14:tracePt t="30742" x="9472613" y="2386013"/>
          <p14:tracePt t="30746" x="9420225" y="2424113"/>
          <p14:tracePt t="30759" x="9363075" y="2457450"/>
          <p14:tracePt t="30762" x="9305925" y="2490788"/>
          <p14:tracePt t="30776" x="9248775" y="2514600"/>
          <p14:tracePt t="30778" x="9167813" y="2547938"/>
          <p14:tracePt t="30792" x="9072563" y="2571750"/>
          <p14:tracePt t="30794" x="8915400" y="2595563"/>
          <p14:tracePt t="30808" x="8748713" y="2614613"/>
          <p14:tracePt t="30810" x="8562975" y="2614613"/>
          <p14:tracePt t="30825" x="8367713" y="2614613"/>
          <p14:tracePt t="30826" x="8243888" y="2595563"/>
          <p14:tracePt t="30842" x="8143875" y="2571750"/>
          <p14:tracePt t="30843" x="8105775" y="2557463"/>
          <p14:tracePt t="30859" x="8062913" y="2533650"/>
          <p14:tracePt t="30859" x="8029575" y="2500313"/>
          <p14:tracePt t="30866" x="8005763" y="2447925"/>
          <p14:tracePt t="30875" x="7986713" y="2400300"/>
          <p14:tracePt t="30882" x="7986713" y="2333625"/>
          <p14:tracePt t="30892" x="7986713" y="2271713"/>
          <p14:tracePt t="30898" x="7986713" y="2181225"/>
          <p14:tracePt t="30908" x="8005763" y="2090738"/>
          <p14:tracePt t="30914" x="8039100" y="1990725"/>
          <p14:tracePt t="30925" x="8086725" y="1900238"/>
          <p14:tracePt t="30930" x="8153400" y="1809750"/>
          <p14:tracePt t="30943" x="8220075" y="1728788"/>
          <p14:tracePt t="30946" x="8301038" y="1657350"/>
          <p14:tracePt t="30958" x="8391525" y="1604963"/>
          <p14:tracePt t="30962" x="8472488" y="1557338"/>
          <p14:tracePt t="30976" x="8562975" y="1533525"/>
          <p14:tracePt t="30978" x="8643938" y="1514475"/>
          <p14:tracePt t="30992" x="8720138" y="1514475"/>
          <p14:tracePt t="30994" x="8767763" y="1524000"/>
          <p14:tracePt t="31009" x="8824913" y="1547813"/>
          <p14:tracePt t="31010" x="8867775" y="1590675"/>
          <p14:tracePt t="31026" x="8905875" y="1628775"/>
          <p14:tracePt t="31027" x="8948738" y="1681163"/>
          <p14:tracePt t="31042" x="8986838" y="1752600"/>
          <p14:tracePt t="31043" x="9043988" y="1843088"/>
          <p14:tracePt t="31059" x="9120188" y="1947863"/>
          <p14:tracePt t="31060" x="9177338" y="2047875"/>
          <p14:tracePt t="31066" x="9234488" y="2147888"/>
          <p14:tracePt t="31075" x="9277350" y="2243138"/>
          <p14:tracePt t="31082" x="9305925" y="2333625"/>
          <p14:tracePt t="31092" x="9315450" y="2400300"/>
          <p14:tracePt t="31098" x="9315450" y="2466975"/>
          <p14:tracePt t="31109" x="9305925" y="2505075"/>
          <p14:tracePt t="31114" x="9267825" y="2557463"/>
          <p14:tracePt t="31125" x="9234488" y="2590800"/>
          <p14:tracePt t="31130" x="9191625" y="2605088"/>
          <p14:tracePt t="31142" x="9134475" y="2628900"/>
          <p14:tracePt t="31146" x="9077325" y="2652713"/>
          <p14:tracePt t="31159" x="9010650" y="2662238"/>
          <p14:tracePt t="31162" x="8929688" y="2681288"/>
          <p14:tracePt t="31175" x="8824913" y="2681288"/>
          <p14:tracePt t="31178" x="8724900" y="2681288"/>
          <p14:tracePt t="31192" x="8634413" y="2681288"/>
          <p14:tracePt t="31194" x="8539163" y="2681288"/>
          <p14:tracePt t="31209" x="8472488" y="2662238"/>
          <p14:tracePt t="31210" x="8405813" y="2638425"/>
          <p14:tracePt t="31225" x="8339138" y="2595563"/>
          <p14:tracePt t="31226" x="8310563" y="2571750"/>
          <p14:tracePt t="31242" x="8281988" y="2538413"/>
          <p14:tracePt t="31243" x="8267700" y="2481263"/>
          <p14:tracePt t="31259" x="8267700" y="2443163"/>
          <p14:tracePt t="31259" x="8267700" y="2366963"/>
          <p14:tracePt t="31266" x="8277225" y="2295525"/>
          <p14:tracePt t="31275" x="8310563" y="2228850"/>
          <p14:tracePt t="31282" x="8367713" y="2171700"/>
          <p14:tracePt t="31292" x="8453438" y="2105025"/>
          <p14:tracePt t="31298" x="8572500" y="2033588"/>
          <p14:tracePt t="31310" x="8710613" y="1976438"/>
          <p14:tracePt t="31314" x="8848725" y="1909763"/>
          <p14:tracePt t="31327" x="9029700" y="1833563"/>
          <p14:tracePt t="31330" x="9186863" y="1785938"/>
          <p14:tracePt t="31344" x="9334500" y="1752600"/>
          <p14:tracePt t="31346" x="9463088" y="1743075"/>
          <p14:tracePt t="31359" x="9586913" y="1743075"/>
          <p14:tracePt t="31362" x="9691688" y="1762125"/>
          <p14:tracePt t="31376" x="9767888" y="1800225"/>
          <p14:tracePt t="31378" x="9825038" y="1862138"/>
          <p14:tracePt t="31393" x="9872663" y="1924050"/>
          <p14:tracePt t="31394" x="9915525" y="1990725"/>
          <p14:tracePt t="31410" x="9929813" y="2047875"/>
          <p14:tracePt t="31411" x="9939338" y="2105025"/>
          <p14:tracePt t="31426" x="9929813" y="2162175"/>
          <p14:tracePt t="31426" x="9896475" y="2238375"/>
          <p14:tracePt t="31434" x="9839325" y="2309813"/>
          <p14:tracePt t="31443" x="9725025" y="2424113"/>
          <p14:tracePt t="31450" x="9577388" y="2524125"/>
          <p14:tracePt t="31460" x="9429750" y="2614613"/>
          <p14:tracePt t="31466" x="9258300" y="2695575"/>
          <p14:tracePt t="31476" x="9077325" y="2762250"/>
          <p14:tracePt t="31482" x="8953500" y="2809875"/>
          <p14:tracePt t="31493" x="8824913" y="2833688"/>
          <p14:tracePt t="31498" x="8743950" y="2843213"/>
          <p14:tracePt t="31510" x="8667750" y="2843213"/>
          <p14:tracePt t="31514" x="8620125" y="2833688"/>
          <p14:tracePt t="31526" x="8562975" y="2809875"/>
          <p14:tracePt t="31530" x="8520113" y="2771775"/>
          <p14:tracePt t="31543" x="8486775" y="2728913"/>
          <p14:tracePt t="31546" x="8448675" y="2671763"/>
          <p14:tracePt t="31559" x="8405813" y="2614613"/>
          <p14:tracePt t="31562" x="8372475" y="2547938"/>
          <p14:tracePt t="31577" x="8358188" y="2500313"/>
          <p14:tracePt t="31578" x="8358188" y="2433638"/>
          <p14:tracePt t="31593" x="8358188" y="2352675"/>
          <p14:tracePt t="31594" x="8358188" y="2243138"/>
          <p14:tracePt t="31609" x="8372475" y="2185988"/>
          <p14:tracePt t="31611" x="8391525" y="2138363"/>
          <p14:tracePt t="31626" x="8415338" y="2090738"/>
          <p14:tracePt t="31627" x="8439150" y="2047875"/>
          <p14:tracePt t="31634" x="8472488" y="2024063"/>
          <p14:tracePt t="31643" x="8486775" y="2009775"/>
          <p14:tracePt t="31650" x="8529638" y="2000250"/>
          <p14:tracePt t="31660" x="8572500" y="2000250"/>
          <p14:tracePt t="31666" x="8634413" y="2000250"/>
          <p14:tracePt t="31676" x="8720138" y="2009775"/>
          <p14:tracePt t="31682" x="8834438" y="2038350"/>
          <p14:tracePt t="31693" x="8953500" y="2090738"/>
          <p14:tracePt t="31698" x="9077325" y="2152650"/>
          <p14:tracePt t="31709" x="9167813" y="2214563"/>
          <p14:tracePt t="31714" x="9248775" y="2300288"/>
          <p14:tracePt t="31727" x="9305925" y="2386013"/>
          <p14:tracePt t="31730" x="9339263" y="2466975"/>
          <p14:tracePt t="31744" x="9358313" y="2538413"/>
          <p14:tracePt t="31746" x="9363075" y="2590800"/>
          <p14:tracePt t="31759" x="9348788" y="2647950"/>
          <p14:tracePt t="31762" x="9324975" y="2686050"/>
          <p14:tracePt t="31777" x="9267825" y="2738438"/>
          <p14:tracePt t="31778" x="9191625" y="2771775"/>
          <p14:tracePt t="31794" x="9110663" y="2800350"/>
          <p14:tracePt t="31795" x="9020175" y="2809875"/>
          <p14:tracePt t="31810" x="8929688" y="2828925"/>
          <p14:tracePt t="31811" x="8839200" y="2828925"/>
          <p14:tracePt t="31826" x="8758238" y="2828925"/>
          <p14:tracePt t="31826" x="8667750" y="2828925"/>
          <p14:tracePt t="31834" x="8596313" y="2828925"/>
          <p14:tracePt t="31843" x="8529638" y="2800350"/>
          <p14:tracePt t="31850" x="8472488" y="2762250"/>
          <p14:tracePt t="31860" x="8439150" y="2719388"/>
          <p14:tracePt t="31866" x="8415338" y="2652713"/>
          <p14:tracePt t="31876" x="8405813" y="2590800"/>
          <p14:tracePt t="31882" x="8405813" y="2505075"/>
          <p14:tracePt t="31893" x="8429625" y="2390775"/>
          <p14:tracePt t="31898" x="8453438" y="2295525"/>
          <p14:tracePt t="31909" x="8520113" y="2195513"/>
          <p14:tracePt t="31914" x="8562975" y="2114550"/>
          <p14:tracePt t="31927" x="8653463" y="2038350"/>
          <p14:tracePt t="31930" x="8748713" y="1966913"/>
          <p14:tracePt t="31944" x="8839200" y="1924050"/>
          <p14:tracePt t="31946" x="8915400" y="1900238"/>
          <p14:tracePt t="31959" x="8963025" y="1890713"/>
          <p14:tracePt t="31962" x="9010650" y="1890713"/>
          <p14:tracePt t="31977" x="9043988" y="1890713"/>
          <p14:tracePt t="31978" x="9077325" y="1919288"/>
          <p14:tracePt t="31993" x="9120188" y="1957388"/>
          <p14:tracePt t="31995" x="9167813" y="2009775"/>
          <p14:tracePt t="32010" x="9201150" y="2066925"/>
          <p14:tracePt t="32011" x="9215438" y="2124075"/>
          <p14:tracePt t="32026" x="9244013" y="2185988"/>
          <p14:tracePt t="32027" x="9248775" y="2262188"/>
          <p14:tracePt t="32034" x="9248775" y="2333625"/>
          <p14:tracePt t="32043" x="9248775" y="2409825"/>
          <p14:tracePt t="32050" x="9234488" y="2466975"/>
          <p14:tracePt t="32060" x="9201150" y="2514600"/>
          <p14:tracePt t="32066" x="9167813" y="2557463"/>
          <p14:tracePt t="32076" x="9134475" y="2590800"/>
          <p14:tracePt t="32082" x="9110663" y="2605088"/>
          <p14:tracePt t="32094" x="9086850" y="2614613"/>
          <p14:tracePt t="32098" x="9072563" y="2614613"/>
          <p14:tracePt t="32114" x="9063038" y="2614613"/>
          <p14:tracePt t="32130" x="9053513" y="2614613"/>
          <p14:tracePt t="32138" x="9053513" y="2581275"/>
          <p14:tracePt t="32146" x="9053513" y="2562225"/>
          <p14:tracePt t="32154" x="9043988" y="2547938"/>
          <p14:tracePt t="32162" x="9043988" y="2524125"/>
          <p14:tracePt t="32170" x="9043988" y="2481263"/>
          <p14:tracePt t="32178" x="9043988" y="2457450"/>
          <p14:tracePt t="32186" x="9063038" y="2409825"/>
          <p14:tracePt t="32194" x="9096375" y="2357438"/>
          <p14:tracePt t="32202" x="9120188" y="2319338"/>
          <p14:tracePt t="32210" x="9144000" y="2300288"/>
          <p14:tracePt t="32218" x="9158288" y="2295525"/>
          <p14:tracePt t="32226" x="9177338" y="2276475"/>
          <p14:tracePt t="32234" x="9186863" y="2276475"/>
          <p14:tracePt t="32242" x="9191625" y="2276475"/>
          <p14:tracePt t="32258" x="9201150" y="2271713"/>
          <p14:tracePt t="32274" x="9210675" y="2271713"/>
          <p14:tracePt t="32282" x="9215438" y="2262188"/>
          <p14:tracePt t="32290" x="9234488" y="2252663"/>
          <p14:tracePt t="32458" x="9224963" y="2252663"/>
          <p14:tracePt t="32466" x="9215438" y="2243138"/>
          <p14:tracePt t="32474" x="9210675" y="2238375"/>
          <p14:tracePt t="32482" x="9201150" y="2238375"/>
          <p14:tracePt t="32827" x="9201150" y="2205038"/>
          <p14:tracePt t="32834" x="9167813" y="2162175"/>
          <p14:tracePt t="32842" x="9144000" y="2128838"/>
          <p14:tracePt t="32851" x="9120188" y="2105025"/>
          <p14:tracePt t="32859" x="9101138" y="2071688"/>
          <p14:tracePt t="32866" x="9096375" y="2066925"/>
          <p14:tracePt t="32874" x="9086850" y="2047875"/>
          <p14:tracePt t="32882" x="9086850" y="2033588"/>
          <p14:tracePt t="32890" x="9072563" y="2009775"/>
          <p14:tracePt t="32898" x="9072563" y="1990725"/>
          <p14:tracePt t="32906" x="9063038" y="1981200"/>
          <p14:tracePt t="32915" x="9053513" y="1966913"/>
          <p14:tracePt t="32931" x="9043988" y="1947863"/>
          <p14:tracePt t="33043" x="9039225" y="1947863"/>
          <p14:tracePt t="33051" x="9029700" y="1957388"/>
          <p14:tracePt t="33058" x="9010650" y="1976438"/>
          <p14:tracePt t="33067" x="9005888" y="1990725"/>
          <p14:tracePt t="33074" x="9005888" y="2009775"/>
          <p14:tracePt t="33082" x="8996363" y="2024063"/>
          <p14:tracePt t="33094" x="8986838" y="2033588"/>
          <p14:tracePt t="33099" x="8986838" y="2047875"/>
          <p14:tracePt t="33107" x="8982075" y="2057400"/>
          <p14:tracePt t="33115" x="8972550" y="2057400"/>
          <p14:tracePt t="33122" x="8972550" y="2066925"/>
          <p14:tracePt t="33162" x="8963025" y="2071688"/>
          <p14:tracePt t="33179" x="8963025" y="2090738"/>
          <p14:tracePt t="33188" x="8963025" y="2095500"/>
          <p14:tracePt t="33204" x="8963025" y="2105025"/>
          <p14:tracePt t="33214" x="8963025" y="2114550"/>
          <p14:tracePt t="33229" x="8963025" y="2124075"/>
          <p14:tracePt t="33435" x="8939213" y="2124075"/>
          <p14:tracePt t="33442" x="8872538" y="2124075"/>
          <p14:tracePt t="33450" x="8758238" y="2124075"/>
          <p14:tracePt t="33458" x="8577263" y="2124075"/>
          <p14:tracePt t="33467" x="8391525" y="2128838"/>
          <p14:tracePt t="33474" x="8120063" y="2171700"/>
          <p14:tracePt t="33482" x="7777163" y="2228850"/>
          <p14:tracePt t="33490" x="7458075" y="2271713"/>
          <p14:tracePt t="33498" x="7129463" y="2319338"/>
          <p14:tracePt t="33506" x="6881813" y="2357438"/>
          <p14:tracePt t="33514" x="6677025" y="2386013"/>
          <p14:tracePt t="33522" x="6481763" y="2419350"/>
          <p14:tracePt t="33530" x="6267450" y="2443163"/>
          <p14:tracePt t="33538" x="6081713" y="2466975"/>
          <p14:tracePt t="33546" x="5934075" y="2481263"/>
          <p14:tracePt t="33554" x="5848350" y="2490788"/>
          <p14:tracePt t="33562" x="5791200" y="2490788"/>
          <p14:tracePt t="33570" x="5776913" y="2490788"/>
          <p14:tracePt t="33578" x="5767388" y="2490788"/>
          <p14:tracePt t="33664" x="5686425" y="2624138"/>
          <p14:tracePt t="33669" x="5653088" y="2671763"/>
          <p14:tracePt t="33678" x="5619750" y="2709863"/>
          <p14:tracePt t="33684" x="5581650" y="2762250"/>
          <p14:tracePt t="33692" x="5553075" y="2809875"/>
          <p14:tracePt t="33710" x="5481638" y="3005138"/>
          <p14:tracePt t="33714" x="5405438" y="3181350"/>
          <p14:tracePt t="33722" x="5319713" y="3352800"/>
          <p14:tracePt t="33730" x="5200650" y="3571875"/>
          <p14:tracePt t="33738" x="5048250" y="3800475"/>
          <p14:tracePt t="33746" x="4914900" y="3981450"/>
          <p14:tracePt t="33754" x="4776788" y="4152900"/>
          <p14:tracePt t="33762" x="4629150" y="4286250"/>
          <p14:tracePt t="33770" x="4500563" y="4400550"/>
          <p14:tracePt t="33778" x="4391025" y="4491038"/>
          <p14:tracePt t="33786" x="4295775" y="4562475"/>
          <p14:tracePt t="33794" x="4219575" y="4629150"/>
          <p14:tracePt t="33802" x="4162425" y="4672013"/>
          <p14:tracePt t="33811" x="4114800" y="4710113"/>
          <p14:tracePt t="33818" x="4062413" y="4743450"/>
          <p14:tracePt t="33827" x="4024313" y="4776788"/>
          <p14:tracePt t="33834" x="3990975" y="4791075"/>
          <p14:tracePt t="33843" x="3967163" y="4800600"/>
          <p14:tracePt t="33850" x="3943350" y="4810125"/>
          <p14:tracePt t="33860" x="3914775" y="4819650"/>
          <p14:tracePt t="33866" x="3890963" y="4819650"/>
          <p14:tracePt t="33876" x="3876675" y="4819650"/>
          <p14:tracePt t="33882" x="3852863" y="4819650"/>
          <p14:tracePt t="33894" x="3819525" y="4810125"/>
          <p14:tracePt t="33898" x="3762375" y="4791075"/>
          <p14:tracePt t="33911" x="3705225" y="4786313"/>
          <p14:tracePt t="33914" x="3595688" y="4767263"/>
          <p14:tracePt t="33927" x="3471863" y="4743450"/>
          <p14:tracePt t="33930" x="3309938" y="4710113"/>
          <p14:tracePt t="33944" x="3138488" y="4676775"/>
          <p14:tracePt t="33946" x="2990850" y="4652963"/>
          <p14:tracePt t="33960" x="2828925" y="4629150"/>
          <p14:tracePt t="33962" x="2671763" y="4586288"/>
          <p14:tracePt t="33976" x="2500313" y="4538663"/>
          <p14:tracePt t="33978" x="2328863" y="4491038"/>
          <p14:tracePt t="33994" x="2185988" y="4438650"/>
          <p14:tracePt t="33995" x="2014538" y="4400550"/>
          <p14:tracePt t="34010" x="1885950" y="4367213"/>
          <p14:tracePt t="34011" x="1752600" y="4333875"/>
          <p14:tracePt t="34027" x="1628775" y="4319588"/>
          <p14:tracePt t="34028" x="1509713" y="4310063"/>
          <p14:tracePt t="34034" x="1400175" y="4300538"/>
          <p14:tracePt t="34043" x="1328738" y="4286250"/>
          <p14:tracePt t="34050" x="1271588" y="4267200"/>
          <p14:tracePt t="34060" x="1252538" y="4267200"/>
          <p14:tracePt t="34066" x="1247775" y="4267200"/>
          <p14:tracePt t="34090" x="1247775" y="4262438"/>
          <p14:tracePt t="34114" x="1247775" y="4252913"/>
          <p14:tracePt t="34138" x="1238250" y="4252913"/>
          <p14:tracePt t="34162" x="1238250" y="4243388"/>
          <p14:tracePt t="34170" x="1238250" y="4229100"/>
          <p14:tracePt t="34178" x="1238250" y="4210050"/>
          <p14:tracePt t="34186" x="1252538" y="4176713"/>
          <p14:tracePt t="34194" x="1252538" y="4171950"/>
          <p14:tracePt t="34202" x="1252538" y="4152900"/>
          <p14:tracePt t="34210" x="1262063" y="4138613"/>
          <p14:tracePt t="34218" x="1262063" y="4129088"/>
          <p14:tracePt t="34226" x="1262063" y="4119563"/>
          <p14:tracePt t="34242" x="1262063" y="4114800"/>
          <p14:tracePt t="34250" x="1262063" y="4105275"/>
          <p14:tracePt t="34258" x="1271588" y="4105275"/>
          <p14:tracePt t="34266" x="1271588" y="4086225"/>
          <p14:tracePt t="34274" x="1276350" y="4081463"/>
          <p14:tracePt t="34290" x="1276350" y="4062413"/>
          <p14:tracePt t="34298" x="1285875" y="4062413"/>
          <p14:tracePt t="34322" x="1285875" y="4057650"/>
          <p14:tracePt t="34442" x="1276350" y="4057650"/>
          <p14:tracePt t="34458" x="1271588" y="4057650"/>
          <p14:tracePt t="34474" x="1262063" y="4057650"/>
          <p14:tracePt t="34506" x="1252538" y="4057650"/>
          <p14:tracePt t="34514" x="1247775" y="4057650"/>
          <p14:tracePt t="34522" x="1214438" y="4057650"/>
          <p14:tracePt t="34530" x="1204913" y="4057650"/>
          <p14:tracePt t="34538" x="1185863" y="4062413"/>
          <p14:tracePt t="34546" x="1171575" y="4062413"/>
          <p14:tracePt t="34554" x="1157288" y="4071938"/>
          <p14:tracePt t="34602" x="1147763" y="4062413"/>
          <p14:tracePt t="34626" x="1147763" y="4057650"/>
          <p14:tracePt t="34642" x="1147763" y="4048125"/>
          <p14:tracePt t="34650" x="1147763" y="4038600"/>
          <p14:tracePt t="34658" x="1147763" y="4024313"/>
          <p14:tracePt t="34666" x="1147763" y="4005263"/>
          <p14:tracePt t="34674" x="1147763" y="3990975"/>
          <p14:tracePt t="34682" x="1147763" y="3971925"/>
          <p14:tracePt t="34690" x="1147763" y="3967163"/>
          <p14:tracePt t="34698" x="1147763" y="3957638"/>
          <p14:tracePt t="34706" x="1138238" y="3943350"/>
          <p14:tracePt t="34722" x="1138238" y="3933825"/>
          <p14:tracePt t="34730" x="1138238" y="3924300"/>
          <p14:tracePt t="34738" x="1128713" y="3910013"/>
          <p14:tracePt t="34746" x="1128713" y="3900488"/>
          <p14:tracePt t="34754" x="1128713" y="3890963"/>
          <p14:tracePt t="34762" x="1128713" y="3876675"/>
          <p14:tracePt t="34770" x="1128713" y="3857625"/>
          <p14:tracePt t="34778" x="1128713" y="3843338"/>
          <p14:tracePt t="34786" x="1128713" y="3819525"/>
          <p14:tracePt t="34794" x="1128713" y="3800475"/>
          <p14:tracePt t="34802" x="1128713" y="3776663"/>
          <p14:tracePt t="34810" x="1128713" y="3767138"/>
          <p14:tracePt t="34818" x="1128713" y="3752850"/>
          <p14:tracePt t="34826" x="1128713" y="3743325"/>
          <p14:tracePt t="34834" x="1128713" y="3738563"/>
          <p14:tracePt t="34842" x="1128713" y="3729038"/>
          <p14:tracePt t="34850" x="1128713" y="3719513"/>
          <p14:tracePt t="34858" x="1128713" y="3709988"/>
          <p14:tracePt t="34866" x="1128713" y="3705225"/>
          <p14:tracePt t="34874" x="1138238" y="3705225"/>
          <p14:tracePt t="34882" x="1138238" y="3695700"/>
          <p14:tracePt t="34890" x="1147763" y="3695700"/>
          <p14:tracePt t="34906" x="1157288" y="3695700"/>
          <p14:tracePt t="34922" x="1162050" y="3695700"/>
          <p14:tracePt t="34930" x="1171575" y="3695700"/>
          <p14:tracePt t="34938" x="1181100" y="3695700"/>
          <p14:tracePt t="34946" x="1185863" y="3695700"/>
          <p14:tracePt t="34954" x="1204913" y="3695700"/>
          <p14:tracePt t="34962" x="1238250" y="3695700"/>
          <p14:tracePt t="34970" x="1271588" y="3695700"/>
          <p14:tracePt t="34978" x="1309688" y="3695700"/>
          <p14:tracePt t="34986" x="1343025" y="3695700"/>
          <p14:tracePt t="34994" x="1366838" y="3705225"/>
          <p14:tracePt t="35002" x="1390650" y="3705225"/>
          <p14:tracePt t="35010" x="1400175" y="3709988"/>
          <p14:tracePt t="35018" x="1419225" y="3719513"/>
          <p14:tracePt t="35026" x="1433513" y="3738563"/>
          <p14:tracePt t="35034" x="1452563" y="3743325"/>
          <p14:tracePt t="35042" x="1452563" y="3752850"/>
          <p14:tracePt t="35050" x="1457325" y="3762375"/>
          <p14:tracePt t="35058" x="1457325" y="3767138"/>
          <p14:tracePt t="35066" x="1457325" y="3776663"/>
          <p14:tracePt t="35074" x="1457325" y="3795713"/>
          <p14:tracePt t="35082" x="1457325" y="3810000"/>
          <p14:tracePt t="35090" x="1457325" y="3824288"/>
          <p14:tracePt t="35098" x="1457325" y="3852863"/>
          <p14:tracePt t="35106" x="1457325" y="3867150"/>
          <p14:tracePt t="35114" x="1452563" y="3890963"/>
          <p14:tracePt t="35122" x="1452563" y="3914775"/>
          <p14:tracePt t="35130" x="1452563" y="3933825"/>
          <p14:tracePt t="35138" x="1452563" y="3948113"/>
          <p14:tracePt t="35146" x="1452563" y="3957638"/>
          <p14:tracePt t="35154" x="1452563" y="3981450"/>
          <p14:tracePt t="35162" x="1452563" y="4000500"/>
          <p14:tracePt t="35170" x="1443038" y="4014788"/>
          <p14:tracePt t="35178" x="1443038" y="4024313"/>
          <p14:tracePt t="35186" x="1433513" y="4038600"/>
          <p14:tracePt t="35194" x="1423988" y="4057650"/>
          <p14:tracePt t="35202" x="1419225" y="4062413"/>
          <p14:tracePt t="35218" x="1409700" y="4071938"/>
          <p14:tracePt t="35226" x="1409700" y="4081463"/>
          <p14:tracePt t="35234" x="1400175" y="4086225"/>
          <p14:tracePt t="35242" x="1385888" y="4105275"/>
          <p14:tracePt t="35250" x="1366838" y="4114800"/>
          <p14:tracePt t="35258" x="1352550" y="4119563"/>
          <p14:tracePt t="35266" x="1328738" y="4129088"/>
          <p14:tracePt t="35274" x="1304925" y="4138613"/>
          <p14:tracePt t="35282" x="1295400" y="4138613"/>
          <p14:tracePt t="35290" x="1285875" y="4138613"/>
          <p14:tracePt t="35298" x="1276350" y="4138613"/>
          <p14:tracePt t="35322" x="1271588" y="4138613"/>
          <p14:tracePt t="35330" x="1271588" y="4129088"/>
          <p14:tracePt t="35338" x="1262063" y="4114800"/>
          <p14:tracePt t="35346" x="1252538" y="4105275"/>
          <p14:tracePt t="35354" x="1252538" y="4086225"/>
          <p14:tracePt t="35362" x="1247775" y="4071938"/>
          <p14:tracePt t="35370" x="1238250" y="4057650"/>
          <p14:tracePt t="35378" x="1228725" y="4038600"/>
          <p14:tracePt t="35386" x="1228725" y="4024313"/>
          <p14:tracePt t="35394" x="1214438" y="4000500"/>
          <p14:tracePt t="35402" x="1214438" y="3971925"/>
          <p14:tracePt t="35410" x="1214438" y="3957638"/>
          <p14:tracePt t="35418" x="1214438" y="3933825"/>
          <p14:tracePt t="35426" x="1214438" y="3914775"/>
          <p14:tracePt t="35434" x="1214438" y="3900488"/>
          <p14:tracePt t="35442" x="1214438" y="3876675"/>
          <p14:tracePt t="35450" x="1214438" y="3857625"/>
          <p14:tracePt t="35458" x="1214438" y="3852863"/>
          <p14:tracePt t="35466" x="1214438" y="3843338"/>
          <p14:tracePt t="35474" x="1219200" y="3824288"/>
          <p14:tracePt t="35482" x="1228725" y="3810000"/>
          <p14:tracePt t="35490" x="1238250" y="3800475"/>
          <p14:tracePt t="35498" x="1252538" y="3776663"/>
          <p14:tracePt t="35506" x="1262063" y="3767138"/>
          <p14:tracePt t="35514" x="1271588" y="3752850"/>
          <p14:tracePt t="35522" x="1285875" y="3743325"/>
          <p14:tracePt t="35530" x="1295400" y="3743325"/>
          <p14:tracePt t="35538" x="1304925" y="3738563"/>
          <p14:tracePt t="35586" x="1309688" y="3743325"/>
          <p14:tracePt t="35594" x="1319213" y="3752850"/>
          <p14:tracePt t="35602" x="1328738" y="3762375"/>
          <p14:tracePt t="35610" x="1343025" y="3767138"/>
          <p14:tracePt t="35618" x="1362075" y="3786188"/>
          <p14:tracePt t="35626" x="1390650" y="3800475"/>
          <p14:tracePt t="35634" x="1423988" y="3833813"/>
          <p14:tracePt t="35642" x="1443038" y="3852863"/>
          <p14:tracePt t="35650" x="1457325" y="3876675"/>
          <p14:tracePt t="35658" x="1476375" y="3890963"/>
          <p14:tracePt t="35666" x="1481138" y="3910013"/>
          <p14:tracePt t="35674" x="1490663" y="3914775"/>
          <p14:tracePt t="35738" x="1490663" y="3924300"/>
          <p14:tracePt t="35746" x="1533525" y="3924300"/>
          <p14:tracePt t="35754" x="1595438" y="3924300"/>
          <p14:tracePt t="35762" x="1728788" y="3924300"/>
          <p14:tracePt t="35770" x="1933575" y="3967163"/>
          <p14:tracePt t="35778" x="2195513" y="4024313"/>
          <p14:tracePt t="35786" x="2481263" y="4081463"/>
          <p14:tracePt t="35794" x="2828925" y="4148138"/>
          <p14:tracePt t="35802" x="3171825" y="4219575"/>
          <p14:tracePt t="35810" x="3500438" y="4262438"/>
          <p14:tracePt t="35818" x="3819525" y="4300538"/>
          <p14:tracePt t="35826" x="4148138" y="4357688"/>
          <p14:tracePt t="35834" x="4433888" y="4414838"/>
          <p14:tracePt t="35842" x="4705350" y="4471988"/>
          <p14:tracePt t="35850" x="4967288" y="4524375"/>
          <p14:tracePt t="35858" x="5162550" y="4548188"/>
          <p14:tracePt t="35866" x="5367338" y="4572000"/>
          <p14:tracePt t="35874" x="5529263" y="4572000"/>
          <p14:tracePt t="35882" x="5629275" y="4572000"/>
          <p14:tracePt t="35890" x="5729288" y="4572000"/>
          <p14:tracePt t="35898" x="5791200" y="4572000"/>
          <p14:tracePt t="35906" x="5857875" y="4572000"/>
          <p14:tracePt t="35914" x="5900738" y="4572000"/>
          <p14:tracePt t="35922" x="5957888" y="4572000"/>
          <p14:tracePt t="35930" x="6005513" y="4572000"/>
          <p14:tracePt t="35938" x="6053138" y="4572000"/>
          <p14:tracePt t="35946" x="6129338" y="4572000"/>
          <p14:tracePt t="35954" x="6196013" y="4557713"/>
          <p14:tracePt t="35962" x="6257925" y="4538663"/>
          <p14:tracePt t="35970" x="6315075" y="4524375"/>
          <p14:tracePt t="35978" x="6367463" y="4505325"/>
          <p14:tracePt t="35986" x="6415088" y="4481513"/>
          <p14:tracePt t="35995" x="6438900" y="4471988"/>
          <p14:tracePt t="36002" x="6462713" y="4457700"/>
          <p14:tracePt t="36010" x="6472238" y="4448175"/>
          <p14:tracePt t="36034" x="6472238" y="4438650"/>
          <p14:tracePt t="36042" x="6472238" y="4433888"/>
          <p14:tracePt t="36050" x="6472238" y="4424363"/>
          <p14:tracePt t="36058" x="6472238" y="4410075"/>
          <p14:tracePt t="36066" x="6472238" y="4391025"/>
          <p14:tracePt t="36074" x="6472238" y="4376738"/>
          <p14:tracePt t="36082" x="6472238" y="4367213"/>
          <p14:tracePt t="36090" x="6472238" y="4343400"/>
          <p14:tracePt t="36098" x="6457950" y="4324350"/>
          <p14:tracePt t="36106" x="6434138" y="4300538"/>
          <p14:tracePt t="36114" x="6424613" y="4295775"/>
          <p14:tracePt t="36122" x="6424613" y="4286250"/>
          <p14:tracePt t="36146" x="6424613" y="4276725"/>
          <p14:tracePt t="36162" x="6424613" y="4267200"/>
          <p14:tracePt t="36170" x="6415088" y="4267200"/>
          <p14:tracePt t="36178" x="6415088" y="4262438"/>
          <p14:tracePt t="36186" x="6405563" y="4252913"/>
          <p14:tracePt t="36194" x="6400800" y="4243388"/>
          <p14:tracePt t="36202" x="6400800" y="4233863"/>
          <p14:tracePt t="36218" x="6391275" y="4233863"/>
          <p14:tracePt t="36226" x="6391275" y="4229100"/>
          <p14:tracePt t="36234" x="6372225" y="4219575"/>
          <p14:tracePt t="36242" x="6367463" y="4219575"/>
          <p14:tracePt t="36250" x="6348413" y="4210050"/>
          <p14:tracePt t="36266" x="6343650" y="4210050"/>
          <p14:tracePt t="36274" x="6334125" y="4210050"/>
          <p14:tracePt t="36282" x="6324600" y="4210050"/>
          <p14:tracePt t="36290" x="6315075" y="4205288"/>
          <p14:tracePt t="36298" x="6300788" y="4205288"/>
          <p14:tracePt t="36306" x="6291263" y="4205288"/>
          <p14:tracePt t="36314" x="6286500" y="4205288"/>
          <p14:tracePt t="36346" x="6267450" y="4205288"/>
          <p14:tracePt t="36354" x="6253163" y="4195763"/>
          <p14:tracePt t="36362" x="6253163" y="4186238"/>
          <p14:tracePt t="36370" x="6243638" y="4186238"/>
          <p14:tracePt t="36378" x="6234113" y="4162425"/>
          <p14:tracePt t="36386" x="6219825" y="4148138"/>
          <p14:tracePt t="36394" x="6200775" y="4119563"/>
          <p14:tracePt t="36402" x="6186488" y="4095750"/>
          <p14:tracePt t="36410" x="6167438" y="4081463"/>
          <p14:tracePt t="36418" x="6162675" y="4071938"/>
          <p14:tracePt t="36426" x="6153150" y="4062413"/>
          <p14:tracePt t="36434" x="6143625" y="4057650"/>
          <p14:tracePt t="36442" x="6143625" y="4048125"/>
          <p14:tracePt t="36450" x="6138863" y="4038600"/>
          <p14:tracePt t="36458" x="6138863" y="4029075"/>
          <p14:tracePt t="36466" x="6138863" y="4014788"/>
          <p14:tracePt t="36474" x="6138863" y="4000500"/>
          <p14:tracePt t="36482" x="6138863" y="3981450"/>
          <p14:tracePt t="36490" x="6138863" y="3971925"/>
          <p14:tracePt t="36498" x="6138863" y="3957638"/>
          <p14:tracePt t="36514" x="6138863" y="3948113"/>
          <p14:tracePt t="36522" x="6138863" y="3943350"/>
          <p14:tracePt t="36530" x="6129338" y="3933825"/>
          <p14:tracePt t="36538" x="6129338" y="3924300"/>
          <p14:tracePt t="36546" x="6129338" y="3914775"/>
          <p14:tracePt t="36554" x="6129338" y="3900488"/>
          <p14:tracePt t="36562" x="6119813" y="3881438"/>
          <p14:tracePt t="36570" x="6119813" y="3867150"/>
          <p14:tracePt t="36578" x="6110288" y="3852863"/>
          <p14:tracePt t="36586" x="6110288" y="3843338"/>
          <p14:tracePt t="36594" x="6105525" y="3824288"/>
          <p14:tracePt t="36602" x="6096000" y="3800475"/>
          <p14:tracePt t="36610" x="6086475" y="3795713"/>
          <p14:tracePt t="36618" x="6086475" y="3767138"/>
          <p14:tracePt t="36626" x="6081713" y="3762375"/>
          <p14:tracePt t="36634" x="6081713" y="3743325"/>
          <p14:tracePt t="36642" x="6072188" y="3729038"/>
          <p14:tracePt t="36650" x="6072188" y="3709988"/>
          <p14:tracePt t="36658" x="6072188" y="3705225"/>
          <p14:tracePt t="36666" x="6072188" y="3686175"/>
          <p14:tracePt t="36674" x="6062663" y="3686175"/>
          <p14:tracePt t="36682" x="6062663" y="3671888"/>
          <p14:tracePt t="36690" x="6053138" y="3671888"/>
          <p14:tracePt t="36698" x="6053138" y="3662363"/>
          <p14:tracePt t="36714" x="6053138" y="3652838"/>
          <p14:tracePt t="36730" x="6053138" y="3648075"/>
          <p14:tracePt t="36738" x="6048375" y="3638550"/>
          <p14:tracePt t="36770" x="6048375" y="3629025"/>
          <p14:tracePt t="37026" x="6048375" y="3648075"/>
          <p14:tracePt t="37034" x="6048375" y="3676650"/>
          <p14:tracePt t="37042" x="6048375" y="3729038"/>
          <p14:tracePt t="37050" x="6048375" y="3776663"/>
          <p14:tracePt t="37058" x="6038850" y="3843338"/>
          <p14:tracePt t="37066" x="6024563" y="3910013"/>
          <p14:tracePt t="37074" x="5995988" y="3981450"/>
          <p14:tracePt t="37082" x="5972175" y="4071938"/>
          <p14:tracePt t="37090" x="5938838" y="4152900"/>
          <p14:tracePt t="37098" x="5924550" y="4229100"/>
          <p14:tracePt t="37106" x="5905500" y="4310063"/>
          <p14:tracePt t="37114" x="5905500" y="4414838"/>
          <p14:tracePt t="37122" x="5905500" y="4572000"/>
          <p14:tracePt t="37130" x="5924550" y="4776788"/>
          <p14:tracePt t="37138" x="5934075" y="4981575"/>
          <p14:tracePt t="37146" x="5957888" y="5219700"/>
          <p14:tracePt t="37154" x="5957888" y="5414963"/>
          <p14:tracePt t="37162" x="5957888" y="5572125"/>
          <p14:tracePt t="37170" x="5938838" y="5729288"/>
          <p14:tracePt t="37178" x="5924550" y="5819775"/>
          <p14:tracePt t="37186" x="5915025" y="5881688"/>
          <p14:tracePt t="37194" x="5900738" y="5934075"/>
          <p14:tracePt t="37202" x="5881688" y="5962650"/>
          <p14:tracePt t="37210" x="5881688" y="5991225"/>
          <p14:tracePt t="37218" x="5881688" y="6005513"/>
          <p14:tracePt t="37226" x="5876925" y="6015038"/>
          <p14:tracePt t="37234" x="5876925" y="6024563"/>
          <p14:tracePt t="37250" x="5881688" y="6029325"/>
          <p14:tracePt t="37274" x="5891213" y="6038850"/>
          <p14:tracePt t="37282" x="5900738" y="6038850"/>
          <p14:tracePt t="37290" x="5915025" y="6029325"/>
          <p14:tracePt t="37298" x="5938838" y="5995988"/>
          <p14:tracePt t="37306" x="5972175" y="5962650"/>
          <p14:tracePt t="37314" x="6005513" y="5924550"/>
          <p14:tracePt t="37322" x="6048375" y="5881688"/>
          <p14:tracePt t="37330" x="6086475" y="5834063"/>
          <p14:tracePt t="37338" x="6138863" y="5767388"/>
          <p14:tracePt t="37346" x="6210300" y="5672138"/>
          <p14:tracePt t="37354" x="6315075" y="5514975"/>
          <p14:tracePt t="37362" x="6400800" y="5348288"/>
          <p14:tracePt t="37370" x="6491288" y="5172075"/>
          <p14:tracePt t="37378" x="6572250" y="4981575"/>
          <p14:tracePt t="37386" x="6629400" y="4824413"/>
          <p14:tracePt t="37394" x="6686550" y="4652963"/>
          <p14:tracePt t="37402" x="6724650" y="4500563"/>
          <p14:tracePt t="37410" x="6757988" y="4352925"/>
          <p14:tracePt t="37418" x="6777038" y="4252913"/>
          <p14:tracePt t="37426" x="6786563" y="4171950"/>
          <p14:tracePt t="37434" x="6791325" y="4081463"/>
          <p14:tracePt t="37442" x="6800850" y="4005263"/>
          <p14:tracePt t="37450" x="6810375" y="3933825"/>
          <p14:tracePt t="37458" x="6810375" y="3867150"/>
          <p14:tracePt t="37466" x="6810375" y="3800475"/>
          <p14:tracePt t="37474" x="6810375" y="3762375"/>
          <p14:tracePt t="37482" x="6786563" y="3709988"/>
          <p14:tracePt t="37490" x="6767513" y="3676650"/>
          <p14:tracePt t="37498" x="6743700" y="3629025"/>
          <p14:tracePt t="37506" x="6710363" y="3595688"/>
          <p14:tracePt t="37514" x="6700838" y="3581400"/>
          <p14:tracePt t="37522" x="6696075" y="3562350"/>
          <p14:tracePt t="37530" x="6677025" y="3548063"/>
          <p14:tracePt t="37538" x="6667500" y="3533775"/>
          <p14:tracePt t="37546" x="6667500" y="3524250"/>
          <p14:tracePt t="37554" x="6662738" y="3505200"/>
          <p14:tracePt t="37562" x="6653213" y="3490913"/>
          <p14:tracePt t="37570" x="6643688" y="3481388"/>
          <p14:tracePt t="37578" x="6638925" y="3471863"/>
          <p14:tracePt t="37586" x="6629400" y="3467100"/>
          <p14:tracePt t="37595" x="6610350" y="3457575"/>
          <p14:tracePt t="37602" x="6596063" y="3457575"/>
          <p14:tracePt t="37611" x="6581775" y="3457575"/>
          <p14:tracePt t="37618" x="6572250" y="3448050"/>
          <p14:tracePt t="37628" x="6562725" y="3448050"/>
          <p14:tracePt t="37706" x="6553200" y="3448050"/>
          <p14:tracePt t="37714" x="6553200" y="3457575"/>
          <p14:tracePt t="37722" x="6548438" y="3471863"/>
          <p14:tracePt t="37730" x="6538913" y="3505200"/>
          <p14:tracePt t="37738" x="6519863" y="3562350"/>
          <p14:tracePt t="37746" x="6505575" y="3638550"/>
          <p14:tracePt t="37754" x="6481763" y="3767138"/>
          <p14:tracePt t="37762" x="6472238" y="3948113"/>
          <p14:tracePt t="37770" x="6438900" y="4186238"/>
          <p14:tracePt t="37778" x="6400800" y="4414838"/>
          <p14:tracePt t="37786" x="6334125" y="4762500"/>
          <p14:tracePt t="37794" x="6286500" y="5119688"/>
          <p14:tracePt t="37802" x="6234113" y="5438775"/>
          <p14:tracePt t="37810" x="6210300" y="5695950"/>
          <p14:tracePt t="37818" x="6176963" y="5938838"/>
          <p14:tracePt t="37826" x="6167438" y="6138863"/>
          <p14:tracePt t="37834" x="6162675" y="6291263"/>
          <p14:tracePt t="37842" x="6138863" y="6424613"/>
          <p14:tracePt t="37850" x="6119813" y="6496050"/>
          <p14:tracePt t="37858" x="6119813" y="6562725"/>
          <p14:tracePt t="37866" x="6110288" y="6596063"/>
          <p14:tracePt t="37874" x="6110288" y="6610350"/>
          <p14:tracePt t="37882" x="6110288" y="6619875"/>
          <p14:tracePt t="37898" x="6119813" y="6629400"/>
          <p14:tracePt t="37914" x="6129338" y="6629400"/>
          <p14:tracePt t="37922" x="6153150" y="6610350"/>
          <p14:tracePt t="37930" x="6167438" y="6572250"/>
          <p14:tracePt t="37938" x="6186488" y="6529388"/>
          <p14:tracePt t="37946" x="6200775" y="6496050"/>
          <p14:tracePt t="37954" x="6210300" y="6472238"/>
          <p14:tracePt t="37962" x="6219825" y="6457950"/>
          <p14:tracePt t="37970" x="6219825" y="6448425"/>
          <p14:tracePt t="37979" x="6229350" y="6434138"/>
          <p14:tracePt t="37986" x="6243638" y="6400800"/>
          <p14:tracePt t="37994" x="6253163" y="6357938"/>
          <p14:tracePt t="38002" x="6286500" y="6291263"/>
          <p14:tracePt t="38010" x="6300788" y="6229350"/>
          <p14:tracePt t="38018" x="6343650" y="6119813"/>
          <p14:tracePt t="38026" x="6372225" y="6005513"/>
          <p14:tracePt t="38034" x="6381750" y="5857875"/>
          <p14:tracePt t="38042" x="6405563" y="5695950"/>
          <p14:tracePt t="38050" x="6434138" y="5529263"/>
          <p14:tracePt t="38058" x="6472238" y="5391150"/>
          <p14:tracePt t="38066" x="6519863" y="5233988"/>
          <p14:tracePt t="38074" x="6596063" y="5072063"/>
          <p14:tracePt t="38082" x="6667500" y="4957763"/>
          <p14:tracePt t="38090" x="6719888" y="4900613"/>
          <p14:tracePt t="38098" x="6757988" y="4843463"/>
          <p14:tracePt t="38106" x="6800850" y="4786313"/>
          <p14:tracePt t="38114" x="6824663" y="4733925"/>
          <p14:tracePt t="38122" x="6848475" y="4686300"/>
          <p14:tracePt t="38130" x="6872288" y="4662488"/>
          <p14:tracePt t="38138" x="6891338" y="4619625"/>
          <p14:tracePt t="38146" x="6915150" y="4586288"/>
          <p14:tracePt t="38154" x="6948488" y="4548188"/>
          <p14:tracePt t="38162" x="6991350" y="4514850"/>
          <p14:tracePt t="38170" x="7048500" y="4467225"/>
          <p14:tracePt t="38178" x="7119938" y="4414838"/>
          <p14:tracePt t="38186" x="7177088" y="4376738"/>
          <p14:tracePt t="38195" x="7219950" y="4343400"/>
          <p14:tracePt t="38202" x="7243763" y="4324350"/>
          <p14:tracePt t="38211" x="7258050" y="4310063"/>
          <p14:tracePt t="38218" x="7258050" y="4300538"/>
          <p14:tracePt t="38228" x="7267575" y="4295775"/>
          <p14:tracePt t="38242" x="7267575" y="4286250"/>
          <p14:tracePt t="38250" x="7267575" y="4267200"/>
          <p14:tracePt t="38258" x="7258050" y="4252913"/>
          <p14:tracePt t="38266" x="7243763" y="4243388"/>
          <p14:tracePt t="38274" x="7224713" y="4229100"/>
          <p14:tracePt t="38282" x="7200900" y="4210050"/>
          <p14:tracePt t="38290" x="7186613" y="4195763"/>
          <p14:tracePt t="38298" x="7143750" y="4171950"/>
          <p14:tracePt t="38306" x="7072313" y="4152900"/>
          <p14:tracePt t="38314" x="6972300" y="4148138"/>
          <p14:tracePt t="38322" x="6815138" y="4129088"/>
          <p14:tracePt t="38330" x="6643688" y="4129088"/>
          <p14:tracePt t="38338" x="6457950" y="4129088"/>
          <p14:tracePt t="38346" x="6324600" y="4119563"/>
          <p14:tracePt t="38354" x="6253163" y="4105275"/>
          <p14:tracePt t="38362" x="6200775" y="4095750"/>
          <p14:tracePt t="38370" x="6153150" y="4081463"/>
          <p14:tracePt t="38378" x="6096000" y="4071938"/>
          <p14:tracePt t="38386" x="6029325" y="4062413"/>
          <p14:tracePt t="38395" x="5981700" y="4062413"/>
          <p14:tracePt t="38402" x="5934075" y="4062413"/>
          <p14:tracePt t="38411" x="5881688" y="4062413"/>
          <p14:tracePt t="38418" x="5857875" y="4062413"/>
          <p14:tracePt t="38428" x="5834063" y="4062413"/>
          <p14:tracePt t="38434" x="5810250" y="4062413"/>
          <p14:tracePt t="38445" x="5800725" y="4071938"/>
          <p14:tracePt t="38450" x="5786438" y="4071938"/>
          <p14:tracePt t="38461" x="5776913" y="4081463"/>
          <p14:tracePt t="38466" x="5757863" y="4086225"/>
          <p14:tracePt t="38479" x="5743575" y="4095750"/>
          <p14:tracePt t="38482" x="5734050" y="4105275"/>
          <p14:tracePt t="38495" x="5719763" y="4114800"/>
          <p14:tracePt t="38498" x="5700713" y="4119563"/>
          <p14:tracePt t="38511" x="5686425" y="4129088"/>
          <p14:tracePt t="38514" x="5676900" y="4138613"/>
          <p14:tracePt t="38529" x="5672138" y="4138613"/>
          <p14:tracePt t="38538" x="5686425" y="4148138"/>
          <p14:tracePt t="38546" x="5734050" y="4171950"/>
          <p14:tracePt t="38554" x="5824538" y="4195763"/>
          <p14:tracePt t="38562" x="6005513" y="4243388"/>
          <p14:tracePt t="38570" x="6176963" y="4276725"/>
          <p14:tracePt t="38578" x="6372225" y="4300538"/>
          <p14:tracePt t="38586" x="6572250" y="4343400"/>
          <p14:tracePt t="38595" x="6743700" y="4376738"/>
          <p14:tracePt t="38602" x="6900863" y="4424363"/>
          <p14:tracePt t="38611" x="7029450" y="4457700"/>
          <p14:tracePt t="38618" x="7086600" y="4471988"/>
          <p14:tracePt t="38628" x="7110413" y="4471988"/>
          <p14:tracePt t="38634" x="7119938" y="4471988"/>
          <p14:tracePt t="38666" x="7105650" y="4471988"/>
          <p14:tracePt t="38674" x="7053263" y="4471988"/>
          <p14:tracePt t="38682" x="6996113" y="4471988"/>
          <p14:tracePt t="38691" x="6924675" y="4471988"/>
          <p14:tracePt t="38698" x="6843713" y="4500563"/>
          <p14:tracePt t="38708" x="6734175" y="4505325"/>
          <p14:tracePt t="38715" x="6610350" y="4529138"/>
          <p14:tracePt t="38722" x="6438900" y="4572000"/>
          <p14:tracePt t="38730" x="6257925" y="4619625"/>
          <p14:tracePt t="38739" x="6062663" y="4672013"/>
          <p14:tracePt t="38747" x="5848350" y="4733925"/>
          <p14:tracePt t="38754" x="5686425" y="4786313"/>
          <p14:tracePt t="38763" x="5548313" y="4824413"/>
          <p14:tracePt t="38771" x="5434013" y="4857750"/>
          <p14:tracePt t="38779" x="5319713" y="4900613"/>
          <p14:tracePt t="38787" x="5253038" y="4910138"/>
          <p14:tracePt t="38795" x="5195888" y="4924425"/>
          <p14:tracePt t="38802" x="5172075" y="4938713"/>
          <p14:tracePt t="38812" x="5162550" y="4938713"/>
          <p14:tracePt t="38891" x="5172075" y="4938713"/>
          <p14:tracePt t="38898" x="5186363" y="4938713"/>
          <p14:tracePt t="38907" x="5229225" y="4948238"/>
          <p14:tracePt t="38915" x="5253038" y="4957763"/>
          <p14:tracePt t="38923" x="5300663" y="4967288"/>
          <p14:tracePt t="38931" x="5367338" y="4991100"/>
          <p14:tracePt t="38939" x="5434013" y="5029200"/>
          <p14:tracePt t="38946" x="5505450" y="5081588"/>
          <p14:tracePt t="38954" x="5643563" y="5162550"/>
          <p14:tracePt t="38964" x="5753100" y="5243513"/>
          <p14:tracePt t="38971" x="5857875" y="5300663"/>
          <p14:tracePt t="38979" x="5972175" y="5376863"/>
          <p14:tracePt t="38986" x="6086475" y="5424488"/>
          <p14:tracePt t="38996" x="6186488" y="5467350"/>
          <p14:tracePt t="39003" x="6253163" y="5481638"/>
          <p14:tracePt t="39012" x="6291263" y="5491163"/>
          <p14:tracePt t="39019" x="6324600" y="5495925"/>
          <p14:tracePt t="39027" x="6334125" y="5495925"/>
          <p14:tracePt t="39035" x="6343650" y="5495925"/>
          <p14:tracePt t="39091" x="6367463" y="5495925"/>
          <p14:tracePt t="39100" x="6434138" y="5472113"/>
          <p14:tracePt t="39106" x="6529388" y="5424488"/>
          <p14:tracePt t="39115" x="6643688" y="5376863"/>
          <p14:tracePt t="39122" x="6753225" y="5334000"/>
          <p14:tracePt t="39130" x="6881813" y="5291138"/>
          <p14:tracePt t="39138" x="7015163" y="5262563"/>
          <p14:tracePt t="39150" x="7143750" y="5229225"/>
          <p14:tracePt t="39154" x="7267575" y="5195888"/>
          <p14:tracePt t="39163" x="7405688" y="5162550"/>
          <p14:tracePt t="39171" x="7548563" y="5119688"/>
          <p14:tracePt t="39180" x="7677150" y="5086350"/>
          <p14:tracePt t="39187" x="7881938" y="5038725"/>
          <p14:tracePt t="39196" x="8162925" y="4957763"/>
          <p14:tracePt t="39205" x="8505825" y="4891088"/>
          <p14:tracePt t="39212" x="8782050" y="4848225"/>
          <p14:tracePt t="39221" x="8986838" y="4819650"/>
          <p14:tracePt t="39230" x="9134475" y="4800600"/>
          <p14:tracePt t="39236" x="9210675" y="4791075"/>
          <p14:tracePt t="39245" x="9267825" y="4786313"/>
          <p14:tracePt t="39253" x="9301163" y="4786313"/>
          <p14:tracePt t="39262" x="9305925" y="4786313"/>
          <p14:tracePt t="39434" x="9315450" y="4786313"/>
          <p14:tracePt t="39442" x="9382125" y="4752975"/>
          <p14:tracePt t="39450" x="9486900" y="4676775"/>
          <p14:tracePt t="39458" x="9577388" y="4605338"/>
          <p14:tracePt t="39466" x="9658350" y="4557713"/>
          <p14:tracePt t="39475" x="9725025" y="4500563"/>
          <p14:tracePt t="39482" x="9801225" y="4438650"/>
          <p14:tracePt t="39490" x="9882188" y="4381500"/>
          <p14:tracePt t="39498" x="10006013" y="4295775"/>
          <p14:tracePt t="39506" x="10182225" y="4205288"/>
          <p14:tracePt t="39514" x="10329863" y="4129088"/>
          <p14:tracePt t="39522" x="10453688" y="4086225"/>
          <p14:tracePt t="39531" x="10529888" y="4071938"/>
          <p14:tracePt t="39538" x="10577513" y="4057650"/>
          <p14:tracePt t="39547" x="10610850" y="4048125"/>
          <p14:tracePt t="39554" x="10634663" y="4038600"/>
          <p14:tracePt t="39571" x="10644188" y="4038600"/>
          <p14:tracePt t="39681" x="10577513" y="4095750"/>
          <p14:tracePt t="39685" x="10553700" y="4119563"/>
          <p14:tracePt t="39692" x="10510838" y="4162425"/>
          <p14:tracePt t="39701" x="10487025" y="4186238"/>
          <p14:tracePt t="39712" x="10448925" y="4219575"/>
          <p14:tracePt t="39724" x="10382250" y="4276725"/>
          <p14:tracePt t="39730" x="10363200" y="4295775"/>
          <p14:tracePt t="39738" x="10348913" y="4310063"/>
          <p14:tracePt t="39746" x="10339388" y="4310063"/>
          <p14:tracePt t="39754" x="10325100" y="4319588"/>
          <p14:tracePt t="39762" x="10315575" y="4324350"/>
          <p14:tracePt t="39770" x="10306050" y="4324350"/>
          <p14:tracePt t="39778" x="10301288" y="4324350"/>
          <p14:tracePt t="39850" x="10291763" y="4324350"/>
          <p14:tracePt t="39858" x="10282238" y="4319588"/>
          <p14:tracePt t="39866" x="10282238" y="4310063"/>
          <p14:tracePt t="39882" x="10272713" y="4300538"/>
          <p14:tracePt t="39922" x="10272713" y="4295775"/>
          <p14:tracePt t="39938" x="10272713" y="4286250"/>
          <p14:tracePt t="39978" x="10272713" y="4276725"/>
          <p14:tracePt t="40034" x="10282238" y="4276725"/>
          <p14:tracePt t="40050" x="10291763" y="4276725"/>
          <p14:tracePt t="40058" x="10301288" y="4276725"/>
          <p14:tracePt t="40074" x="10315575" y="4276725"/>
          <p14:tracePt t="40082" x="10325100" y="4286250"/>
          <p14:tracePt t="40090" x="10348913" y="4295775"/>
          <p14:tracePt t="40098" x="10391775" y="4319588"/>
          <p14:tracePt t="40106" x="10448925" y="4343400"/>
          <p14:tracePt t="40114" x="10520363" y="4376738"/>
          <p14:tracePt t="40122" x="10577513" y="4400550"/>
          <p14:tracePt t="40130" x="10634663" y="4424363"/>
          <p14:tracePt t="40138" x="10668000" y="4457700"/>
          <p14:tracePt t="40146" x="10691813" y="4471988"/>
          <p14:tracePt t="40154" x="10701338" y="4491038"/>
          <p14:tracePt t="40162" x="10701338" y="4505325"/>
          <p14:tracePt t="40170" x="10710863" y="4529138"/>
          <p14:tracePt t="40178" x="10710863" y="4562475"/>
          <p14:tracePt t="40186" x="10710863" y="4614863"/>
          <p14:tracePt t="40194" x="10710863" y="4662488"/>
          <p14:tracePt t="40202" x="10682288" y="4729163"/>
          <p14:tracePt t="40210" x="10668000" y="4800600"/>
          <p14:tracePt t="40218" x="10644188" y="4881563"/>
          <p14:tracePt t="40226" x="10634663" y="4948238"/>
          <p14:tracePt t="40234" x="10620375" y="5029200"/>
          <p14:tracePt t="40242" x="10596563" y="5114925"/>
          <p14:tracePt t="40250" x="10587038" y="5176838"/>
          <p14:tracePt t="40258" x="10567988" y="5233988"/>
          <p14:tracePt t="40266" x="10553700" y="5276850"/>
          <p14:tracePt t="40274" x="10529888" y="5319713"/>
          <p14:tracePt t="40282" x="10510838" y="5334000"/>
          <p14:tracePt t="40290" x="10496550" y="5357813"/>
          <p14:tracePt t="40298" x="10487025" y="5367338"/>
          <p14:tracePt t="40306" x="10477500" y="5381625"/>
          <p14:tracePt t="40362" x="10472738" y="5381625"/>
          <p14:tracePt t="40370" x="10472738" y="5376863"/>
          <p14:tracePt t="40379" x="10448925" y="5348288"/>
          <p14:tracePt t="40386" x="10439400" y="5334000"/>
          <p14:tracePt t="40394" x="10429875" y="5334000"/>
          <p14:tracePt t="40402" x="10420350" y="5324475"/>
          <p14:tracePt t="40410" x="10415588" y="5324475"/>
          <p14:tracePt t="40418" x="10406063" y="5324475"/>
          <p14:tracePt t="40434" x="10396538" y="5324475"/>
          <p14:tracePt t="40466" x="10396538" y="5319713"/>
          <p14:tracePt t="40482" x="10382250" y="5319713"/>
          <p14:tracePt t="40498" x="10363200" y="5310188"/>
          <p14:tracePt t="40594" x="10348913" y="5310188"/>
          <p14:tracePt t="40602" x="10329863" y="5310188"/>
          <p14:tracePt t="40610" x="10315575" y="5310188"/>
          <p14:tracePt t="40618" x="10291763" y="5319713"/>
          <p14:tracePt t="40626" x="10272713" y="5319713"/>
          <p14:tracePt t="40634" x="10267950" y="5319713"/>
          <p14:tracePt t="40642" x="10258425" y="5319713"/>
          <p14:tracePt t="40650" x="10248900" y="5319713"/>
          <p14:tracePt t="40666" x="10244138" y="5319713"/>
          <p14:tracePt t="40682" x="10244138" y="5310188"/>
          <p14:tracePt t="40762" x="10234613" y="5300663"/>
          <p14:tracePt t="40770" x="10225088" y="5300663"/>
          <p14:tracePt t="40778" x="10225088" y="5276850"/>
          <p14:tracePt t="40786" x="10215563" y="5267325"/>
          <p14:tracePt t="40794" x="10215563" y="5262563"/>
          <p14:tracePt t="40810" x="10215563" y="5253038"/>
          <p14:tracePt t="41042" x="10215563" y="5243513"/>
          <p14:tracePt t="41050" x="10234613" y="5210175"/>
          <p14:tracePt t="41058" x="10234613" y="5176838"/>
          <p14:tracePt t="41066" x="10244138" y="5119688"/>
          <p14:tracePt t="41074" x="10248900" y="5029200"/>
          <p14:tracePt t="41082" x="10258425" y="4924425"/>
          <p14:tracePt t="41090" x="10258425" y="4791075"/>
          <p14:tracePt t="41098" x="10258425" y="4676775"/>
          <p14:tracePt t="41106" x="10258425" y="4586288"/>
          <p14:tracePt t="41114" x="10258425" y="4491038"/>
          <p14:tracePt t="41122" x="10248900" y="4448175"/>
          <p14:tracePt t="41130" x="10248900" y="4414838"/>
          <p14:tracePt t="41138" x="10248900" y="4400550"/>
          <p14:tracePt t="41146" x="10248900" y="4381500"/>
          <p14:tracePt t="41154" x="10248900" y="4376738"/>
          <p14:tracePt t="41162" x="10248900" y="4367213"/>
          <p14:tracePt t="41170" x="10248900" y="4357688"/>
          <p14:tracePt t="41186" x="10248900" y="4352925"/>
          <p14:tracePt t="41194" x="10248900" y="4343400"/>
          <p14:tracePt t="41202" x="10248900" y="4333875"/>
          <p14:tracePt t="41210" x="10244138" y="4324350"/>
          <p14:tracePt t="41218" x="10244138" y="4319588"/>
          <p14:tracePt t="41338" x="10244138" y="4310063"/>
          <p14:tracePt t="41354" x="10225088" y="4310063"/>
          <p14:tracePt t="41362" x="10225088" y="4319588"/>
          <p14:tracePt t="41370" x="10210800" y="4319588"/>
          <p14:tracePt t="41578" x="10215563" y="4319588"/>
          <p14:tracePt t="41586" x="10234613" y="4319588"/>
          <p14:tracePt t="41594" x="10248900" y="4324350"/>
          <p14:tracePt t="41602" x="10272713" y="4324350"/>
          <p14:tracePt t="41610" x="10291763" y="4324350"/>
          <p14:tracePt t="41618" x="10315575" y="4324350"/>
          <p14:tracePt t="41626" x="10329863" y="4324350"/>
          <p14:tracePt t="41634" x="10348913" y="4324350"/>
          <p14:tracePt t="41642" x="10358438" y="4333875"/>
          <p14:tracePt t="41650" x="10363200" y="4333875"/>
          <p14:tracePt t="41658" x="10363200" y="4343400"/>
          <p14:tracePt t="41666" x="10372725" y="4343400"/>
          <p14:tracePt t="41674" x="10382250" y="4352925"/>
          <p14:tracePt t="41682" x="10391775" y="4352925"/>
          <p14:tracePt t="41690" x="10406063" y="4352925"/>
          <p14:tracePt t="41698" x="10415588" y="4352925"/>
          <p14:tracePt t="41706" x="10420350" y="4352925"/>
          <p14:tracePt t="41714" x="10429875" y="4357688"/>
          <p14:tracePt t="42050" x="10448925" y="4357688"/>
          <p14:tracePt t="42058" x="10463213" y="4352925"/>
          <p14:tracePt t="42066" x="10477500" y="4352925"/>
          <p14:tracePt t="42074" x="10496550" y="4343400"/>
          <p14:tracePt t="42082" x="10506075" y="4343400"/>
          <p14:tracePt t="42098" x="10510838" y="4343400"/>
          <p14:tracePt t="42146" x="10520363" y="4333875"/>
          <p14:tracePt t="42154" x="10529888" y="4324350"/>
          <p14:tracePt t="42162" x="10553700" y="4324350"/>
          <p14:tracePt t="42170" x="10577513" y="4319588"/>
          <p14:tracePt t="42178" x="10601325" y="4310063"/>
          <p14:tracePt t="42186" x="10620375" y="4310063"/>
          <p14:tracePt t="42194" x="10634663" y="4310063"/>
          <p14:tracePt t="42202" x="10644188" y="4310063"/>
          <p14:tracePt t="42322" x="10653713" y="4310063"/>
          <p14:tracePt t="42330" x="10658475" y="4310063"/>
          <p14:tracePt t="42466" x="10668000" y="4300538"/>
          <p14:tracePt t="42474" x="10677525" y="4300538"/>
          <p14:tracePt t="42610" x="10682288" y="4300538"/>
          <p14:tracePt t="42618" x="10658475" y="4310063"/>
          <p14:tracePt t="42626" x="10634663" y="4324350"/>
          <p14:tracePt t="42634" x="10596563" y="4352925"/>
          <p14:tracePt t="42642" x="10544175" y="4376738"/>
          <p14:tracePt t="42650" x="10506075" y="4400550"/>
          <p14:tracePt t="42658" x="10472738" y="4424363"/>
          <p14:tracePt t="42666" x="10439400" y="4457700"/>
          <p14:tracePt t="42674" x="10406063" y="4491038"/>
          <p14:tracePt t="42682" x="10391775" y="4514850"/>
          <p14:tracePt t="42690" x="10363200" y="4548188"/>
          <p14:tracePt t="42698" x="10348913" y="4581525"/>
          <p14:tracePt t="42706" x="10315575" y="4629150"/>
          <p14:tracePt t="42714" x="10291763" y="4710113"/>
          <p14:tracePt t="42722" x="10282238" y="4824413"/>
          <p14:tracePt t="42730" x="10267950" y="5024438"/>
          <p14:tracePt t="42738" x="10267950" y="5229225"/>
          <p14:tracePt t="42746" x="10267950" y="5405438"/>
          <p14:tracePt t="42754" x="10267950" y="5595938"/>
          <p14:tracePt t="42762" x="10267950" y="5686425"/>
          <p14:tracePt t="42770" x="10267950" y="5729288"/>
          <p14:tracePt t="42810" x="10258425" y="5734050"/>
          <p14:tracePt t="42826" x="10234613" y="5695950"/>
          <p14:tracePt t="42834" x="10234613" y="5672138"/>
          <p14:tracePt t="42842" x="10225088" y="5653088"/>
          <p14:tracePt t="42850" x="10225088" y="5643563"/>
          <p14:tracePt t="42858" x="10225088" y="5629275"/>
          <p14:tracePt t="42866" x="10234613" y="5619750"/>
          <p14:tracePt t="42874" x="10244138" y="5595938"/>
          <p14:tracePt t="42882" x="10258425" y="5572125"/>
          <p14:tracePt t="42890" x="10258425" y="5538788"/>
          <p14:tracePt t="42898" x="10258425" y="5505450"/>
          <p14:tracePt t="42906" x="10258425" y="5467350"/>
          <p14:tracePt t="42914" x="10258425" y="5438775"/>
          <p14:tracePt t="42922" x="10258425" y="5424488"/>
          <p14:tracePt t="42930" x="10258425" y="5400675"/>
          <p14:tracePt t="42938" x="10258425" y="5376863"/>
          <p14:tracePt t="42946" x="10248900" y="5348288"/>
          <p14:tracePt t="42954" x="10244138" y="5324475"/>
          <p14:tracePt t="42962" x="10244138" y="5300663"/>
          <p14:tracePt t="42970" x="10234613" y="5286375"/>
          <p14:tracePt t="42978" x="10234613" y="5262563"/>
          <p14:tracePt t="42986" x="10225088" y="5253038"/>
          <p14:tracePt t="43002" x="10225088" y="5243513"/>
          <p14:tracePt t="43162" x="10234613" y="5243513"/>
          <p14:tracePt t="43170" x="10244138" y="5291138"/>
          <p14:tracePt t="43178" x="10244138" y="5324475"/>
          <p14:tracePt t="43186" x="10248900" y="5348288"/>
          <p14:tracePt t="43194" x="10248900" y="5357813"/>
          <p14:tracePt t="43202" x="10258425" y="5357813"/>
          <p14:tracePt t="43378" x="10258425" y="5348288"/>
          <p14:tracePt t="43386" x="10258425" y="5343525"/>
          <p14:tracePt t="43394" x="10258425" y="5334000"/>
          <p14:tracePt t="43402" x="10258425" y="5319713"/>
          <p14:tracePt t="43410" x="10258425" y="5300663"/>
          <p14:tracePt t="43418" x="10267950" y="5276850"/>
          <p14:tracePt t="43426" x="10272713" y="5243513"/>
          <p14:tracePt t="43434" x="10301288" y="5195888"/>
          <p14:tracePt t="43442" x="10315575" y="5153025"/>
          <p14:tracePt t="43450" x="10325100" y="5129213"/>
          <p14:tracePt t="43458" x="10329863" y="5105400"/>
          <p14:tracePt t="43466" x="10329863" y="5095875"/>
          <p14:tracePt t="43474" x="10339388" y="5086350"/>
          <p14:tracePt t="43610" x="10358438" y="5114925"/>
          <p14:tracePt t="43618" x="10363200" y="5129213"/>
          <p14:tracePt t="43626" x="10382250" y="5143500"/>
          <p14:tracePt t="43634" x="10406063" y="5162550"/>
          <p14:tracePt t="43642" x="10420350" y="5186363"/>
          <p14:tracePt t="43650" x="10439400" y="5219700"/>
          <p14:tracePt t="43658" x="10463213" y="5243513"/>
          <p14:tracePt t="43666" x="10477500" y="5267325"/>
          <p14:tracePt t="43674" x="10496550" y="5300663"/>
          <p14:tracePt t="43682" x="10506075" y="5319713"/>
          <p14:tracePt t="43690" x="10520363" y="5334000"/>
          <p14:tracePt t="43698" x="10520363" y="5343525"/>
          <p14:tracePt t="43738" x="10529888" y="5343525"/>
          <p14:tracePt t="43762" x="10534650" y="5334000"/>
          <p14:tracePt t="43770" x="10544175" y="5324475"/>
          <p14:tracePt t="43778" x="10553700" y="5310188"/>
          <p14:tracePt t="43786" x="10563225" y="5291138"/>
          <p14:tracePt t="43794" x="10567988" y="5286375"/>
          <p14:tracePt t="43802" x="10577513" y="5262563"/>
          <p14:tracePt t="43810" x="10587038" y="5233988"/>
          <p14:tracePt t="43818" x="10596563" y="5219700"/>
          <p14:tracePt t="43826" x="10601325" y="5200650"/>
          <p14:tracePt t="43834" x="10601325" y="5176838"/>
          <p14:tracePt t="43842" x="10610850" y="5162550"/>
          <p14:tracePt t="43850" x="10610850" y="5138738"/>
          <p14:tracePt t="43858" x="10620375" y="5119688"/>
          <p14:tracePt t="43866" x="10620375" y="5105400"/>
          <p14:tracePt t="43882" x="10620375" y="5095875"/>
          <p14:tracePt t="43930" x="10625138" y="5095875"/>
          <p14:tracePt t="43954" x="10634663" y="5114925"/>
          <p14:tracePt t="43962" x="10644188" y="5129213"/>
          <p14:tracePt t="43970" x="10658475" y="5153025"/>
          <p14:tracePt t="43978" x="10668000" y="5172075"/>
          <p14:tracePt t="43986" x="10682288" y="5195888"/>
          <p14:tracePt t="43994" x="10691813" y="5229225"/>
          <p14:tracePt t="44002" x="10701338" y="5253038"/>
          <p14:tracePt t="44010" x="10710863" y="5276850"/>
          <p14:tracePt t="44018" x="10715625" y="5291138"/>
          <p14:tracePt t="44026" x="10725150" y="5300663"/>
          <p14:tracePt t="44034" x="10725150" y="5319713"/>
          <p14:tracePt t="44114" x="10739438" y="5319713"/>
          <p14:tracePt t="44122" x="10758488" y="5319713"/>
          <p14:tracePt t="44130" x="10782300" y="5300663"/>
          <p14:tracePt t="44138" x="10801350" y="5286375"/>
          <p14:tracePt t="44146" x="10815638" y="5276850"/>
          <p14:tracePt t="44154" x="10829925" y="5253038"/>
          <p14:tracePt t="44162" x="10848975" y="5229225"/>
          <p14:tracePt t="44170" x="10858500" y="5210175"/>
          <p14:tracePt t="44178" x="10863263" y="5195888"/>
          <p14:tracePt t="44186" x="10863263" y="5186363"/>
          <p14:tracePt t="44194" x="10863263" y="5176838"/>
          <p14:tracePt t="44202" x="10872788" y="5172075"/>
          <p14:tracePt t="44210" x="10872788" y="5162550"/>
          <p14:tracePt t="44218" x="10872788" y="5153025"/>
          <p14:tracePt t="44226" x="10872788" y="5143500"/>
          <p14:tracePt t="44234" x="10872788" y="5138738"/>
          <p14:tracePt t="44242" x="10882313" y="5138738"/>
          <p14:tracePt t="44250" x="10882313" y="5129213"/>
          <p14:tracePt t="44266" x="10882313" y="5119688"/>
          <p14:tracePt t="44386" x="10882313" y="5162550"/>
          <p14:tracePt t="44394" x="10882313" y="5186363"/>
          <p14:tracePt t="44402" x="10882313" y="5200650"/>
          <p14:tracePt t="44410" x="10882313" y="5210175"/>
          <p14:tracePt t="44418" x="10882313" y="5219700"/>
          <p14:tracePt t="44498" x="10887075" y="5210175"/>
          <p14:tracePt t="44506" x="10887075" y="5200650"/>
          <p14:tracePt t="44514" x="10887075" y="5195888"/>
          <p14:tracePt t="44522" x="10896600" y="5186363"/>
          <p14:tracePt t="44530" x="10896600" y="5172075"/>
          <p14:tracePt t="44538" x="10906125" y="5153025"/>
          <p14:tracePt t="44546" x="10915650" y="5138738"/>
          <p14:tracePt t="44554" x="10915650" y="5129213"/>
          <p14:tracePt t="44562" x="10915650" y="5119688"/>
          <p14:tracePt t="44570" x="10915650" y="5114925"/>
          <p14:tracePt t="44578" x="10920413" y="5114925"/>
          <p14:tracePt t="44626" x="10920413" y="5105400"/>
          <p14:tracePt t="44634" x="10929938" y="5105400"/>
          <p14:tracePt t="44650" x="10939463" y="5105400"/>
          <p14:tracePt t="44691" x="10939463" y="5129213"/>
          <p14:tracePt t="44698" x="10939463" y="5172075"/>
          <p14:tracePt t="44707" x="10939463" y="5200650"/>
          <p14:tracePt t="44714" x="10939463" y="5229225"/>
          <p14:tracePt t="44722" x="10944225" y="5233988"/>
          <p14:tracePt t="44733" x="10944225" y="5243513"/>
          <p14:tracePt t="44747" x="10944225" y="5253038"/>
          <p14:tracePt t="44762" x="10944225" y="5262563"/>
          <p14:tracePt t="44778" x="10953750" y="5267325"/>
          <p14:tracePt t="44786" x="10953750" y="5276850"/>
          <p14:tracePt t="44803" x="10953750" y="5286375"/>
          <p14:tracePt t="44818" x="10963275" y="5286375"/>
          <p14:tracePt t="44826" x="10972800" y="5286375"/>
          <p14:tracePt t="44843" x="10987088" y="5276850"/>
          <p14:tracePt t="44850" x="10996613" y="5262563"/>
          <p14:tracePt t="44859" x="11006138" y="5243513"/>
          <p14:tracePt t="44866" x="11020425" y="5233988"/>
          <p14:tracePt t="44875" x="11034713" y="5210175"/>
          <p14:tracePt t="44883" x="11053763" y="5200650"/>
          <p14:tracePt t="44891" x="11063288" y="5186363"/>
          <p14:tracePt t="44899" x="11077575" y="5172075"/>
          <p14:tracePt t="44907" x="11087100" y="5162550"/>
          <p14:tracePt t="44915" x="11087100" y="5153025"/>
          <p14:tracePt t="44923" x="11091863" y="5143500"/>
          <p14:tracePt t="44931" x="11091863" y="5138738"/>
          <p14:tracePt t="44947" x="11091863" y="5129213"/>
          <p14:tracePt t="44987" x="11101388" y="5119688"/>
          <p14:tracePt t="45075" x="11091863" y="5138738"/>
          <p14:tracePt t="45090" x="11091863" y="5143500"/>
          <p14:tracePt t="45181" x="11091863" y="5138738"/>
          <p14:tracePt t="45189" x="11091863" y="5129213"/>
          <p14:tracePt t="45198" x="11101388" y="5105400"/>
          <p14:tracePt t="45205" x="11120438" y="5086350"/>
          <p14:tracePt t="45210" x="11125200" y="5072063"/>
          <p14:tracePt t="45219" x="11134725" y="5062538"/>
          <p14:tracePt t="45226" x="11134725" y="5057775"/>
          <p14:tracePt t="45234" x="11144250" y="5048250"/>
          <p14:tracePt t="45242" x="11144250" y="5038725"/>
          <p14:tracePt t="45250" x="11144250" y="5029200"/>
          <p14:tracePt t="45259" x="11153775" y="5029200"/>
          <p14:tracePt t="45282" x="11153775" y="5024438"/>
          <p14:tracePt t="45298" x="11158538" y="5024438"/>
          <p14:tracePt t="45322" x="11168063" y="5038725"/>
          <p14:tracePt t="45331" x="11168063" y="5057775"/>
          <p14:tracePt t="45339" x="11177588" y="5081588"/>
          <p14:tracePt t="45347" x="11182350" y="5114925"/>
          <p14:tracePt t="45354" x="11182350" y="5143500"/>
          <p14:tracePt t="45362" x="11182350" y="5176838"/>
          <p14:tracePt t="45371" x="11182350" y="5195888"/>
          <p14:tracePt t="45378" x="11191875" y="5229225"/>
          <p14:tracePt t="45386" x="11201400" y="5243513"/>
          <p14:tracePt t="45394" x="11201400" y="5253038"/>
          <p14:tracePt t="45402" x="11201400" y="5267325"/>
          <p14:tracePt t="45411" x="11201400" y="5276850"/>
          <p14:tracePt t="45418" x="11201400" y="5286375"/>
          <p14:tracePt t="45482" x="11215688" y="5276850"/>
          <p14:tracePt t="45490" x="11234738" y="5262563"/>
          <p14:tracePt t="45498" x="11239500" y="5253038"/>
          <p14:tracePt t="45506" x="11258550" y="5229225"/>
          <p14:tracePt t="45514" x="11282363" y="5210175"/>
          <p14:tracePt t="45522" x="11296650" y="5195888"/>
          <p14:tracePt t="45531" x="11315700" y="5172075"/>
          <p14:tracePt t="45538" x="11325225" y="5153025"/>
          <p14:tracePt t="45547" x="11325225" y="5138738"/>
          <p14:tracePt t="45562" x="11325225" y="5119688"/>
          <p14:tracePt t="45631" x="11325225" y="5105400"/>
          <p14:tracePt t="45652" x="11329988" y="5095875"/>
          <p14:tracePt t="45678" x="11349038" y="5105400"/>
          <p14:tracePt t="45682" x="11358563" y="5119688"/>
          <p14:tracePt t="45690" x="11363325" y="5143500"/>
          <p14:tracePt t="45698" x="11372850" y="5186363"/>
          <p14:tracePt t="45706" x="11372850" y="5200650"/>
          <p14:tracePt t="45714" x="11372850" y="5229225"/>
          <p14:tracePt t="45722" x="11372850" y="5253038"/>
          <p14:tracePt t="45730" x="11372850" y="5276850"/>
          <p14:tracePt t="45738" x="11382375" y="5291138"/>
          <p14:tracePt t="45746" x="11387138" y="5300663"/>
          <p14:tracePt t="45762" x="11396663" y="5310188"/>
          <p14:tracePt t="45770" x="11406188" y="5310188"/>
          <p14:tracePt t="45786" x="11415713" y="5300663"/>
          <p14:tracePt t="45794" x="11415713" y="5286375"/>
          <p14:tracePt t="45802" x="11420475" y="5267325"/>
          <p14:tracePt t="45810" x="11420475" y="5253038"/>
          <p14:tracePt t="45818" x="11420475" y="5243513"/>
          <p14:tracePt t="45826" x="11430000" y="5229225"/>
          <p14:tracePt t="45834" x="11430000" y="5210175"/>
          <p14:tracePt t="45842" x="11444288" y="5195888"/>
          <p14:tracePt t="45850" x="11453813" y="5176838"/>
          <p14:tracePt t="45858" x="11477625" y="5153025"/>
          <p14:tracePt t="45866" x="11496675" y="5143500"/>
          <p14:tracePt t="45874" x="11510963" y="5138738"/>
          <p14:tracePt t="45882" x="11530013" y="5138738"/>
          <p14:tracePt t="45890" x="11534775" y="5138738"/>
          <p14:tracePt t="45898" x="11544300" y="5138738"/>
          <p14:tracePt t="45938" x="11544300" y="5153025"/>
          <p14:tracePt t="45954" x="11553825" y="5176838"/>
          <p14:tracePt t="45962" x="11553825" y="5186363"/>
          <p14:tracePt t="45970" x="11563350" y="5195888"/>
          <p14:tracePt t="45978" x="11563350" y="5200650"/>
          <p14:tracePt t="45986" x="11577638" y="5210175"/>
          <p14:tracePt t="45994" x="11587163" y="5210175"/>
          <p14:tracePt t="46002" x="11591925" y="5210175"/>
          <p14:tracePt t="46010" x="11610975" y="5210175"/>
          <p14:tracePt t="46018" x="11620500" y="5200650"/>
          <p14:tracePt t="46026" x="11634788" y="5200650"/>
          <p14:tracePt t="46034" x="11644313" y="5195888"/>
          <p14:tracePt t="46042" x="11649075" y="5195888"/>
          <p14:tracePt t="46058" x="11658600" y="5186363"/>
          <p14:tracePt t="46066" x="11677650" y="5176838"/>
          <p14:tracePt t="46074" x="11682413" y="5176838"/>
          <p14:tracePt t="46082" x="11691938" y="5176838"/>
          <p14:tracePt t="46090" x="11701463" y="5176838"/>
          <p14:tracePt t="46122" x="11706225" y="5186363"/>
          <p14:tracePt t="46130" x="11706225" y="5195888"/>
          <p14:tracePt t="46138" x="11715750" y="5210175"/>
          <p14:tracePt t="46146" x="11715750" y="5229225"/>
          <p14:tracePt t="46154" x="11725275" y="5243513"/>
          <p14:tracePt t="46162" x="11734800" y="5262563"/>
          <p14:tracePt t="46170" x="11734800" y="5267325"/>
          <p14:tracePt t="46178" x="11739563" y="5267325"/>
          <p14:tracePt t="46298" x="11701463" y="5267325"/>
          <p14:tracePt t="46306" x="11644313" y="5267325"/>
          <p14:tracePt t="46315" x="11553825" y="5267325"/>
          <p14:tracePt t="46322" x="11444288" y="5267325"/>
          <p14:tracePt t="46330" x="11325225" y="5286375"/>
          <p14:tracePt t="46338" x="11191875" y="5291138"/>
          <p14:tracePt t="46346" x="11125200" y="5310188"/>
          <p14:tracePt t="46354" x="11087100" y="5310188"/>
          <p14:tracePt t="46362" x="11068050" y="5319713"/>
          <p14:tracePt t="46370" x="11063288" y="5319713"/>
          <p14:tracePt t="46378" x="11044238" y="5319713"/>
          <p14:tracePt t="46386" x="11029950" y="5319713"/>
          <p14:tracePt t="46394" x="11020425" y="5319713"/>
          <p14:tracePt t="46402" x="11010900" y="5319713"/>
          <p14:tracePt t="46410" x="10996613" y="5319713"/>
          <p14:tracePt t="46418" x="10977563" y="5310188"/>
          <p14:tracePt t="46426" x="10963275" y="5300663"/>
          <p14:tracePt t="46434" x="10939463" y="5286375"/>
          <p14:tracePt t="46442" x="10915650" y="5276850"/>
          <p14:tracePt t="46450" x="10882313" y="5267325"/>
          <p14:tracePt t="46458" x="10858500" y="5267325"/>
          <p14:tracePt t="46466" x="10815638" y="5267325"/>
          <p14:tracePt t="46474" x="10782300" y="5267325"/>
          <p14:tracePt t="46482" x="10758488" y="5267325"/>
          <p14:tracePt t="46490" x="10725150" y="5267325"/>
          <p14:tracePt t="46498" x="10691813" y="5267325"/>
          <p14:tracePt t="46506" x="10644188" y="5267325"/>
          <p14:tracePt t="46514" x="10601325" y="5267325"/>
          <p14:tracePt t="46522" x="10567988" y="5267325"/>
          <p14:tracePt t="46531" x="10544175" y="5267325"/>
          <p14:tracePt t="46538" x="10520363" y="5267325"/>
          <p14:tracePt t="46548" x="10506075" y="5267325"/>
          <p14:tracePt t="46554" x="10496550" y="5267325"/>
          <p14:tracePt t="46610" x="10487025" y="5267325"/>
          <p14:tracePt t="46618" x="10472738" y="5267325"/>
          <p14:tracePt t="46626" x="10463213" y="5262563"/>
          <p14:tracePt t="46634" x="10439400" y="5262563"/>
          <p14:tracePt t="46642" x="10415588" y="5253038"/>
          <p14:tracePt t="46650" x="10382250" y="5243513"/>
          <p14:tracePt t="46658" x="10329863" y="5229225"/>
          <p14:tracePt t="46666" x="10315575" y="5219700"/>
          <p14:tracePt t="46674" x="10301288" y="5219700"/>
          <p14:tracePt t="46698" x="10291763" y="5210175"/>
          <p14:tracePt t="46706" x="10282238" y="5210175"/>
          <p14:tracePt t="46714" x="10267950" y="5210175"/>
          <p14:tracePt t="46722" x="10248900" y="5200650"/>
          <p14:tracePt t="46730" x="10215563" y="5195888"/>
          <p14:tracePt t="46738" x="10182225" y="5195888"/>
          <p14:tracePt t="46746" x="10144125" y="5186363"/>
          <p14:tracePt t="46754" x="10086975" y="5176838"/>
          <p14:tracePt t="46762" x="10020300" y="5172075"/>
          <p14:tracePt t="46770" x="9977438" y="5172075"/>
          <p14:tracePt t="46778" x="9972675" y="5172075"/>
          <p14:tracePt t="46802" x="10006013" y="5162550"/>
          <p14:tracePt t="46810" x="10053638" y="5138738"/>
          <p14:tracePt t="46818" x="10125075" y="5114925"/>
          <p14:tracePt t="46826" x="10182225" y="5095875"/>
          <p14:tracePt t="46834" x="10215563" y="5086350"/>
          <p14:tracePt t="46866" x="10210800" y="5086350"/>
          <p14:tracePt t="46874" x="10167938" y="5086350"/>
          <p14:tracePt t="46882" x="10101263" y="5086350"/>
          <p14:tracePt t="46890" x="10044113" y="5086350"/>
          <p14:tracePt t="46898" x="10039350" y="5086350"/>
          <p14:tracePt t="46906" x="10029825" y="5086350"/>
          <p14:tracePt t="46922" x="10044113" y="5086350"/>
          <p14:tracePt t="46930" x="10096500" y="5086350"/>
          <p14:tracePt t="46938" x="10182225" y="5086350"/>
          <p14:tracePt t="46946" x="10282238" y="5081588"/>
          <p14:tracePt t="46954" x="10372725" y="5072063"/>
          <p14:tracePt t="46962" x="10439400" y="5062538"/>
          <p14:tracePt t="46970" x="10472738" y="5062538"/>
          <p14:tracePt t="46978" x="10477500" y="5062538"/>
          <p14:tracePt t="47026" x="10453688" y="5081588"/>
          <p14:tracePt t="47034" x="10429875" y="5081588"/>
          <p14:tracePt t="47042" x="10406063" y="5086350"/>
          <p14:tracePt t="47050" x="10372725" y="5095875"/>
          <p14:tracePt t="47058" x="10358438" y="5095875"/>
          <p14:tracePt t="47066" x="10329863" y="5095875"/>
          <p14:tracePt t="47074" x="10306050" y="5095875"/>
          <p14:tracePt t="47082" x="10282238" y="5095875"/>
          <p14:tracePt t="47090" x="10234613" y="5095875"/>
          <p14:tracePt t="47098" x="10182225" y="5105400"/>
          <p14:tracePt t="47106" x="10125075" y="5114925"/>
          <p14:tracePt t="47114" x="10053638" y="5129213"/>
          <p14:tracePt t="47122" x="9977438" y="5129213"/>
          <p14:tracePt t="47130" x="9896475" y="5138738"/>
          <p14:tracePt t="47138" x="9805988" y="5138738"/>
          <p14:tracePt t="47146" x="9691688" y="5138738"/>
          <p14:tracePt t="47154" x="9553575" y="5138738"/>
          <p14:tracePt t="47162" x="9396413" y="5129213"/>
          <p14:tracePt t="47170" x="9215438" y="5095875"/>
          <p14:tracePt t="47178" x="9020175" y="5062538"/>
          <p14:tracePt t="47186" x="8834438" y="4995863"/>
          <p14:tracePt t="47194" x="8710613" y="4967288"/>
          <p14:tracePt t="47202" x="8629650" y="4938713"/>
          <p14:tracePt t="47210" x="8572500" y="4900613"/>
          <p14:tracePt t="47218" x="8539163" y="4867275"/>
          <p14:tracePt t="47226" x="8486775" y="4810125"/>
          <p14:tracePt t="47234" x="8439150" y="4767263"/>
          <p14:tracePt t="47242" x="8391525" y="4729163"/>
          <p14:tracePt t="47250" x="8339138" y="4676775"/>
          <p14:tracePt t="47258" x="8291513" y="4629150"/>
          <p14:tracePt t="47266" x="8248650" y="4581525"/>
          <p14:tracePt t="47274" x="8210550" y="4529138"/>
          <p14:tracePt t="47282" x="8186738" y="4491038"/>
          <p14:tracePt t="47290" x="8167688" y="4438650"/>
          <p14:tracePt t="47298" x="8153400" y="4414838"/>
          <p14:tracePt t="47306" x="8153400" y="4381500"/>
          <p14:tracePt t="47314" x="8143875" y="4352925"/>
          <p14:tracePt t="47322" x="8143875" y="4324350"/>
          <p14:tracePt t="47331" x="8143875" y="4295775"/>
          <p14:tracePt t="47338" x="8143875" y="4267200"/>
          <p14:tracePt t="47348" x="8153400" y="4243388"/>
          <p14:tracePt t="47354" x="8153400" y="4229100"/>
          <p14:tracePt t="47364" x="8153400" y="4210050"/>
          <p14:tracePt t="47370" x="8162925" y="4186238"/>
          <p14:tracePt t="47381" x="8162925" y="4171950"/>
          <p14:tracePt t="47386" x="8177213" y="4152900"/>
          <p14:tracePt t="47398" x="8210550" y="4129088"/>
          <p14:tracePt t="47402" x="8267700" y="4086225"/>
          <p14:tracePt t="47414" x="8339138" y="4038600"/>
          <p14:tracePt t="47418" x="8439150" y="3981450"/>
          <p14:tracePt t="47432" x="8543925" y="3933825"/>
          <p14:tracePt t="47434" x="8634413" y="3881438"/>
          <p14:tracePt t="47448" x="8701088" y="3857625"/>
          <p14:tracePt t="47450" x="8767763" y="3824288"/>
          <p14:tracePt t="47464" x="8824913" y="3810000"/>
          <p14:tracePt t="47466" x="8858250" y="3800475"/>
          <p14:tracePt t="47481" x="8891588" y="3795713"/>
          <p14:tracePt t="47482" x="8915400" y="3786188"/>
          <p14:tracePt t="47498" x="8939213" y="3786188"/>
          <p14:tracePt t="47498" x="8963025" y="3786188"/>
          <p14:tracePt t="47515" x="8996363" y="3786188"/>
          <p14:tracePt t="47516" x="9029700" y="3795713"/>
          <p14:tracePt t="47522" x="9053513" y="3810000"/>
          <p14:tracePt t="47531" x="9077325" y="3824288"/>
          <p14:tracePt t="47538" x="9101138" y="3833813"/>
          <p14:tracePt t="47548" x="9120188" y="3852863"/>
          <p14:tracePt t="47554" x="9134475" y="3867150"/>
          <p14:tracePt t="47564" x="9153525" y="3890963"/>
          <p14:tracePt t="47570" x="9158288" y="3914775"/>
          <p14:tracePt t="47581" x="9167813" y="3948113"/>
          <p14:tracePt t="47586" x="9177338" y="4000500"/>
          <p14:tracePt t="47598" x="9186863" y="4057650"/>
          <p14:tracePt t="47602" x="9210675" y="4119563"/>
          <p14:tracePt t="47614" x="9224963" y="4186238"/>
          <p14:tracePt t="47618" x="9248775" y="4252913"/>
          <p14:tracePt t="47632" x="9282113" y="4319588"/>
          <p14:tracePt t="47634" x="9305925" y="4400550"/>
          <p14:tracePt t="47648" x="9315450" y="4481513"/>
          <p14:tracePt t="47650" x="9315450" y="4538663"/>
          <p14:tracePt t="47664" x="9315450" y="4586288"/>
          <p14:tracePt t="47666" x="9305925" y="4614863"/>
          <p14:tracePt t="47682" x="9301163" y="4638675"/>
          <p14:tracePt t="47683" x="9282113" y="4662488"/>
          <p14:tracePt t="47698" x="9277350" y="4686300"/>
          <p14:tracePt t="47699" x="9258300" y="4719638"/>
          <p14:tracePt t="47715" x="9224963" y="4752975"/>
          <p14:tracePt t="47716" x="9186863" y="4800600"/>
          <p14:tracePt t="47722" x="9144000" y="4848225"/>
          <p14:tracePt t="47731" x="9086850" y="4910138"/>
          <p14:tracePt t="47738" x="9053513" y="4957763"/>
          <p14:tracePt t="47748" x="9005888" y="4995863"/>
          <p14:tracePt t="47754" x="8972550" y="5029200"/>
          <p14:tracePt t="47764" x="8924925" y="5057775"/>
          <p14:tracePt t="47770" x="8905875" y="5072063"/>
          <p14:tracePt t="47781" x="8882063" y="5072063"/>
          <p14:tracePt t="47786" x="8867775" y="5072063"/>
          <p14:tracePt t="47798" x="8848725" y="5072063"/>
          <p14:tracePt t="47802" x="8824913" y="5062538"/>
          <p14:tracePt t="47814" x="8791575" y="5057775"/>
          <p14:tracePt t="47818" x="8748713" y="5038725"/>
          <p14:tracePt t="47832" x="8720138" y="5024438"/>
          <p14:tracePt t="47834" x="8667750" y="4995863"/>
          <p14:tracePt t="47848" x="8629650" y="4981575"/>
          <p14:tracePt t="47850" x="8596313" y="4967288"/>
          <p14:tracePt t="47865" x="8543925" y="4933950"/>
          <p14:tracePt t="47866" x="8486775" y="4900613"/>
          <p14:tracePt t="47882" x="8439150" y="4848225"/>
          <p14:tracePt t="47883" x="8372475" y="4791075"/>
          <p14:tracePt t="47898" x="8301038" y="4729163"/>
          <p14:tracePt t="47899" x="8248650" y="4676775"/>
          <p14:tracePt t="47915" x="8224838" y="4629150"/>
          <p14:tracePt t="47916" x="8220075" y="4562475"/>
          <p14:tracePt t="47922" x="8220075" y="4500563"/>
          <p14:tracePt t="47931" x="8220075" y="4433888"/>
          <p14:tracePt t="47938" x="8220075" y="4367213"/>
          <p14:tracePt t="47948" x="8224838" y="4300538"/>
          <p14:tracePt t="47954" x="8243888" y="4252913"/>
          <p14:tracePt t="47964" x="8258175" y="4219575"/>
          <p14:tracePt t="47970" x="8277225" y="4186238"/>
          <p14:tracePt t="47982" x="8291513" y="4162425"/>
          <p14:tracePt t="47986" x="8315325" y="4148138"/>
          <p14:tracePt t="47998" x="8334375" y="4129088"/>
          <p14:tracePt t="48002" x="8367713" y="4119563"/>
          <p14:tracePt t="48014" x="8405813" y="4105275"/>
          <p14:tracePt t="48018" x="8482013" y="4081463"/>
          <p14:tracePt t="48032" x="8577263" y="4057650"/>
          <p14:tracePt t="48034" x="8686800" y="4038600"/>
          <p14:tracePt t="48048" x="8801100" y="4029075"/>
          <p14:tracePt t="48050" x="8915400" y="4014788"/>
          <p14:tracePt t="48064" x="9010650" y="4014788"/>
          <p14:tracePt t="48066" x="9101138" y="4024313"/>
          <p14:tracePt t="48082" x="9153525" y="4048125"/>
          <p14:tracePt t="48083" x="9186863" y="4062413"/>
          <p14:tracePt t="48098" x="9215438" y="4095750"/>
          <p14:tracePt t="48099" x="9224963" y="4114800"/>
          <p14:tracePt t="48115" x="9244013" y="4148138"/>
          <p14:tracePt t="48116" x="9258300" y="4176713"/>
          <p14:tracePt t="48122" x="9267825" y="4219575"/>
          <p14:tracePt t="48131" x="9301163" y="4295775"/>
          <p14:tracePt t="48138" x="9305925" y="4357688"/>
          <p14:tracePt t="48148" x="9315450" y="4424363"/>
          <p14:tracePt t="48154" x="9315450" y="4505325"/>
          <p14:tracePt t="48165" x="9315450" y="4595813"/>
          <p14:tracePt t="48170" x="9305925" y="4695825"/>
          <p14:tracePt t="48181" x="9277350" y="4786313"/>
          <p14:tracePt t="48186" x="9248775" y="4876800"/>
          <p14:tracePt t="48198" x="9210675" y="4948238"/>
          <p14:tracePt t="48202" x="9177338" y="5029200"/>
          <p14:tracePt t="48214" x="9134475" y="5095875"/>
          <p14:tracePt t="48218" x="9096375" y="5143500"/>
          <p14:tracePt t="48232" x="9063038" y="5176838"/>
          <p14:tracePt t="48234" x="9005888" y="5229225"/>
          <p14:tracePt t="48249" x="8948738" y="5262563"/>
          <p14:tracePt t="48250" x="8867775" y="5291138"/>
          <p14:tracePt t="48265" x="8777288" y="5324475"/>
          <p14:tracePt t="48266" x="8667750" y="5357813"/>
          <p14:tracePt t="48282" x="8562975" y="5376863"/>
          <p14:tracePt t="48283" x="8448675" y="5376863"/>
          <p14:tracePt t="48298" x="8310563" y="5376863"/>
          <p14:tracePt t="48299" x="8167688" y="5348288"/>
          <p14:tracePt t="48315" x="8053388" y="5300663"/>
          <p14:tracePt t="48316" x="7939088" y="5243513"/>
          <p14:tracePt t="48322" x="7891463" y="5195888"/>
          <p14:tracePt t="48331" x="7834313" y="5143500"/>
          <p14:tracePt t="48338" x="7791450" y="5095875"/>
          <p14:tracePt t="48348" x="7767638" y="5048250"/>
          <p14:tracePt t="48354" x="7753350" y="4981575"/>
          <p14:tracePt t="48365" x="7743825" y="4914900"/>
          <p14:tracePt t="48370" x="7743825" y="4848225"/>
          <p14:tracePt t="48382" x="7743825" y="4762500"/>
          <p14:tracePt t="48386" x="7767638" y="4676775"/>
          <p14:tracePt t="48398" x="7791450" y="4581525"/>
          <p14:tracePt t="48402" x="7834313" y="4471988"/>
          <p14:tracePt t="48415" x="7872413" y="4391025"/>
          <p14:tracePt t="48418" x="7924800" y="4310063"/>
          <p14:tracePt t="48432" x="7986713" y="4229100"/>
          <p14:tracePt t="48434" x="8062913" y="4162425"/>
          <p14:tracePt t="48449" x="8153400" y="4095750"/>
          <p14:tracePt t="48450" x="8243888" y="4029075"/>
          <p14:tracePt t="48465" x="8310563" y="3981450"/>
          <p14:tracePt t="48466" x="8367713" y="3948113"/>
          <p14:tracePt t="48482" x="8424863" y="3914775"/>
          <p14:tracePt t="48483" x="8453438" y="3910013"/>
          <p14:tracePt t="48498" x="8486775" y="3890963"/>
          <p14:tracePt t="48499" x="8515350" y="3876675"/>
          <p14:tracePt t="48515" x="8529638" y="3876675"/>
          <p14:tracePt t="48516" x="8553450" y="3867150"/>
          <p14:tracePt t="48522" x="8577263" y="3857625"/>
          <p14:tracePt t="48531" x="8610600" y="3857625"/>
          <p14:tracePt t="48538" x="8667750" y="3857625"/>
          <p14:tracePt t="48548" x="8724900" y="3857625"/>
          <p14:tracePt t="48554" x="8782050" y="3890963"/>
          <p14:tracePt t="48565" x="8824913" y="3933825"/>
          <p14:tracePt t="48570" x="8867775" y="3971925"/>
          <p14:tracePt t="48581" x="8891588" y="4005263"/>
          <p14:tracePt t="48586" x="8924925" y="4038600"/>
          <p14:tracePt t="48598" x="8948738" y="4071938"/>
          <p14:tracePt t="48602" x="8963025" y="4105275"/>
          <p14:tracePt t="48615" x="8982075" y="4129088"/>
          <p14:tracePt t="48618" x="9005888" y="4162425"/>
          <p14:tracePt t="48632" x="9029700" y="4195763"/>
          <p14:tracePt t="48634" x="9063038" y="4243388"/>
          <p14:tracePt t="48648" x="9077325" y="4295775"/>
          <p14:tracePt t="48650" x="9086850" y="4352925"/>
          <p14:tracePt t="48665" x="9101138" y="4424363"/>
          <p14:tracePt t="48666" x="9101138" y="4505325"/>
          <p14:tracePt t="48682" x="9101138" y="4586288"/>
          <p14:tracePt t="48683" x="9101138" y="4652963"/>
          <p14:tracePt t="48698" x="9086850" y="4710113"/>
          <p14:tracePt t="48699" x="9063038" y="4762500"/>
          <p14:tracePt t="48715" x="9053513" y="4791075"/>
          <p14:tracePt t="48716" x="9043988" y="4819650"/>
          <p14:tracePt t="48722" x="9043988" y="4833938"/>
          <p14:tracePt t="48731" x="9039225" y="4848225"/>
          <p14:tracePt t="48738" x="9039225" y="4857750"/>
          <p14:tracePt t="48748" x="9029700" y="4867275"/>
          <p14:tracePt t="48754" x="9020175" y="4891088"/>
          <p14:tracePt t="48765" x="9020175" y="4910138"/>
          <p14:tracePt t="48770" x="9005888" y="4938713"/>
          <p14:tracePt t="48781" x="8986838" y="4981575"/>
          <p14:tracePt t="48786" x="8953500" y="5024438"/>
          <p14:tracePt t="48799" x="8924925" y="5057775"/>
          <p14:tracePt t="48802" x="8896350" y="5081588"/>
          <p14:tracePt t="48814" x="8872538" y="5086350"/>
          <p14:tracePt t="48818" x="8867775" y="5095875"/>
          <p14:tracePt t="48832" x="8858250" y="5105400"/>
          <p14:tracePt t="48834" x="8848725" y="5105400"/>
          <p14:tracePt t="49666" x="8839200" y="5105400"/>
          <p14:tracePt t="49674" x="8805863" y="5105400"/>
          <p14:tracePt t="49683" x="8777288" y="5086350"/>
          <p14:tracePt t="49690" x="8743950" y="5062538"/>
          <p14:tracePt t="49699" x="8701088" y="5029200"/>
          <p14:tracePt t="49706" x="8653463" y="4991100"/>
          <p14:tracePt t="49714" x="8610600" y="4938713"/>
          <p14:tracePt t="49722" x="8562975" y="4881563"/>
          <p14:tracePt t="49730" x="8520113" y="4833938"/>
          <p14:tracePt t="49738" x="8486775" y="4786313"/>
          <p14:tracePt t="49746" x="8462963" y="4733925"/>
          <p14:tracePt t="49754" x="8439150" y="4705350"/>
          <p14:tracePt t="49762" x="8424863" y="4672013"/>
          <p14:tracePt t="49770" x="8415338" y="4638675"/>
          <p14:tracePt t="49778" x="8396288" y="4605338"/>
          <p14:tracePt t="49786" x="8391525" y="4572000"/>
          <p14:tracePt t="49794" x="8382000" y="4529138"/>
          <p14:tracePt t="49802" x="8382000" y="4491038"/>
          <p14:tracePt t="49810" x="8382000" y="4448175"/>
          <p14:tracePt t="49818" x="8382000" y="4424363"/>
          <p14:tracePt t="49826" x="8391525" y="4381500"/>
          <p14:tracePt t="49834" x="8415338" y="4343400"/>
          <p14:tracePt t="49842" x="8429625" y="4310063"/>
          <p14:tracePt t="49850" x="8453438" y="4267200"/>
          <p14:tracePt t="49858" x="8482013" y="4233863"/>
          <p14:tracePt t="49866" x="8515350" y="4195763"/>
          <p14:tracePt t="49874" x="8539163" y="4171950"/>
          <p14:tracePt t="49882" x="8572500" y="4138613"/>
          <p14:tracePt t="49890" x="8596313" y="4105275"/>
          <p14:tracePt t="49898" x="8634413" y="4081463"/>
          <p14:tracePt t="49906" x="8658225" y="4048125"/>
          <p14:tracePt t="49915" x="8677275" y="4029075"/>
          <p14:tracePt t="49922" x="8710613" y="4014788"/>
          <p14:tracePt t="49931" x="8734425" y="4000500"/>
          <p14:tracePt t="49938" x="8758238" y="3990975"/>
          <p14:tracePt t="49948" x="8791575" y="3967163"/>
          <p14:tracePt t="49954" x="8815388" y="3957638"/>
          <p14:tracePt t="49964" x="8839200" y="3948113"/>
          <p14:tracePt t="49970" x="8858250" y="3943350"/>
          <p14:tracePt t="49982" x="8872538" y="3943350"/>
          <p14:tracePt t="49986" x="8891588" y="3943350"/>
          <p14:tracePt t="49999" x="8905875" y="3943350"/>
          <p14:tracePt t="50002" x="8929688" y="3943350"/>
          <p14:tracePt t="50015" x="8953500" y="3933825"/>
          <p14:tracePt t="50018" x="8986838" y="3933825"/>
          <p14:tracePt t="50032" x="9010650" y="3933825"/>
          <p14:tracePt t="50034" x="9053513" y="3933825"/>
          <p14:tracePt t="50048" x="9086850" y="3933825"/>
          <p14:tracePt t="50050" x="9129713" y="3933825"/>
          <p14:tracePt t="50065" x="9153525" y="3943350"/>
          <p14:tracePt t="50066" x="9177338" y="3943350"/>
          <p14:tracePt t="50082" x="9191625" y="3957638"/>
          <p14:tracePt t="50083" x="9201150" y="3967163"/>
          <p14:tracePt t="50098" x="9210675" y="3967163"/>
          <p14:tracePt t="50099" x="9215438" y="3971925"/>
          <p14:tracePt t="50378" x="9215438" y="3981450"/>
          <p14:tracePt t="50546" x="9215438" y="3990975"/>
          <p14:tracePt t="50554" x="9215438" y="4000500"/>
          <p14:tracePt t="50578" x="9215438" y="4005263"/>
          <p14:tracePt t="50586" x="9215438" y="4014788"/>
          <p14:tracePt t="50594" x="9215438" y="4024313"/>
          <p14:tracePt t="50602" x="9215438" y="4029075"/>
          <p14:tracePt t="50610" x="9215438" y="4048125"/>
          <p14:tracePt t="50618" x="9215438" y="4057650"/>
          <p14:tracePt t="50626" x="9215438" y="4071938"/>
          <p14:tracePt t="50634" x="9215438" y="4086225"/>
          <p14:tracePt t="50642" x="9215438" y="4105275"/>
          <p14:tracePt t="50650" x="9215438" y="4138613"/>
          <p14:tracePt t="50658" x="9210675" y="4162425"/>
          <p14:tracePt t="50668" x="9210675" y="4186238"/>
          <p14:tracePt t="50674" x="9201150" y="4219575"/>
          <p14:tracePt t="50688" x="9191625" y="4262438"/>
          <p14:tracePt t="50690" x="9186863" y="4295775"/>
          <p14:tracePt t="50699" x="9186863" y="4324350"/>
          <p14:tracePt t="50707" x="9186863" y="4367213"/>
          <p14:tracePt t="50716" x="9186863" y="4410075"/>
          <p14:tracePt t="50722" x="9186863" y="4448175"/>
          <p14:tracePt t="50730" x="9186863" y="4500563"/>
          <p14:tracePt t="50738" x="9167813" y="4557713"/>
          <p14:tracePt t="50747" x="9144000" y="4619625"/>
          <p14:tracePt t="50755" x="9120188" y="4686300"/>
          <p14:tracePt t="50762" x="9077325" y="4762500"/>
          <p14:tracePt t="50770" x="9053513" y="4824413"/>
          <p14:tracePt t="50778" x="9010650" y="4891088"/>
          <p14:tracePt t="50786" x="8982075" y="4924425"/>
          <p14:tracePt t="50795" x="8948738" y="4967288"/>
          <p14:tracePt t="50803" x="8924925" y="4991100"/>
          <p14:tracePt t="50810" x="8896350" y="5005388"/>
          <p14:tracePt t="50818" x="8891588" y="5014913"/>
          <p14:tracePt t="50826" x="8882063" y="5014913"/>
          <p14:tracePt t="50834" x="8872538" y="5024438"/>
          <p14:tracePt t="50852" x="8872538" y="5029200"/>
          <p14:tracePt t="50859" x="8867775" y="5038725"/>
          <p14:tracePt t="50867" x="8858250" y="5038725"/>
          <p14:tracePt t="50874" x="8858250" y="5048250"/>
          <p14:tracePt t="50883" x="8839200" y="5048250"/>
          <p14:tracePt t="50899" x="8839200" y="5057775"/>
          <p14:tracePt t="50907" x="8834438" y="5057775"/>
          <p14:tracePt t="50962" x="8824913" y="5062538"/>
          <p14:tracePt t="50971" x="8815388" y="5062538"/>
          <p14:tracePt t="50979" x="8805863" y="5062538"/>
          <p14:tracePt t="50987" x="8791575" y="5072063"/>
          <p14:tracePt t="50995" x="8777288" y="5072063"/>
          <p14:tracePt t="51002" x="8767763" y="5072063"/>
          <p14:tracePt t="51011" x="8748713" y="5072063"/>
          <p14:tracePt t="51019" x="8743950" y="5081588"/>
          <p14:tracePt t="51043" x="8734425" y="5081588"/>
          <p14:tracePt t="51074" x="8724900" y="5081588"/>
          <p14:tracePt t="51083" x="8710613" y="5081588"/>
          <p14:tracePt t="51093" x="8686800" y="5081588"/>
          <p14:tracePt t="51099" x="8653463" y="5081588"/>
          <p14:tracePt t="51107" x="8620125" y="5081588"/>
          <p14:tracePt t="51115" x="8601075" y="5081588"/>
          <p14:tracePt t="51123" x="8586788" y="5081588"/>
          <p14:tracePt t="51138" x="8577263" y="5072063"/>
          <p14:tracePt t="51154" x="8572500" y="5062538"/>
          <p14:tracePt t="51163" x="8562975" y="5057775"/>
          <p14:tracePt t="51171" x="8553450" y="5048250"/>
          <p14:tracePt t="51179" x="8529638" y="5029200"/>
          <p14:tracePt t="51189" x="8520113" y="5029200"/>
          <p14:tracePt t="51196" x="8496300" y="5014913"/>
          <p14:tracePt t="51203" x="8472488" y="5005388"/>
          <p14:tracePt t="51211" x="8453438" y="4995863"/>
          <p14:tracePt t="51220" x="8424863" y="4991100"/>
          <p14:tracePt t="51229" x="8396288" y="4981575"/>
          <p14:tracePt t="51238" x="8391525" y="4981575"/>
          <p14:tracePt t="51257" x="8382000" y="4967288"/>
          <p14:tracePt t="51261" x="8382000" y="4933950"/>
          <p14:tracePt t="51266" x="8382000" y="4881563"/>
          <p14:tracePt t="51274" x="8367713" y="4848225"/>
          <p14:tracePt t="51283" x="8358188" y="4819650"/>
          <p14:tracePt t="51291" x="8358188" y="4791075"/>
          <p14:tracePt t="51298" x="8348663" y="4767263"/>
          <p14:tracePt t="51306" x="8339138" y="4729163"/>
          <p14:tracePt t="51314" x="8339138" y="4686300"/>
          <p14:tracePt t="51322" x="8339138" y="4619625"/>
          <p14:tracePt t="51330" x="8339138" y="4529138"/>
          <p14:tracePt t="51339" x="8348663" y="4457700"/>
          <p14:tracePt t="51346" x="8367713" y="4381500"/>
          <p14:tracePt t="51354" x="8382000" y="4333875"/>
          <p14:tracePt t="51362" x="8396288" y="4286250"/>
          <p14:tracePt t="51370" x="8415338" y="4233863"/>
          <p14:tracePt t="51378" x="8424863" y="4210050"/>
          <p14:tracePt t="51386" x="8429625" y="4186238"/>
          <p14:tracePt t="51394" x="8439150" y="4171950"/>
          <p14:tracePt t="51402" x="8439150" y="4152900"/>
          <p14:tracePt t="51411" x="8439150" y="4129088"/>
          <p14:tracePt t="51418" x="8448675" y="4119563"/>
          <p14:tracePt t="51426" x="8448675" y="4105275"/>
          <p14:tracePt t="51434" x="8448675" y="4086225"/>
          <p14:tracePt t="51442" x="8453438" y="4062413"/>
          <p14:tracePt t="51450" x="8453438" y="4057650"/>
          <p14:tracePt t="51458" x="8453438" y="4038600"/>
          <p14:tracePt t="51467" x="8453438" y="4029075"/>
          <p14:tracePt t="51474" x="8453438" y="4024313"/>
          <p14:tracePt t="51483" x="8453438" y="4005263"/>
          <p14:tracePt t="51522" x="8453438" y="4000500"/>
          <p14:tracePt t="51538" x="8462963" y="3990975"/>
          <p14:tracePt t="51546" x="8462963" y="3981450"/>
          <p14:tracePt t="51594" x="8462963" y="3971925"/>
          <p14:tracePt t="51890" x="8453438" y="3990975"/>
          <p14:tracePt t="51898" x="8448675" y="4005263"/>
          <p14:tracePt t="51906" x="8429625" y="4029075"/>
          <p14:tracePt t="51914" x="8424863" y="4038600"/>
          <p14:tracePt t="51922" x="8424863" y="4048125"/>
          <p14:tracePt t="52162" x="8424863" y="4062413"/>
          <p14:tracePt t="52170" x="8429625" y="4086225"/>
          <p14:tracePt t="52178" x="8439150" y="4105275"/>
          <p14:tracePt t="52186" x="8439150" y="4129088"/>
          <p14:tracePt t="52194" x="8448675" y="4162425"/>
          <p14:tracePt t="52202" x="8448675" y="4186238"/>
          <p14:tracePt t="52210" x="8453438" y="4229100"/>
          <p14:tracePt t="52218" x="8453438" y="4262438"/>
          <p14:tracePt t="52226" x="8453438" y="4300538"/>
          <p14:tracePt t="52234" x="8453438" y="4324350"/>
          <p14:tracePt t="52242" x="8462963" y="4357688"/>
          <p14:tracePt t="52250" x="8472488" y="4376738"/>
          <p14:tracePt t="52258" x="8482013" y="4400550"/>
          <p14:tracePt t="52266" x="8482013" y="4414838"/>
          <p14:tracePt t="52274" x="8482013" y="4433888"/>
          <p14:tracePt t="52282" x="8486775" y="4467225"/>
          <p14:tracePt t="52290" x="8486775" y="4491038"/>
          <p14:tracePt t="52298" x="8496300" y="4514850"/>
          <p14:tracePt t="52306" x="8496300" y="4529138"/>
          <p14:tracePt t="52314" x="8496300" y="4538663"/>
          <p14:tracePt t="52322" x="8496300" y="4557713"/>
          <p14:tracePt t="52410" x="8496300" y="4562475"/>
          <p14:tracePt t="52426" x="8496300" y="4572000"/>
          <p14:tracePt t="52434" x="8496300" y="4581525"/>
          <p14:tracePt t="52442" x="8496300" y="4586288"/>
          <p14:tracePt t="52698" x="8486775" y="4586288"/>
          <p14:tracePt t="52706" x="8486775" y="4572000"/>
          <p14:tracePt t="52714" x="8486775" y="4562475"/>
          <p14:tracePt t="52722" x="8482013" y="4557713"/>
          <p14:tracePt t="52738" x="8482013" y="4548188"/>
          <p14:tracePt t="52746" x="8472488" y="4548188"/>
          <p14:tracePt t="52762" x="8472488" y="4538663"/>
          <p14:tracePt t="52962" x="8462963" y="4524375"/>
          <p14:tracePt t="52978" x="8462963" y="4514850"/>
          <p14:tracePt t="52986" x="8462963" y="4505325"/>
          <p14:tracePt t="52994" x="8462963" y="4500563"/>
          <p14:tracePt t="53002" x="8462963" y="4491038"/>
          <p14:tracePt t="53010" x="8453438" y="4481513"/>
          <p14:tracePt t="53018" x="8453438" y="4471988"/>
          <p14:tracePt t="53026" x="8453438" y="4467225"/>
          <p14:tracePt t="53066" x="8453438" y="4457700"/>
          <p14:tracePt t="53074" x="8462963" y="4457700"/>
          <p14:tracePt t="53082" x="8462963" y="4448175"/>
          <p14:tracePt t="53090" x="8472488" y="4448175"/>
          <p14:tracePt t="53114" x="8482013" y="4448175"/>
          <p14:tracePt t="53122" x="8482013" y="4438650"/>
          <p14:tracePt t="53138" x="8515350" y="4448175"/>
          <p14:tracePt t="53146" x="8539163" y="4467225"/>
          <p14:tracePt t="53154" x="8596313" y="4491038"/>
          <p14:tracePt t="53162" x="8643938" y="4514850"/>
          <p14:tracePt t="53170" x="8701088" y="4538663"/>
          <p14:tracePt t="53178" x="8734425" y="4562475"/>
          <p14:tracePt t="53186" x="8767763" y="4586288"/>
          <p14:tracePt t="53194" x="8801100" y="4605338"/>
          <p14:tracePt t="53202" x="8834438" y="4629150"/>
          <p14:tracePt t="53210" x="8858250" y="4652963"/>
          <p14:tracePt t="53218" x="8891588" y="4686300"/>
          <p14:tracePt t="53226" x="8915400" y="4710113"/>
          <p14:tracePt t="53234" x="8929688" y="4733925"/>
          <p14:tracePt t="53242" x="8953500" y="4767263"/>
          <p14:tracePt t="53250" x="8963025" y="4786313"/>
          <p14:tracePt t="53258" x="8982075" y="4800600"/>
          <p14:tracePt t="53266" x="9005888" y="4819650"/>
          <p14:tracePt t="53274" x="9020175" y="4843463"/>
          <p14:tracePt t="53282" x="9029700" y="4857750"/>
          <p14:tracePt t="53290" x="9043988" y="4876800"/>
          <p14:tracePt t="53298" x="9053513" y="4881563"/>
          <p14:tracePt t="53314" x="9063038" y="4881563"/>
          <p14:tracePt t="53330" x="9063038" y="4891088"/>
          <p14:tracePt t="53346" x="9072563" y="4881563"/>
          <p14:tracePt t="53354" x="9096375" y="4867275"/>
          <p14:tracePt t="53362" x="9110663" y="4833938"/>
          <p14:tracePt t="53370" x="9129713" y="4800600"/>
          <p14:tracePt t="53378" x="9153525" y="4762500"/>
          <p14:tracePt t="53386" x="9177338" y="4705350"/>
          <p14:tracePt t="53394" x="9215438" y="4629150"/>
          <p14:tracePt t="53402" x="9267825" y="4524375"/>
          <p14:tracePt t="53410" x="9315450" y="4424363"/>
          <p14:tracePt t="53418" x="9382125" y="4295775"/>
          <p14:tracePt t="53426" x="9482138" y="4105275"/>
          <p14:tracePt t="53434" x="9586913" y="3890963"/>
          <p14:tracePt t="53442" x="9715500" y="3619500"/>
          <p14:tracePt t="53450" x="9891713" y="3333750"/>
          <p14:tracePt t="53458" x="10096500" y="3048000"/>
          <p14:tracePt t="53466" x="10306050" y="2686050"/>
          <p14:tracePt t="53474" x="10534650" y="2319338"/>
          <p14:tracePt t="53482" x="10715625" y="2038350"/>
          <p14:tracePt t="53490" x="10863263" y="1762125"/>
          <p14:tracePt t="53498" x="10972800" y="1524000"/>
          <p14:tracePt t="53506" x="11044238" y="1285875"/>
          <p14:tracePt t="53514" x="11091863" y="1104900"/>
          <p14:tracePt t="53522" x="11158538" y="885825"/>
          <p14:tracePt t="53530" x="11225213" y="628650"/>
          <p14:tracePt t="53538" x="11272838" y="452438"/>
          <p14:tracePt t="53546" x="11325225" y="247650"/>
          <p14:tracePt t="53554" x="11382375" y="47625"/>
          <p14:tracePt t="54594" x="10448925" y="104775"/>
          <p14:tracePt t="54594" x="10391775" y="285750"/>
          <p14:tracePt t="54594" x="10358438" y="485775"/>
          <p14:tracePt t="54594" x="10306050" y="714375"/>
          <p14:tracePt t="54594" x="10234613" y="976313"/>
          <p14:tracePt t="54594" x="10158413" y="1247775"/>
          <p14:tracePt t="54594" x="10110788" y="1571625"/>
          <p14:tracePt t="54594" x="10067925" y="1819275"/>
          <p14:tracePt t="54594" x="10029825" y="2066925"/>
          <p14:tracePt t="54594" x="9996488" y="2319338"/>
          <p14:tracePt t="54594" x="9972675" y="2562225"/>
          <p14:tracePt t="54594" x="9929813" y="2762250"/>
          <p14:tracePt t="54594" x="9915525" y="2967038"/>
          <p14:tracePt t="54594" x="9896475" y="3152775"/>
          <p14:tracePt t="54594" x="9891713" y="3319463"/>
          <p14:tracePt t="54594" x="9872663" y="3457575"/>
          <p14:tracePt t="54594" x="9858375" y="3590925"/>
          <p14:tracePt t="54594" x="9858375" y="3719513"/>
          <p14:tracePt t="54594" x="9839325" y="3795713"/>
          <p14:tracePt t="54594" x="9839325" y="3857625"/>
          <p14:tracePt t="54594" x="9839325" y="3900488"/>
          <p14:tracePt t="54594" x="9839325" y="3924300"/>
          <p14:tracePt t="54594" x="9839325" y="3933825"/>
          <p14:tracePt t="54594" x="9839325" y="3943350"/>
          <p14:tracePt t="54594" x="9839325" y="3914775"/>
          <p14:tracePt t="54594" x="9839325" y="3910013"/>
          <p14:tracePt t="54594" x="9839325" y="3900488"/>
          <p14:tracePt t="54594" x="9839325" y="3890963"/>
          <p14:tracePt t="54594" x="9839325" y="3881438"/>
          <p14:tracePt t="54594" x="9834563" y="3881438"/>
          <p14:tracePt t="54594" x="9825038" y="3881438"/>
          <p14:tracePt t="54594" x="9815513" y="3881438"/>
          <p14:tracePt t="54594" x="9801225" y="3881438"/>
          <p14:tracePt t="54594" x="9772650" y="3881438"/>
          <p14:tracePt t="54594" x="9744075" y="3881438"/>
          <p14:tracePt t="54594" x="9691688" y="3890963"/>
          <p14:tracePt t="54594" x="9634538" y="3890963"/>
          <p14:tracePt t="54594" x="9567863" y="3910013"/>
          <p14:tracePt t="54594" x="9529763" y="3910013"/>
          <p14:tracePt t="54594" x="9505950" y="3914775"/>
          <p14:tracePt t="54594" x="9486900" y="3914775"/>
          <p14:tracePt t="54594" x="9472613" y="3914775"/>
          <p14:tracePt t="54594" x="9463088" y="3914775"/>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2129883" y="132628"/>
            <a:ext cx="9902283" cy="667472"/>
          </a:xfrm>
        </p:spPr>
        <p:txBody>
          <a:bodyPr/>
          <a:lstStyle/>
          <a:p>
            <a:r>
              <a:rPr lang="en-US" altLang="zh-CN" dirty="0"/>
              <a:t>3.3.3</a:t>
            </a:r>
            <a:r>
              <a:rPr lang="zh-CN" altLang="en-US" dirty="0"/>
              <a:t> </a:t>
            </a:r>
            <a:r>
              <a:rPr lang="en" altLang="zh-CN" dirty="0"/>
              <a:t>Flat Field Correction</a:t>
            </a:r>
            <a:r>
              <a:rPr lang="en-US" altLang="zh-CN" dirty="0"/>
              <a:t>:</a:t>
            </a:r>
            <a:r>
              <a:rPr lang="zh-CN" altLang="en-US" dirty="0"/>
              <a:t> </a:t>
            </a:r>
            <a:r>
              <a:rPr lang="en" altLang="zh-CN" dirty="0"/>
              <a:t>Median </a:t>
            </a:r>
            <a:r>
              <a:rPr lang="en-US" altLang="zh-CN" dirty="0"/>
              <a:t>M</a:t>
            </a:r>
            <a:r>
              <a:rPr lang="en" altLang="zh-CN" dirty="0" err="1"/>
              <a:t>ethod</a:t>
            </a:r>
            <a:br>
              <a:rPr lang="en" altLang="zh-CN" b="0" i="0" u="none" strike="noStrike" dirty="0">
                <a:solidFill>
                  <a:srgbClr val="1B1E25"/>
                </a:solidFill>
                <a:effectLst/>
                <a:latin typeface="-apple-system"/>
              </a:rPr>
            </a:br>
            <a:br>
              <a:rPr lang="zh-CN" altLang="en-US" sz="4000" dirty="0"/>
            </a:br>
            <a:endParaRPr lang="en-US"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14</a:t>
            </a:fld>
            <a:endParaRPr lang="en-US"/>
          </a:p>
        </p:txBody>
      </p:sp>
      <p:pic>
        <p:nvPicPr>
          <p:cNvPr id="6" name="图片 5">
            <a:extLst>
              <a:ext uri="{FF2B5EF4-FFF2-40B4-BE49-F238E27FC236}">
                <a16:creationId xmlns:a16="http://schemas.microsoft.com/office/drawing/2014/main" id="{10D05911-48A8-DC43-8A2F-0AF919F6E355}"/>
              </a:ext>
            </a:extLst>
          </p:cNvPr>
          <p:cNvPicPr>
            <a:picLocks noChangeAspect="1"/>
          </p:cNvPicPr>
          <p:nvPr/>
        </p:nvPicPr>
        <p:blipFill>
          <a:blip r:embed="rId4"/>
          <a:stretch>
            <a:fillRect/>
          </a:stretch>
        </p:blipFill>
        <p:spPr>
          <a:xfrm>
            <a:off x="907716" y="942358"/>
            <a:ext cx="4868621" cy="4978938"/>
          </a:xfrm>
          <a:prstGeom prst="rect">
            <a:avLst/>
          </a:prstGeom>
        </p:spPr>
      </p:pic>
      <p:pic>
        <p:nvPicPr>
          <p:cNvPr id="10" name="图片 9">
            <a:extLst>
              <a:ext uri="{FF2B5EF4-FFF2-40B4-BE49-F238E27FC236}">
                <a16:creationId xmlns:a16="http://schemas.microsoft.com/office/drawing/2014/main" id="{F00C0F2F-7834-5942-A70A-B6F4A41F3716}"/>
              </a:ext>
            </a:extLst>
          </p:cNvPr>
          <p:cNvPicPr>
            <a:picLocks noChangeAspect="1"/>
          </p:cNvPicPr>
          <p:nvPr/>
        </p:nvPicPr>
        <p:blipFill>
          <a:blip r:embed="rId5"/>
          <a:stretch>
            <a:fillRect/>
          </a:stretch>
        </p:blipFill>
        <p:spPr>
          <a:xfrm>
            <a:off x="6551304" y="795125"/>
            <a:ext cx="5181659" cy="5464725"/>
          </a:xfrm>
          <a:prstGeom prst="rect">
            <a:avLst/>
          </a:prstGeom>
        </p:spPr>
      </p:pic>
      <p:sp>
        <p:nvSpPr>
          <p:cNvPr id="8" name="文本框 7">
            <a:extLst>
              <a:ext uri="{FF2B5EF4-FFF2-40B4-BE49-F238E27FC236}">
                <a16:creationId xmlns:a16="http://schemas.microsoft.com/office/drawing/2014/main" id="{B467AA1E-7157-7346-AF55-F912E1A6BFC7}"/>
              </a:ext>
            </a:extLst>
          </p:cNvPr>
          <p:cNvSpPr txBox="1"/>
          <p:nvPr/>
        </p:nvSpPr>
        <p:spPr>
          <a:xfrm>
            <a:off x="4206697" y="5921296"/>
            <a:ext cx="2186817" cy="338554"/>
          </a:xfrm>
          <a:prstGeom prst="rect">
            <a:avLst/>
          </a:prstGeom>
          <a:noFill/>
        </p:spPr>
        <p:txBody>
          <a:bodyPr wrap="none" rtlCol="0">
            <a:spAutoFit/>
          </a:bodyPr>
          <a:lstStyle/>
          <a:p>
            <a:r>
              <a:rPr kumimoji="1" lang="en-US" altLang="zh-CN" sz="1600" dirty="0">
                <a:latin typeface="Times New Roman" panose="02020603050405020304" pitchFamily="18" charset="0"/>
                <a:cs typeface="Times New Roman" panose="02020603050405020304" pitchFamily="18" charset="0"/>
              </a:rPr>
              <a:t>(Song</a:t>
            </a:r>
            <a:r>
              <a:rPr kumimoji="1" lang="zh-CN" altLang="en-US" sz="1600" dirty="0">
                <a:latin typeface="Times New Roman" panose="02020603050405020304" pitchFamily="18" charset="0"/>
                <a:cs typeface="Times New Roman" panose="02020603050405020304" pitchFamily="18" charset="0"/>
              </a:rPr>
              <a:t> </a:t>
            </a:r>
            <a:r>
              <a:rPr kumimoji="1" lang="en-US" altLang="zh-CN" sz="1600" dirty="0">
                <a:latin typeface="Times New Roman" panose="02020603050405020304" pitchFamily="18" charset="0"/>
                <a:cs typeface="Times New Roman" panose="02020603050405020304" pitchFamily="18" charset="0"/>
              </a:rPr>
              <a:t>et</a:t>
            </a:r>
            <a:r>
              <a:rPr kumimoji="1" lang="zh-CN" altLang="en-US" sz="1600" dirty="0">
                <a:latin typeface="Times New Roman" panose="02020603050405020304" pitchFamily="18" charset="0"/>
                <a:cs typeface="Times New Roman" panose="02020603050405020304" pitchFamily="18" charset="0"/>
              </a:rPr>
              <a:t> </a:t>
            </a:r>
            <a:r>
              <a:rPr kumimoji="1" lang="en-US" altLang="zh-CN" sz="1600" dirty="0">
                <a:latin typeface="Times New Roman" panose="02020603050405020304" pitchFamily="18" charset="0"/>
                <a:cs typeface="Times New Roman" panose="02020603050405020304" pitchFamily="18" charset="0"/>
              </a:rPr>
              <a:t>al.,</a:t>
            </a:r>
            <a:r>
              <a:rPr kumimoji="1" lang="zh-CN" altLang="en-US" sz="1600" dirty="0">
                <a:latin typeface="Times New Roman" panose="02020603050405020304" pitchFamily="18" charset="0"/>
                <a:cs typeface="Times New Roman" panose="02020603050405020304" pitchFamily="18" charset="0"/>
              </a:rPr>
              <a:t> </a:t>
            </a:r>
            <a:r>
              <a:rPr kumimoji="1" lang="en-US" altLang="zh-CN" sz="1600" i="1" dirty="0">
                <a:latin typeface="Times New Roman" panose="02020603050405020304" pitchFamily="18" charset="0"/>
                <a:cs typeface="Times New Roman" panose="02020603050405020304" pitchFamily="18" charset="0"/>
              </a:rPr>
              <a:t>RAA</a:t>
            </a:r>
            <a:r>
              <a:rPr kumimoji="1" lang="en-US" altLang="zh-CN" sz="1600" dirty="0">
                <a:latin typeface="Times New Roman" panose="02020603050405020304" pitchFamily="18" charset="0"/>
                <a:cs typeface="Times New Roman" panose="02020603050405020304" pitchFamily="18" charset="0"/>
              </a:rPr>
              <a:t>,</a:t>
            </a:r>
            <a:r>
              <a:rPr kumimoji="1" lang="zh-CN" altLang="en-US" sz="1600" dirty="0">
                <a:latin typeface="Times New Roman" panose="02020603050405020304" pitchFamily="18" charset="0"/>
                <a:cs typeface="Times New Roman" panose="02020603050405020304" pitchFamily="18" charset="0"/>
              </a:rPr>
              <a:t> </a:t>
            </a:r>
            <a:r>
              <a:rPr kumimoji="1" lang="en-US" altLang="zh-CN" sz="1600" dirty="0">
                <a:latin typeface="Times New Roman" panose="02020603050405020304" pitchFamily="18" charset="0"/>
                <a:cs typeface="Times New Roman" panose="02020603050405020304" pitchFamily="18" charset="0"/>
              </a:rPr>
              <a:t>2022)</a:t>
            </a:r>
            <a:endParaRPr kumimoji="1" lang="zh-CN" altLang="en-US" sz="1600" dirty="0">
              <a:latin typeface="Times New Roman" panose="02020603050405020304" pitchFamily="18" charset="0"/>
              <a:cs typeface="Times New Roman" panose="02020603050405020304" pitchFamily="18" charset="0"/>
            </a:endParaRPr>
          </a:p>
        </p:txBody>
      </p:sp>
      <p:pic>
        <p:nvPicPr>
          <p:cNvPr id="3" name="音频 2">
            <a:hlinkClick r:id="" action="ppaction://media"/>
            <a:extLst>
              <a:ext uri="{FF2B5EF4-FFF2-40B4-BE49-F238E27FC236}">
                <a16:creationId xmlns:a16="http://schemas.microsoft.com/office/drawing/2014/main" id="{003E52C6-D685-D746-A497-6588108B446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2227098459"/>
      </p:ext>
    </p:extLst>
  </p:cSld>
  <p:clrMapOvr>
    <a:masterClrMapping/>
  </p:clrMapOvr>
  <mc:AlternateContent xmlns:mc="http://schemas.openxmlformats.org/markup-compatibility/2006">
    <mc:Choice xmlns:p14="http://schemas.microsoft.com/office/powerpoint/2010/main" Requires="p14">
      <p:transition spd="slow" p14:dur="2000" advTm="51476"/>
    </mc:Choice>
    <mc:Fallback>
      <p:transition spd="slow" advTm="514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24" x="6143625" y="2967038"/>
          <p14:tracePt t="132" x="5972175" y="2909888"/>
          <p14:tracePt t="140" x="5729288" y="2867025"/>
          <p14:tracePt t="147" x="5262563" y="2809875"/>
          <p14:tracePt t="156" x="4800600" y="2800350"/>
          <p14:tracePt t="164" x="4300538" y="2771775"/>
          <p14:tracePt t="172" x="3676650" y="2695575"/>
          <p14:tracePt t="180" x="3148013" y="2628900"/>
          <p14:tracePt t="187" x="2662238" y="2547938"/>
          <p14:tracePt t="195" x="2319338" y="2490788"/>
          <p14:tracePt t="203" x="2038350" y="2433638"/>
          <p14:tracePt t="211" x="1809750" y="2386013"/>
          <p14:tracePt t="219" x="1614488" y="2319338"/>
          <p14:tracePt t="227" x="1433513" y="2295525"/>
          <p14:tracePt t="235" x="1295400" y="2286000"/>
          <p14:tracePt t="243" x="1181100" y="2262188"/>
          <p14:tracePt t="252" x="1104900" y="2252663"/>
          <p14:tracePt t="259" x="1047750" y="2243138"/>
          <p14:tracePt t="268" x="1014413" y="2243138"/>
          <p14:tracePt t="275" x="1009650" y="2238375"/>
          <p14:tracePt t="564" x="1009650" y="2243138"/>
          <p14:tracePt t="572" x="1038225" y="2271713"/>
          <p14:tracePt t="580" x="1100138" y="2286000"/>
          <p14:tracePt t="588" x="1185863" y="2286000"/>
          <p14:tracePt t="595" x="1304925" y="2286000"/>
          <p14:tracePt t="603" x="1452563" y="2276475"/>
          <p14:tracePt t="612" x="1547813" y="2262188"/>
          <p14:tracePt t="619" x="1604963" y="2243138"/>
          <p14:tracePt t="627" x="1628775" y="2228850"/>
          <p14:tracePt t="635" x="1662113" y="2228850"/>
          <p14:tracePt t="643" x="1704975" y="2228850"/>
          <p14:tracePt t="651" x="1771650" y="2214563"/>
          <p14:tracePt t="659" x="1933575" y="2205038"/>
          <p14:tracePt t="668" x="2081213" y="2181225"/>
          <p14:tracePt t="676" x="2238375" y="2152650"/>
          <p14:tracePt t="683" x="2376488" y="2152650"/>
          <p14:tracePt t="692" x="2466975" y="2147888"/>
          <p14:tracePt t="699" x="2505075" y="2138363"/>
          <p14:tracePt t="708" x="2538413" y="2128838"/>
          <p14:tracePt t="715" x="2557463" y="2128838"/>
          <p14:tracePt t="724" x="2571750" y="2128838"/>
          <p14:tracePt t="732" x="2581275" y="2128838"/>
          <p14:tracePt t="739" x="2590800" y="2128838"/>
          <p14:tracePt t="755" x="2605088" y="2128838"/>
          <p14:tracePt t="771" x="2614613" y="2128838"/>
          <p14:tracePt t="779" x="2624138" y="2128838"/>
          <p14:tracePt t="811" x="2628900" y="2128838"/>
          <p14:tracePt t="1004" x="2624138" y="2128838"/>
          <p14:tracePt t="1012" x="2605088" y="2128838"/>
          <p14:tracePt t="1019" x="2590800" y="2128838"/>
          <p14:tracePt t="1027" x="2581275" y="2128838"/>
          <p14:tracePt t="1035" x="2557463" y="2128838"/>
          <p14:tracePt t="1044" x="2538413" y="2128838"/>
          <p14:tracePt t="1052" x="2524125" y="2128838"/>
          <p14:tracePt t="1060" x="2505075" y="2128838"/>
          <p14:tracePt t="1068" x="2481263" y="2128838"/>
          <p14:tracePt t="1075" x="2457450" y="2128838"/>
          <p14:tracePt t="1083" x="2433638" y="2138363"/>
          <p14:tracePt t="1092" x="2390775" y="2138363"/>
          <p14:tracePt t="1099" x="2366963" y="2138363"/>
          <p14:tracePt t="1107" x="2328863" y="2147888"/>
          <p14:tracePt t="1115" x="2309813" y="2152650"/>
          <p14:tracePt t="1123" x="2286000" y="2152650"/>
          <p14:tracePt t="1131" x="2271713" y="2152650"/>
          <p14:tracePt t="1139" x="2262188" y="2152650"/>
          <p14:tracePt t="1716" x="2252663" y="2128838"/>
          <p14:tracePt t="1724" x="2252663" y="2124075"/>
          <p14:tracePt t="1732" x="2252663" y="2095500"/>
          <p14:tracePt t="1740" x="2252663" y="2071688"/>
          <p14:tracePt t="1747" x="2243138" y="2047875"/>
          <p14:tracePt t="1756" x="2238375" y="2024063"/>
          <p14:tracePt t="1763" x="2238375" y="1990725"/>
          <p14:tracePt t="1772" x="2238375" y="1966913"/>
          <p14:tracePt t="1779" x="2228850" y="1943100"/>
          <p14:tracePt t="1787" x="2228850" y="1919288"/>
          <p14:tracePt t="1795" x="2219325" y="1890713"/>
          <p14:tracePt t="1803" x="2214563" y="1876425"/>
          <p14:tracePt t="1812" x="2205038" y="1866900"/>
          <p14:tracePt t="1819" x="2205038" y="1852613"/>
          <p14:tracePt t="1827" x="2195513" y="1852613"/>
          <p14:tracePt t="1836" x="2195513" y="1843088"/>
          <p14:tracePt t="1843" x="2195513" y="1833563"/>
          <p14:tracePt t="2316" x="2195513" y="1876425"/>
          <p14:tracePt t="2324" x="2195513" y="1909763"/>
          <p14:tracePt t="2332" x="2195513" y="1943100"/>
          <p14:tracePt t="2340" x="2195513" y="1966913"/>
          <p14:tracePt t="2348" x="2195513" y="2000250"/>
          <p14:tracePt t="2355" x="2195513" y="2033588"/>
          <p14:tracePt t="2363" x="2195513" y="2066925"/>
          <p14:tracePt t="2371" x="2205038" y="2105025"/>
          <p14:tracePt t="2380" x="2205038" y="2152650"/>
          <p14:tracePt t="2388" x="2205038" y="2195513"/>
          <p14:tracePt t="2395" x="2214563" y="2252663"/>
          <p14:tracePt t="2403" x="2219325" y="2295525"/>
          <p14:tracePt t="2411" x="2228850" y="2343150"/>
          <p14:tracePt t="2419" x="2228850" y="2386013"/>
          <p14:tracePt t="2427" x="2238375" y="2419350"/>
          <p14:tracePt t="2435" x="2238375" y="2443163"/>
          <p14:tracePt t="2443" x="2243138" y="2457450"/>
          <p14:tracePt t="2452" x="2252663" y="2481263"/>
          <p14:tracePt t="2459" x="2252663" y="2490788"/>
          <p14:tracePt t="2556" x="2252663" y="2481263"/>
          <p14:tracePt t="2564" x="2252663" y="2476500"/>
          <p14:tracePt t="2572" x="2252663" y="2457450"/>
          <p14:tracePt t="2580" x="2252663" y="2433638"/>
          <p14:tracePt t="2588" x="2252663" y="2419350"/>
          <p14:tracePt t="2596" x="2252663" y="2390775"/>
          <p14:tracePt t="2604" x="2252663" y="2376488"/>
          <p14:tracePt t="2612" x="2252663" y="2352675"/>
          <p14:tracePt t="2619" x="2252663" y="2328863"/>
          <p14:tracePt t="2628" x="2243138" y="2309813"/>
          <p14:tracePt t="2635" x="2243138" y="2276475"/>
          <p14:tracePt t="2644" x="2243138" y="2262188"/>
          <p14:tracePt t="2652" x="2238375" y="2238375"/>
          <p14:tracePt t="2659" x="2228850" y="2219325"/>
          <p14:tracePt t="2668" x="2228850" y="2185988"/>
          <p14:tracePt t="2676" x="2228850" y="2162175"/>
          <p14:tracePt t="2683" x="2219325" y="2138363"/>
          <p14:tracePt t="2692" x="2214563" y="2114550"/>
          <p14:tracePt t="2700" x="2205038" y="2090738"/>
          <p14:tracePt t="2708" x="2195513" y="2071688"/>
          <p14:tracePt t="2715" x="2185988" y="2057400"/>
          <p14:tracePt t="2724" x="2185988" y="2047875"/>
          <p14:tracePt t="2732" x="2185988" y="2038350"/>
          <p14:tracePt t="2739" x="2185988" y="2024063"/>
          <p14:tracePt t="2747" x="2185988" y="2009775"/>
          <p14:tracePt t="2756" x="2185988" y="2000250"/>
          <p14:tracePt t="2763" x="2195513" y="1981200"/>
          <p14:tracePt t="2772" x="2195513" y="1976438"/>
          <p14:tracePt t="2780" x="2195513" y="1966913"/>
          <p14:tracePt t="2788" x="2195513" y="1957388"/>
          <p14:tracePt t="2796" x="2195513" y="1947863"/>
          <p14:tracePt t="2803" x="2205038" y="1947863"/>
          <p14:tracePt t="2812" x="2205038" y="1943100"/>
          <p14:tracePt t="2819" x="2205038" y="1933575"/>
          <p14:tracePt t="2836" x="2214563" y="1933575"/>
          <p14:tracePt t="2852" x="2219325" y="1924050"/>
          <p14:tracePt t="3372" x="2219325" y="1933575"/>
          <p14:tracePt t="3388" x="2219325" y="1943100"/>
          <p14:tracePt t="3396" x="2214563" y="1947863"/>
          <p14:tracePt t="3404" x="2205038" y="1966913"/>
          <p14:tracePt t="3412" x="2195513" y="1981200"/>
          <p14:tracePt t="3419" x="2195513" y="1990725"/>
          <p14:tracePt t="3427" x="2185988" y="2009775"/>
          <p14:tracePt t="3435" x="2181225" y="2014538"/>
          <p14:tracePt t="3452" x="2181225" y="2024063"/>
          <p14:tracePt t="3540" x="2181225" y="2014538"/>
          <p14:tracePt t="3548" x="2181225" y="2000250"/>
          <p14:tracePt t="3556" x="2171700" y="1976438"/>
          <p14:tracePt t="3564" x="2171700" y="1966913"/>
          <p14:tracePt t="3572" x="2171700" y="1943100"/>
          <p14:tracePt t="3580" x="2162175" y="1924050"/>
          <p14:tracePt t="3588" x="2152650" y="1909763"/>
          <p14:tracePt t="3596" x="2138363" y="1885950"/>
          <p14:tracePt t="3604" x="2124075" y="1866900"/>
          <p14:tracePt t="3613" x="2105025" y="1852613"/>
          <p14:tracePt t="3624" x="2095500" y="1843088"/>
          <p14:tracePt t="3628" x="2090738" y="1833563"/>
          <p14:tracePt t="3636" x="2081213" y="1833563"/>
          <p14:tracePt t="3644" x="2081213" y="1828800"/>
          <p14:tracePt t="3845" x="2095500" y="1828800"/>
          <p14:tracePt t="3854" x="2124075" y="1828800"/>
          <p14:tracePt t="3861" x="2162175" y="1828800"/>
          <p14:tracePt t="3869" x="2228850" y="1828800"/>
          <p14:tracePt t="3877" x="2309813" y="1833563"/>
          <p14:tracePt t="3885" x="2419350" y="1843088"/>
          <p14:tracePt t="3892" x="2505075" y="1862138"/>
          <p14:tracePt t="3900" x="2581275" y="1866900"/>
          <p14:tracePt t="3909" x="2681288" y="1885950"/>
          <p14:tracePt t="3917" x="2771775" y="1890713"/>
          <p14:tracePt t="3925" x="2833688" y="1900238"/>
          <p14:tracePt t="3933" x="2886075" y="1909763"/>
          <p14:tracePt t="3941" x="2947988" y="1919288"/>
          <p14:tracePt t="3949" x="3014663" y="1933575"/>
          <p14:tracePt t="3957" x="3105150" y="1943100"/>
          <p14:tracePt t="3965" x="3238500" y="1966913"/>
          <p14:tracePt t="3973" x="3333750" y="1981200"/>
          <p14:tracePt t="3980" x="3414713" y="1990725"/>
          <p14:tracePt t="3988" x="3481388" y="2014538"/>
          <p14:tracePt t="3996" x="3524250" y="2024063"/>
          <p14:tracePt t="4004" x="3562350" y="2038350"/>
          <p14:tracePt t="4012" x="3595688" y="2038350"/>
          <p14:tracePt t="4020" x="3619500" y="2047875"/>
          <p14:tracePt t="4031" x="3648075" y="2047875"/>
          <p14:tracePt t="4037" x="3652838" y="2047875"/>
          <p14:tracePt t="4044" x="3662363" y="2057400"/>
          <p14:tracePt t="4053" x="3671888" y="2057400"/>
          <p14:tracePt t="4060" x="3676650" y="2057400"/>
          <p14:tracePt t="4068" x="3709988" y="2057400"/>
          <p14:tracePt t="4079" x="3743325" y="2057400"/>
          <p14:tracePt t="4085" x="3776663" y="2057400"/>
          <p14:tracePt t="4092" x="3810000" y="2057400"/>
          <p14:tracePt t="4102" x="3833813" y="2057400"/>
          <p14:tracePt t="4110" x="3857625" y="2057400"/>
          <p14:tracePt t="4119" x="3876675" y="2057400"/>
          <p14:tracePt t="4127" x="3890963" y="2057400"/>
          <p14:tracePt t="4135" x="3900488" y="2057400"/>
          <p14:tracePt t="4142" x="3914775" y="2057400"/>
          <p14:tracePt t="4166" x="3924300" y="2057400"/>
          <p14:tracePt t="4268" x="3910013" y="2057400"/>
          <p14:tracePt t="4276" x="3890963" y="2071688"/>
          <p14:tracePt t="4285" x="3876675" y="2090738"/>
          <p14:tracePt t="4292" x="3852863" y="2105025"/>
          <p14:tracePt t="4300" x="3819525" y="2138363"/>
          <p14:tracePt t="4308" x="3776663" y="2181225"/>
          <p14:tracePt t="4316" x="3709988" y="2238375"/>
          <p14:tracePt t="4324" x="3648075" y="2295525"/>
          <p14:tracePt t="4333" x="3590925" y="2357438"/>
          <p14:tracePt t="4340" x="3533775" y="2433638"/>
          <p14:tracePt t="4348" x="3471863" y="2533650"/>
          <p14:tracePt t="4356" x="3414713" y="2647950"/>
          <p14:tracePt t="4364" x="3357563" y="2743200"/>
          <p14:tracePt t="4372" x="3276600" y="2867025"/>
          <p14:tracePt t="4380" x="3195638" y="2981325"/>
          <p14:tracePt t="4388" x="3114675" y="3081338"/>
          <p14:tracePt t="4396" x="3024188" y="3195638"/>
          <p14:tracePt t="4405" x="2947988" y="3295650"/>
          <p14:tracePt t="4412" x="2900363" y="3376613"/>
          <p14:tracePt t="4421" x="2843213" y="3457575"/>
          <p14:tracePt t="4428" x="2809875" y="3548063"/>
          <p14:tracePt t="4437" x="2776538" y="3614738"/>
          <p14:tracePt t="4444" x="2752725" y="3686175"/>
          <p14:tracePt t="4453" x="2738438" y="3743325"/>
          <p14:tracePt t="4460" x="2728913" y="3786188"/>
          <p14:tracePt t="4470" x="2719388" y="3824288"/>
          <p14:tracePt t="4476" x="2709863" y="3852863"/>
          <p14:tracePt t="4486" x="2705100" y="3876675"/>
          <p14:tracePt t="4492" x="2695575" y="3890963"/>
          <p14:tracePt t="4503" x="2686050" y="3910013"/>
          <p14:tracePt t="4508" x="2671763" y="3924300"/>
          <p14:tracePt t="4520" x="2671763" y="3933825"/>
          <p14:tracePt t="4524" x="2662238" y="3943350"/>
          <p14:tracePt t="4536" x="2662238" y="3948113"/>
          <p14:tracePt t="4540" x="2652713" y="3957638"/>
          <p14:tracePt t="4563" x="2647950" y="3967163"/>
          <p14:tracePt t="4618" x="2490788" y="4048125"/>
          <p14:tracePt t="4624" x="2476500" y="4062413"/>
          <p14:tracePt t="4633" x="2466975" y="4062413"/>
          <p14:tracePt t="4662" x="2457450" y="4062413"/>
          <p14:tracePt t="4676" x="2457450" y="4071938"/>
          <p14:tracePt t="4684" x="2447925" y="4081463"/>
          <p14:tracePt t="4692" x="2443163" y="4081463"/>
          <p14:tracePt t="4700" x="2433638" y="4086225"/>
          <p14:tracePt t="4708" x="2419350" y="4095750"/>
          <p14:tracePt t="4716" x="2409825" y="4095750"/>
          <p14:tracePt t="4732" x="2400300" y="4105275"/>
          <p14:tracePt t="4932" x="2419350" y="4105275"/>
          <p14:tracePt t="4940" x="2466975" y="4119563"/>
          <p14:tracePt t="4948" x="2533650" y="4138613"/>
          <p14:tracePt t="4956" x="2605088" y="4152900"/>
          <p14:tracePt t="4964" x="2686050" y="4176713"/>
          <p14:tracePt t="4972" x="2762250" y="4205288"/>
          <p14:tracePt t="4979" x="2833688" y="4219575"/>
          <p14:tracePt t="4987" x="2909888" y="4243388"/>
          <p14:tracePt t="4996" x="3000375" y="4252913"/>
          <p14:tracePt t="5004" x="3090863" y="4267200"/>
          <p14:tracePt t="5012" x="3219450" y="4286250"/>
          <p14:tracePt t="5020" x="3352800" y="4286250"/>
          <p14:tracePt t="5028" x="3467100" y="4286250"/>
          <p14:tracePt t="5036" x="3571875" y="4286250"/>
          <p14:tracePt t="5044" x="3648075" y="4286250"/>
          <p14:tracePt t="5052" x="3719513" y="4295775"/>
          <p14:tracePt t="5060" x="3776663" y="4295775"/>
          <p14:tracePt t="5068" x="3819525" y="4300538"/>
          <p14:tracePt t="5076" x="3857625" y="4310063"/>
          <p14:tracePt t="5083" x="3900488" y="4319588"/>
          <p14:tracePt t="5092" x="3933825" y="4319588"/>
          <p14:tracePt t="5100" x="3981450" y="4324350"/>
          <p14:tracePt t="5108" x="4029075" y="4324350"/>
          <p14:tracePt t="5115" x="4105275" y="4324350"/>
          <p14:tracePt t="5124" x="4176713" y="4324350"/>
          <p14:tracePt t="5132" x="4233863" y="4324350"/>
          <p14:tracePt t="5140" x="4300538" y="4324350"/>
          <p14:tracePt t="5148" x="4357688" y="4324350"/>
          <p14:tracePt t="5156" x="4410075" y="4324350"/>
          <p14:tracePt t="5164" x="4448175" y="4324350"/>
          <p14:tracePt t="5171" x="4471988" y="4324350"/>
          <p14:tracePt t="5180" x="4491038" y="4324350"/>
          <p14:tracePt t="5187" x="4500563" y="4324350"/>
          <p14:tracePt t="5203" x="4505325" y="4324350"/>
          <p14:tracePt t="5212" x="4514850" y="4324350"/>
          <p14:tracePt t="5228" x="4524375" y="4324350"/>
          <p14:tracePt t="6980" x="4557713" y="4319588"/>
          <p14:tracePt t="6988" x="4652963" y="4276725"/>
          <p14:tracePt t="6996" x="4776788" y="4243388"/>
          <p14:tracePt t="7003" x="4891088" y="4210050"/>
          <p14:tracePt t="7012" x="5029200" y="4171950"/>
          <p14:tracePt t="7020" x="5162550" y="4129088"/>
          <p14:tracePt t="7028" x="5300663" y="4086225"/>
          <p14:tracePt t="7036" x="5438775" y="4048125"/>
          <p14:tracePt t="7043" x="5548313" y="4014788"/>
          <p14:tracePt t="7051" x="5629275" y="3981450"/>
          <p14:tracePt t="7059" x="5710238" y="3957638"/>
          <p14:tracePt t="7067" x="5776913" y="3924300"/>
          <p14:tracePt t="7075" x="5824538" y="3900488"/>
          <p14:tracePt t="7083" x="5881688" y="3876675"/>
          <p14:tracePt t="7092" x="5938838" y="3843338"/>
          <p14:tracePt t="7099" x="5962650" y="3824288"/>
          <p14:tracePt t="7107" x="5991225" y="3810000"/>
          <p14:tracePt t="7115" x="5995988" y="3800475"/>
          <p14:tracePt t="7131" x="6005513" y="3800475"/>
          <p14:tracePt t="7187" x="6005513" y="3795713"/>
          <p14:tracePt t="7195" x="6005513" y="3786188"/>
          <p14:tracePt t="7203" x="6015038" y="3786188"/>
          <p14:tracePt t="7212" x="6024563" y="3776663"/>
          <p14:tracePt t="7220" x="6029325" y="3767138"/>
          <p14:tracePt t="7244" x="6029325" y="3762375"/>
          <p14:tracePt t="7259" x="6029325" y="3752850"/>
          <p14:tracePt t="7500" x="6038850" y="3743325"/>
          <p14:tracePt t="7508" x="6048375" y="3738563"/>
          <p14:tracePt t="7516" x="6053138" y="3719513"/>
          <p14:tracePt t="7523" x="6072188" y="3709988"/>
          <p14:tracePt t="7532" x="6096000" y="3686175"/>
          <p14:tracePt t="7539" x="6119813" y="3671888"/>
          <p14:tracePt t="7548" x="6162675" y="3629025"/>
          <p14:tracePt t="7555" x="6200775" y="3595688"/>
          <p14:tracePt t="7563" x="6253163" y="3557588"/>
          <p14:tracePt t="7572" x="6310313" y="3514725"/>
          <p14:tracePt t="7579" x="6400800" y="3433763"/>
          <p14:tracePt t="7587" x="6496050" y="3343275"/>
          <p14:tracePt t="7596" x="6629400" y="3243263"/>
          <p14:tracePt t="7603" x="6767513" y="3148013"/>
          <p14:tracePt t="7611" x="6881813" y="3062288"/>
          <p14:tracePt t="7620" x="6981825" y="2990850"/>
          <p14:tracePt t="7628" x="7053263" y="2924175"/>
          <p14:tracePt t="7636" x="7119938" y="2867025"/>
          <p14:tracePt t="7643" x="7167563" y="2828925"/>
          <p14:tracePt t="7651" x="7210425" y="2786063"/>
          <p14:tracePt t="7659" x="7253288" y="2752725"/>
          <p14:tracePt t="7667" x="7310438" y="2709863"/>
          <p14:tracePt t="7675" x="7358063" y="2671763"/>
          <p14:tracePt t="7683" x="7415213" y="2628900"/>
          <p14:tracePt t="7691" x="7481888" y="2590800"/>
          <p14:tracePt t="7700" x="7548563" y="2547938"/>
          <p14:tracePt t="7707" x="7620000" y="2500313"/>
          <p14:tracePt t="7715" x="7686675" y="2457450"/>
          <p14:tracePt t="7724" x="7743825" y="2424113"/>
          <p14:tracePt t="7731" x="7810500" y="2386013"/>
          <p14:tracePt t="7739" x="7867650" y="2357438"/>
          <p14:tracePt t="7747" x="7915275" y="2333625"/>
          <p14:tracePt t="7756" x="7972425" y="2309813"/>
          <p14:tracePt t="7763" x="8020050" y="2295525"/>
          <p14:tracePt t="7771" x="8077200" y="2271713"/>
          <p14:tracePt t="7779" x="8120063" y="2262188"/>
          <p14:tracePt t="7787" x="8162925" y="2252663"/>
          <p14:tracePt t="7795" x="8201025" y="2243138"/>
          <p14:tracePt t="7803" x="8234363" y="2228850"/>
          <p14:tracePt t="7811" x="8267700" y="2228850"/>
          <p14:tracePt t="7820" x="8310563" y="2228850"/>
          <p14:tracePt t="7827" x="8367713" y="2228850"/>
          <p14:tracePt t="7837" x="8429625" y="2228850"/>
          <p14:tracePt t="7844" x="8520113" y="2238375"/>
          <p14:tracePt t="7853" x="8610600" y="2252663"/>
          <p14:tracePt t="7859" x="8710613" y="2286000"/>
          <p14:tracePt t="7870" x="8777288" y="2309813"/>
          <p14:tracePt t="7876" x="8839200" y="2333625"/>
          <p14:tracePt t="7886" x="8882063" y="2352675"/>
          <p14:tracePt t="7892" x="8939213" y="2357438"/>
          <p14:tracePt t="7903" x="9005888" y="2357438"/>
          <p14:tracePt t="7908" x="9120188" y="2357438"/>
          <p14:tracePt t="7920" x="9291638" y="2357438"/>
          <p14:tracePt t="7923" x="9453563" y="2357438"/>
          <p14:tracePt t="7936" x="9620250" y="2357438"/>
          <p14:tracePt t="7939" x="9710738" y="2357438"/>
          <p14:tracePt t="7954" x="9772650" y="2376488"/>
          <p14:tracePt t="7955" x="9815513" y="2386013"/>
          <p14:tracePt t="7970" x="9848850" y="2390775"/>
          <p14:tracePt t="7971" x="9858375" y="2400300"/>
          <p14:tracePt t="7987" x="9863138" y="2409825"/>
          <p14:tracePt t="7995" x="9872663" y="2409825"/>
          <p14:tracePt t="8396" x="9863138" y="2409825"/>
          <p14:tracePt t="8404" x="9834563" y="2409825"/>
          <p14:tracePt t="8412" x="9815513" y="2409825"/>
          <p14:tracePt t="8420" x="9801225" y="2409825"/>
          <p14:tracePt t="8427" x="9782175" y="2400300"/>
          <p14:tracePt t="8436" x="9767888" y="2400300"/>
          <p14:tracePt t="8443" x="9734550" y="2386013"/>
          <p14:tracePt t="8452" x="9691688" y="2376488"/>
          <p14:tracePt t="8460" x="9653588" y="2366963"/>
          <p14:tracePt t="8468" x="9601200" y="2352675"/>
          <p14:tracePt t="8475" x="9553575" y="2328863"/>
          <p14:tracePt t="8484" x="9496425" y="2309813"/>
          <p14:tracePt t="8492" x="9429750" y="2295525"/>
          <p14:tracePt t="8500" x="9363075" y="2271713"/>
          <p14:tracePt t="8507" x="9291638" y="2252663"/>
          <p14:tracePt t="8515" x="9215438" y="2228850"/>
          <p14:tracePt t="8524" x="9167813" y="2219325"/>
          <p14:tracePt t="8532" x="9129713" y="2205038"/>
          <p14:tracePt t="8540" x="9101138" y="2195513"/>
          <p14:tracePt t="8548" x="9077325" y="2185988"/>
          <p14:tracePt t="8556" x="9072563" y="2185988"/>
          <p14:tracePt t="8564" x="9053513" y="2181225"/>
          <p14:tracePt t="8571" x="9043988" y="2171700"/>
          <p14:tracePt t="8580" x="9039225" y="2171700"/>
          <p14:tracePt t="8588" x="9029700" y="2171700"/>
          <p14:tracePt t="8596" x="9020175" y="2171700"/>
          <p14:tracePt t="8604" x="9010650" y="2171700"/>
          <p14:tracePt t="8611" x="9005888" y="2171700"/>
          <p14:tracePt t="8620" x="8996363" y="2162175"/>
          <p14:tracePt t="8628" x="8982075" y="2162175"/>
          <p14:tracePt t="8637" x="8953500" y="2162175"/>
          <p14:tracePt t="8644" x="8929688" y="2162175"/>
          <p14:tracePt t="8653" x="8915400" y="2162175"/>
          <p14:tracePt t="8660" x="8896350" y="2162175"/>
          <p14:tracePt t="8670" x="8872538" y="2162175"/>
          <p14:tracePt t="8676" x="8858250" y="2162175"/>
          <p14:tracePt t="8686" x="8839200" y="2162175"/>
          <p14:tracePt t="8692" x="8805863" y="2162175"/>
          <p14:tracePt t="8703" x="8767763" y="2162175"/>
          <p14:tracePt t="8708" x="8724900" y="2162175"/>
          <p14:tracePt t="8719" x="8686800" y="2162175"/>
          <p14:tracePt t="8724" x="8643938" y="2162175"/>
          <p14:tracePt t="8737" x="8629650" y="2162175"/>
          <p14:tracePt t="8739" x="8620125" y="2162175"/>
          <p14:tracePt t="8754" x="8610600" y="2162175"/>
          <p14:tracePt t="9636" x="8601075" y="2162175"/>
          <p14:tracePt t="9645" x="8596313" y="2162175"/>
          <p14:tracePt t="9653" x="8577263" y="2171700"/>
          <p14:tracePt t="9664" x="8520113" y="2205038"/>
          <p14:tracePt t="9669" x="8486775" y="2228850"/>
          <p14:tracePt t="9676" x="8472488" y="2238375"/>
          <p14:tracePt t="9684" x="8453438" y="2243138"/>
          <p14:tracePt t="9692" x="8453438" y="2252663"/>
          <p14:tracePt t="9700" x="8448675" y="2252663"/>
          <p14:tracePt t="11820" x="8482013" y="2252663"/>
          <p14:tracePt t="11828" x="8529638" y="2243138"/>
          <p14:tracePt t="11836" x="8586788" y="2238375"/>
          <p14:tracePt t="11844" x="8643938" y="2228850"/>
          <p14:tracePt t="11851" x="8701088" y="2219325"/>
          <p14:tracePt t="11860" x="8777288" y="2214563"/>
          <p14:tracePt t="11867" x="8839200" y="2205038"/>
          <p14:tracePt t="11876" x="8905875" y="2185988"/>
          <p14:tracePt t="11883" x="8982075" y="2181225"/>
          <p14:tracePt t="11891" x="9077325" y="2171700"/>
          <p14:tracePt t="11899" x="9167813" y="2152650"/>
          <p14:tracePt t="11908" x="9277350" y="2138363"/>
          <p14:tracePt t="11915" x="9358313" y="2128838"/>
          <p14:tracePt t="11923" x="9429750" y="2124075"/>
          <p14:tracePt t="11931" x="9482138" y="2114550"/>
          <p14:tracePt t="11939" x="9529763" y="2105025"/>
          <p14:tracePt t="11948" x="9553575" y="2095500"/>
          <p14:tracePt t="11955" x="9586913" y="2095500"/>
          <p14:tracePt t="11963" x="9601200" y="2095500"/>
          <p14:tracePt t="11972" x="9634538" y="2090738"/>
          <p14:tracePt t="11980" x="9658350" y="2090738"/>
          <p14:tracePt t="11988" x="9686925" y="2090738"/>
          <p14:tracePt t="11996" x="9710738" y="2081213"/>
          <p14:tracePt t="12003" x="9725025" y="2081213"/>
          <p14:tracePt t="12011" x="9734550" y="2081213"/>
          <p14:tracePt t="12020" x="9748838" y="2081213"/>
          <p14:tracePt t="12308" x="9758363" y="2081213"/>
          <p14:tracePt t="12316" x="9767888" y="2095500"/>
          <p14:tracePt t="12324" x="9772650" y="2124075"/>
          <p14:tracePt t="12331" x="9772650" y="2128838"/>
          <p14:tracePt t="12868" x="9782175" y="2138363"/>
          <p14:tracePt t="12876" x="9791700" y="2138363"/>
          <p14:tracePt t="12883" x="9791700" y="2147888"/>
          <p14:tracePt t="12892" x="9801225" y="2147888"/>
          <p14:tracePt t="12900" x="9815513" y="2147888"/>
          <p14:tracePt t="12915" x="9825038" y="2147888"/>
          <p14:tracePt t="12924" x="9839325" y="2152650"/>
          <p14:tracePt t="12931" x="9858375" y="2152650"/>
          <p14:tracePt t="12939" x="9872663" y="2152650"/>
          <p14:tracePt t="12947" x="9891713" y="2162175"/>
          <p14:tracePt t="12955" x="9906000" y="2162175"/>
          <p14:tracePt t="12963" x="9915525" y="2171700"/>
          <p14:tracePt t="12972" x="9929813" y="2171700"/>
          <p14:tracePt t="12980" x="9939338" y="2171700"/>
          <p14:tracePt t="12988" x="9948863" y="2171700"/>
          <p14:tracePt t="12995" x="9953625" y="2181225"/>
          <p14:tracePt t="13003" x="9963150" y="2181225"/>
          <p14:tracePt t="13011" x="9963150" y="2185988"/>
          <p14:tracePt t="13020" x="9972675" y="2185988"/>
          <p14:tracePt t="13028" x="9977438" y="2195513"/>
          <p14:tracePt t="13044" x="9986963" y="2205038"/>
          <p14:tracePt t="13051" x="10006013" y="2214563"/>
          <p14:tracePt t="13059" x="10010775" y="2214563"/>
          <p14:tracePt t="13067" x="10020300" y="2219325"/>
          <p14:tracePt t="14300" x="10044113" y="2219325"/>
          <p14:tracePt t="14307" x="10096500" y="2228850"/>
          <p14:tracePt t="14316" x="10153650" y="2243138"/>
          <p14:tracePt t="14324" x="10215563" y="2271713"/>
          <p14:tracePt t="14331" x="10291763" y="2295525"/>
          <p14:tracePt t="14339" x="10329863" y="2319338"/>
          <p14:tracePt t="14347" x="10363200" y="2328863"/>
          <p14:tracePt t="14355" x="10391775" y="2333625"/>
          <p14:tracePt t="14371" x="10396538" y="2343150"/>
          <p14:tracePt t="15060" x="10406063" y="2343150"/>
          <p14:tracePt t="15076" x="10396538" y="2343150"/>
          <p14:tracePt t="15084" x="10391775" y="2343150"/>
          <p14:tracePt t="15092" x="10382250" y="2343150"/>
          <p14:tracePt t="15100" x="10363200" y="2333625"/>
          <p14:tracePt t="15108" x="10348913" y="2333625"/>
          <p14:tracePt t="15116" x="10339388" y="2328863"/>
          <p14:tracePt t="15124" x="10325100" y="2328863"/>
          <p14:tracePt t="15132" x="10315575" y="2319338"/>
          <p14:tracePt t="15140" x="10306050" y="2319338"/>
          <p14:tracePt t="15148" x="10291763" y="2309813"/>
          <p14:tracePt t="15164" x="10272713" y="2300288"/>
          <p14:tracePt t="15172" x="10267950" y="2300288"/>
          <p14:tracePt t="15180" x="10258425" y="2300288"/>
          <p14:tracePt t="15188" x="10244138" y="2300288"/>
          <p14:tracePt t="15196" x="10201275" y="2300288"/>
          <p14:tracePt t="15204" x="10167938" y="2300288"/>
          <p14:tracePt t="15212" x="10134600" y="2300288"/>
          <p14:tracePt t="15220" x="10110788" y="2300288"/>
          <p14:tracePt t="15236" x="10101263" y="2300288"/>
          <p14:tracePt t="15251" x="10096500" y="2300288"/>
          <p14:tracePt t="15275" x="10086975" y="2300288"/>
          <p14:tracePt t="15300" x="10086975" y="2295525"/>
          <p14:tracePt t="15316" x="10077450" y="2295525"/>
          <p14:tracePt t="15324" x="10063163" y="2295525"/>
          <p14:tracePt t="15332" x="10053638" y="2295525"/>
          <p14:tracePt t="15340" x="10044113" y="2295525"/>
          <p14:tracePt t="15348" x="10039350" y="2295525"/>
          <p14:tracePt t="15356" x="10020300" y="2295525"/>
          <p14:tracePt t="15364" x="10006013" y="2295525"/>
          <p14:tracePt t="15372" x="9996488" y="2295525"/>
          <p14:tracePt t="15380" x="9972675" y="2295525"/>
          <p14:tracePt t="15387" x="9948863" y="2295525"/>
          <p14:tracePt t="15396" x="9906000" y="2295525"/>
          <p14:tracePt t="15404" x="9848850" y="2295525"/>
          <p14:tracePt t="15412" x="9772650" y="2295525"/>
          <p14:tracePt t="15419" x="9686925" y="2295525"/>
          <p14:tracePt t="15427" x="9596438" y="2295525"/>
          <p14:tracePt t="15436" x="9496425" y="2295525"/>
          <p14:tracePt t="15444" x="9415463" y="2300288"/>
          <p14:tracePt t="15452" x="9358313" y="2309813"/>
          <p14:tracePt t="15460" x="9305925" y="2319338"/>
          <p14:tracePt t="15468" x="9277350" y="2328863"/>
          <p14:tracePt t="15476" x="9244013" y="2328863"/>
          <p14:tracePt t="15484" x="9215438" y="2328863"/>
          <p14:tracePt t="15492" x="9191625" y="2333625"/>
          <p14:tracePt t="15500" x="9158288" y="2343150"/>
          <p14:tracePt t="15507" x="9129713" y="2343150"/>
          <p14:tracePt t="15515" x="9101138" y="2343150"/>
          <p14:tracePt t="15524" x="9063038" y="2352675"/>
          <p14:tracePt t="15532" x="9029700" y="2352675"/>
          <p14:tracePt t="15540" x="8986838" y="2357438"/>
          <p14:tracePt t="15548" x="8948738" y="2366963"/>
          <p14:tracePt t="15556" x="8905875" y="2366963"/>
          <p14:tracePt t="15564" x="8872538" y="2376488"/>
          <p14:tracePt t="15573" x="8839200" y="2376488"/>
          <p14:tracePt t="15579" x="8801100" y="2376488"/>
          <p14:tracePt t="15589" x="8758238" y="2376488"/>
          <p14:tracePt t="15596" x="8691563" y="2386013"/>
          <p14:tracePt t="15606" x="8610600" y="2386013"/>
          <p14:tracePt t="15612" x="8472488" y="2409825"/>
          <p14:tracePt t="15622" x="8358188" y="2424113"/>
          <p14:tracePt t="15631" x="8243888" y="2443163"/>
          <p14:tracePt t="15640" x="8134350" y="2457450"/>
          <p14:tracePt t="15644" x="8072438" y="2466975"/>
          <p14:tracePt t="15656" x="8029575" y="2466975"/>
          <p14:tracePt t="15661" x="7986713" y="2466975"/>
          <p14:tracePt t="15672" x="7939088" y="2466975"/>
          <p14:tracePt t="15676" x="7891463" y="2466975"/>
          <p14:tracePt t="15690" x="7824788" y="2466975"/>
          <p14:tracePt t="15693" x="7767638" y="2466975"/>
          <p14:tracePt t="15706" x="7710488" y="2466975"/>
          <p14:tracePt t="15708" x="7643813" y="2466975"/>
          <p14:tracePt t="15723" x="7586663" y="2466975"/>
          <p14:tracePt t="15724" x="7529513" y="2476500"/>
          <p14:tracePt t="15740" x="7496175" y="2481263"/>
          <p14:tracePt t="15741" x="7462838" y="2481263"/>
          <p14:tracePt t="15756" x="7439025" y="2481263"/>
          <p14:tracePt t="15757" x="7415213" y="2481263"/>
          <p14:tracePt t="15773" x="7372350" y="2481263"/>
          <p14:tracePt t="15773" x="7310438" y="2481263"/>
          <p14:tracePt t="15780" x="7234238" y="2481263"/>
          <p14:tracePt t="15791" x="7143750" y="2481263"/>
          <p14:tracePt t="15796" x="7086600" y="2481263"/>
          <p14:tracePt t="15807" x="7048500" y="2476500"/>
          <p14:tracePt t="15812" x="7015163" y="2457450"/>
          <p14:tracePt t="15823" x="6996113" y="2443163"/>
          <p14:tracePt t="15828" x="6981825" y="2433638"/>
          <p14:tracePt t="15840" x="6972300" y="2424113"/>
          <p14:tracePt t="15844" x="6962775" y="2409825"/>
          <p14:tracePt t="15856" x="6958013" y="2386013"/>
          <p14:tracePt t="15861" x="6948488" y="2366963"/>
          <p14:tracePt t="15873" x="6938963" y="2352675"/>
          <p14:tracePt t="15877" x="6938963" y="2319338"/>
          <p14:tracePt t="15890" x="6938963" y="2295525"/>
          <p14:tracePt t="15893" x="6929438" y="2271713"/>
          <p14:tracePt t="15906" x="6929438" y="2243138"/>
          <p14:tracePt t="15908" x="6929438" y="2228850"/>
          <p14:tracePt t="15923" x="6929438" y="2214563"/>
          <p14:tracePt t="15924" x="6929438" y="2205038"/>
          <p14:tracePt t="15939" x="6929438" y="2195513"/>
          <p14:tracePt t="15940" x="6938963" y="2185988"/>
          <p14:tracePt t="15957" x="6938963" y="2181225"/>
          <p14:tracePt t="15973" x="6938963" y="2171700"/>
          <p14:tracePt t="15979" x="6938963" y="2162175"/>
          <p14:tracePt t="15988" x="6938963" y="2152650"/>
          <p14:tracePt t="15997" x="6938963" y="2147888"/>
          <p14:tracePt t="16004" x="6938963" y="2138363"/>
          <p14:tracePt t="16020" x="6938963" y="2128838"/>
          <p14:tracePt t="16038" x="6938963" y="2124075"/>
          <p14:tracePt t="16052" x="6938963" y="2114550"/>
          <p14:tracePt t="16069" x="6929438" y="2105025"/>
          <p14:tracePt t="16076" x="6929438" y="2095500"/>
          <p14:tracePt t="16093" x="6929438" y="2090738"/>
          <p14:tracePt t="16100" x="6924675" y="2090738"/>
          <p14:tracePt t="16109" x="6924675" y="2081213"/>
          <p14:tracePt t="16117" x="6924675" y="2071688"/>
          <p14:tracePt t="16125" x="6915150" y="2071688"/>
          <p14:tracePt t="16143" x="6905625" y="2066925"/>
          <p14:tracePt t="16166" x="6905625" y="2057400"/>
          <p14:tracePt t="16175" x="6900863" y="2057400"/>
          <p14:tracePt t="16182" x="6891338" y="2047875"/>
          <p14:tracePt t="16191" x="6881813" y="2047875"/>
          <p14:tracePt t="16206" x="6867525" y="2047875"/>
          <p14:tracePt t="16212" x="6858000" y="2038350"/>
          <p14:tracePt t="16228" x="6848475" y="2038350"/>
          <p14:tracePt t="16244" x="6843713" y="2038350"/>
          <p14:tracePt t="16300" x="6843713" y="2033588"/>
          <p14:tracePt t="16308" x="6867525" y="2033588"/>
          <p14:tracePt t="16316" x="6929438" y="2024063"/>
          <p14:tracePt t="16324" x="6996113" y="2024063"/>
          <p14:tracePt t="16332" x="7077075" y="2024063"/>
          <p14:tracePt t="16340" x="7162800" y="2024063"/>
          <p14:tracePt t="16348" x="7267575" y="2014538"/>
          <p14:tracePt t="16357" x="7358063" y="2014538"/>
          <p14:tracePt t="16364" x="7515225" y="2014538"/>
          <p14:tracePt t="16373" x="7691438" y="2014538"/>
          <p14:tracePt t="16380" x="7924800" y="2014538"/>
          <p14:tracePt t="16388" x="8201025" y="2014538"/>
          <p14:tracePt t="16396" x="8472488" y="2014538"/>
          <p14:tracePt t="16404" x="8701088" y="2014538"/>
          <p14:tracePt t="16413" x="8924925" y="2014538"/>
          <p14:tracePt t="16420" x="9096375" y="2014538"/>
          <p14:tracePt t="16428" x="9215438" y="2014538"/>
          <p14:tracePt t="16436" x="9301163" y="2014538"/>
          <p14:tracePt t="16444" x="9339263" y="2014538"/>
          <p14:tracePt t="16452" x="9372600" y="2014538"/>
          <p14:tracePt t="16461" x="9372600" y="2009775"/>
          <p14:tracePt t="16524" x="9363075" y="1990725"/>
          <p14:tracePt t="16532" x="9315450" y="1947863"/>
          <p14:tracePt t="16540" x="9248775" y="1900238"/>
          <p14:tracePt t="16548" x="9167813" y="1843088"/>
          <p14:tracePt t="16560" x="9063038" y="1771650"/>
          <p14:tracePt t="16619" x="8482013" y="1343025"/>
          <p14:tracePt t="16624" x="8391525" y="1271588"/>
          <p14:tracePt t="16632" x="8310563" y="1214438"/>
          <p14:tracePt t="16640" x="8248650" y="1162050"/>
          <p14:tracePt t="16648" x="8191500" y="1104900"/>
          <p14:tracePt t="16656" x="8153400" y="1066800"/>
          <p14:tracePt t="16666" x="8120063" y="1033463"/>
          <p14:tracePt t="16668" x="8105775" y="1000125"/>
          <p14:tracePt t="16676" x="8086725" y="976313"/>
          <p14:tracePt t="16684" x="8086725" y="966788"/>
          <p14:tracePt t="16692" x="8077200" y="952500"/>
          <p14:tracePt t="16700" x="8072438" y="952500"/>
          <p14:tracePt t="16707" x="8072438" y="942975"/>
          <p14:tracePt t="16716" x="8072438" y="933450"/>
          <p14:tracePt t="16740" x="8072438" y="923925"/>
          <p14:tracePt t="16747" x="8062913" y="923925"/>
          <p14:tracePt t="16756" x="8062913" y="919163"/>
          <p14:tracePt t="16764" x="8053388" y="909638"/>
          <p14:tracePt t="16780" x="8043863" y="909638"/>
          <p14:tracePt t="16803" x="8043863" y="900113"/>
          <p14:tracePt t="16916" x="8039100" y="900113"/>
          <p14:tracePt t="16924" x="8039100" y="919163"/>
          <p14:tracePt t="16932" x="8029575" y="942975"/>
          <p14:tracePt t="16940" x="8020050" y="976313"/>
          <p14:tracePt t="16948" x="8005763" y="1009650"/>
          <p14:tracePt t="16956" x="7986713" y="1033463"/>
          <p14:tracePt t="16964" x="7981950" y="1081088"/>
          <p14:tracePt t="16972" x="7972425" y="1123950"/>
          <p14:tracePt t="16980" x="7962900" y="1195388"/>
          <p14:tracePt t="16988" x="7962900" y="1285875"/>
          <p14:tracePt t="16996" x="7962900" y="1390650"/>
          <p14:tracePt t="17004" x="7996238" y="1524000"/>
          <p14:tracePt t="17012" x="8043863" y="1681163"/>
          <p14:tracePt t="17019" x="8086725" y="1833563"/>
          <p14:tracePt t="17028" x="8105775" y="1957388"/>
          <p14:tracePt t="17036" x="8120063" y="2095500"/>
          <p14:tracePt t="17044" x="8129588" y="2205038"/>
          <p14:tracePt t="17051" x="8129588" y="2276475"/>
          <p14:tracePt t="17060" x="8129588" y="2386013"/>
          <p14:tracePt t="17068" x="8129588" y="2490788"/>
          <p14:tracePt t="17076" x="8129588" y="2614613"/>
          <p14:tracePt t="17083" x="8129588" y="2738438"/>
          <p14:tracePt t="17091" x="8129588" y="2843213"/>
          <p14:tracePt t="17100" x="8129588" y="2976563"/>
          <p14:tracePt t="17107" x="8134350" y="3081338"/>
          <p14:tracePt t="17116" x="8134350" y="3181350"/>
          <p14:tracePt t="17124" x="8134350" y="3252788"/>
          <p14:tracePt t="17132" x="8134350" y="3333750"/>
          <p14:tracePt t="17140" x="8134350" y="3390900"/>
          <p14:tracePt t="17148" x="8129588" y="3448050"/>
          <p14:tracePt t="17156" x="8110538" y="3490913"/>
          <p14:tracePt t="17164" x="8105775" y="3524250"/>
          <p14:tracePt t="17173" x="8096250" y="3557588"/>
          <p14:tracePt t="17179" x="8096250" y="3571875"/>
          <p14:tracePt t="17189" x="8086725" y="3581400"/>
          <p14:tracePt t="17196" x="8086725" y="3590925"/>
          <p14:tracePt t="17676" x="8086725" y="3605213"/>
          <p14:tracePt t="17684" x="8086725" y="3638550"/>
          <p14:tracePt t="17692" x="8105775" y="3671888"/>
          <p14:tracePt t="17699" x="8105775" y="3686175"/>
          <p14:tracePt t="17707" x="8110538" y="3719513"/>
          <p14:tracePt t="17715" x="8120063" y="3752850"/>
          <p14:tracePt t="17723" x="8129588" y="3776663"/>
          <p14:tracePt t="17732" x="8134350" y="3810000"/>
          <p14:tracePt t="17740" x="8153400" y="3852863"/>
          <p14:tracePt t="17747" x="8162925" y="3890963"/>
          <p14:tracePt t="17756" x="8177213" y="3924300"/>
          <p14:tracePt t="17764" x="8186738" y="3948113"/>
          <p14:tracePt t="17771" x="8191500" y="3990975"/>
          <p14:tracePt t="17779" x="8201025" y="4024313"/>
          <p14:tracePt t="17787" x="8201025" y="4038600"/>
          <p14:tracePt t="17795" x="8201025" y="4057650"/>
          <p14:tracePt t="17804" x="8201025" y="4071938"/>
          <p14:tracePt t="17812" x="8210550" y="4081463"/>
          <p14:tracePt t="17819" x="8210550" y="4086225"/>
          <p14:tracePt t="17956" x="8210550" y="4062413"/>
          <p14:tracePt t="17963" x="8210550" y="4038600"/>
          <p14:tracePt t="17971" x="8210550" y="4024313"/>
          <p14:tracePt t="17980" x="8210550" y="4005263"/>
          <p14:tracePt t="17987" x="8210550" y="3990975"/>
          <p14:tracePt t="17995" x="8201025" y="3981450"/>
          <p14:tracePt t="18004" x="8201025" y="3971925"/>
          <p14:tracePt t="18012" x="8201025" y="3967163"/>
          <p14:tracePt t="18220" x="8191500" y="3967163"/>
          <p14:tracePt t="18235" x="8191500" y="3990975"/>
          <p14:tracePt t="18243" x="8201025" y="4005263"/>
          <p14:tracePt t="18251" x="8201025" y="4014788"/>
          <p14:tracePt t="18259" x="8210550" y="4024313"/>
          <p14:tracePt t="18267" x="8210550" y="4029075"/>
          <p14:tracePt t="18283" x="8210550" y="4038600"/>
          <p14:tracePt t="18299" x="8220075" y="4038600"/>
          <p14:tracePt t="18307" x="8220075" y="4057650"/>
          <p14:tracePt t="18315" x="8220075" y="4071938"/>
          <p14:tracePt t="18323" x="8220075" y="4095750"/>
          <p14:tracePt t="18331" x="8220075" y="4114800"/>
          <p14:tracePt t="18340" x="8220075" y="4129088"/>
          <p14:tracePt t="18347" x="8210550" y="4138613"/>
          <p14:tracePt t="18356" x="8210550" y="4152900"/>
          <p14:tracePt t="18364" x="8201025" y="4162425"/>
          <p14:tracePt t="18371" x="8191500" y="4176713"/>
          <p14:tracePt t="18379" x="8186738" y="4176713"/>
          <p14:tracePt t="18387" x="8177213" y="4195763"/>
          <p14:tracePt t="18395" x="8153400" y="4205288"/>
          <p14:tracePt t="18404" x="8129588" y="4210050"/>
          <p14:tracePt t="18411" x="8077200" y="4229100"/>
          <p14:tracePt t="18419" x="8020050" y="4243388"/>
          <p14:tracePt t="18427" x="7958138" y="4262438"/>
          <p14:tracePt t="18435" x="7905750" y="4276725"/>
          <p14:tracePt t="18443" x="7872413" y="4295775"/>
          <p14:tracePt t="18451" x="7839075" y="4310063"/>
          <p14:tracePt t="18459" x="7800975" y="4324350"/>
          <p14:tracePt t="18468" x="7753350" y="4343400"/>
          <p14:tracePt t="18476" x="7710488" y="4357688"/>
          <p14:tracePt t="18483" x="7677150" y="4376738"/>
          <p14:tracePt t="18491" x="7629525" y="4391025"/>
          <p14:tracePt t="18499" x="7586663" y="4410075"/>
          <p14:tracePt t="18507" x="7539038" y="4414838"/>
          <p14:tracePt t="18515" x="7496175" y="4433888"/>
          <p14:tracePt t="18523" x="7458075" y="4438650"/>
          <p14:tracePt t="18531" x="7415213" y="4457700"/>
          <p14:tracePt t="18540" x="7391400" y="4467225"/>
          <p14:tracePt t="18548" x="7381875" y="4471988"/>
          <p14:tracePt t="18557" x="7372350" y="4481513"/>
          <p14:tracePt t="18564" x="7367588" y="4491038"/>
          <p14:tracePt t="18573" x="7348538" y="4500563"/>
          <p14:tracePt t="18580" x="7334250" y="4514850"/>
          <p14:tracePt t="18590" x="7324725" y="4524375"/>
          <p14:tracePt t="18596" x="7310438" y="4529138"/>
          <p14:tracePt t="18606" x="7300913" y="4538663"/>
          <p14:tracePt t="18612" x="7281863" y="4548188"/>
          <p14:tracePt t="18623" x="7267575" y="4557713"/>
          <p14:tracePt t="18628" x="7253288" y="4557713"/>
          <p14:tracePt t="18640" x="7243763" y="4562475"/>
          <p14:tracePt t="18780" x="7258050" y="4557713"/>
          <p14:tracePt t="18788" x="7291388" y="4538663"/>
          <p14:tracePt t="18795" x="7343775" y="4524375"/>
          <p14:tracePt t="18804" x="7367588" y="4514850"/>
          <p14:tracePt t="18811" x="7405688" y="4500563"/>
          <p14:tracePt t="18819" x="7429500" y="4500563"/>
          <p14:tracePt t="18828" x="7462838" y="4481513"/>
          <p14:tracePt t="18836" x="7505700" y="4471988"/>
          <p14:tracePt t="18843" x="7562850" y="4467225"/>
          <p14:tracePt t="18851" x="7634288" y="4438650"/>
          <p14:tracePt t="18859" x="7724775" y="4414838"/>
          <p14:tracePt t="18867" x="7791450" y="4391025"/>
          <p14:tracePt t="18875" x="7858125" y="4376738"/>
          <p14:tracePt t="18883" x="7924800" y="4352925"/>
          <p14:tracePt t="18891" x="7958138" y="4333875"/>
          <p14:tracePt t="18899" x="7996238" y="4324350"/>
          <p14:tracePt t="18907" x="8029575" y="4319588"/>
          <p14:tracePt t="18915" x="8039100" y="4319588"/>
          <p14:tracePt t="18924" x="8053388" y="4310063"/>
          <p14:tracePt t="18932" x="8077200" y="4295775"/>
          <p14:tracePt t="18940" x="8105775" y="4267200"/>
          <p14:tracePt t="18948" x="8143875" y="4233863"/>
          <p14:tracePt t="18955" x="8210550" y="4176713"/>
          <p14:tracePt t="18964" x="8267700" y="4119563"/>
          <p14:tracePt t="18972" x="8334375" y="4071938"/>
          <p14:tracePt t="18980" x="8372475" y="4038600"/>
          <p14:tracePt t="18987" x="8391525" y="4014788"/>
          <p14:tracePt t="18995" x="8405813" y="3990975"/>
          <p14:tracePt t="19003" x="8415338" y="3981450"/>
          <p14:tracePt t="19011" x="8424863" y="3967163"/>
          <p14:tracePt t="19019" x="8424863" y="3957638"/>
          <p14:tracePt t="19027" x="8424863" y="3933825"/>
          <p14:tracePt t="19035" x="8424863" y="3910013"/>
          <p14:tracePt t="19044" x="8424863" y="3876675"/>
          <p14:tracePt t="19051" x="8429625" y="3852863"/>
          <p14:tracePt t="19060" x="8439150" y="3819525"/>
          <p14:tracePt t="19067" x="8453438" y="3786188"/>
          <p14:tracePt t="19075" x="8472488" y="3752850"/>
          <p14:tracePt t="19083" x="8486775" y="3729038"/>
          <p14:tracePt t="19091" x="8515350" y="3695700"/>
          <p14:tracePt t="19099" x="8529638" y="3671888"/>
          <p14:tracePt t="19107" x="8543925" y="3648075"/>
          <p14:tracePt t="19115" x="8572500" y="3619500"/>
          <p14:tracePt t="19124" x="8577263" y="3605213"/>
          <p14:tracePt t="19131" x="8586788" y="3595688"/>
          <p14:tracePt t="19140" x="8601075" y="3590925"/>
          <p14:tracePt t="19147" x="8610600" y="3581400"/>
          <p14:tracePt t="19156" x="8629650" y="3571875"/>
          <p14:tracePt t="19163" x="8677275" y="3557588"/>
          <p14:tracePt t="19173" x="8758238" y="3514725"/>
          <p14:tracePt t="19179" x="8882063" y="3471863"/>
          <p14:tracePt t="19190" x="9053513" y="3443288"/>
          <p14:tracePt t="19195" x="9234488" y="3386138"/>
          <p14:tracePt t="19206" x="9363075" y="3357563"/>
          <p14:tracePt t="19212" x="9439275" y="3352800"/>
          <p14:tracePt t="19223" x="9486900" y="3343275"/>
          <p14:tracePt t="19227" x="9529763" y="3343275"/>
          <p14:tracePt t="19239" x="9544050" y="3352800"/>
          <p14:tracePt t="19244" x="9553575" y="3357563"/>
          <p14:tracePt t="19256" x="9553575" y="3376613"/>
          <p14:tracePt t="19259" x="9563100" y="3390900"/>
          <p14:tracePt t="19274" x="9563100" y="3414713"/>
          <p14:tracePt t="19275" x="9563100" y="3433763"/>
          <p14:tracePt t="19290" x="9567863" y="3457575"/>
          <p14:tracePt t="19291" x="9577388" y="3481388"/>
          <p14:tracePt t="19307" x="9586913" y="3490913"/>
          <p14:tracePt t="19308" x="9601200" y="3505200"/>
          <p14:tracePt t="19323" x="9610725" y="3514725"/>
          <p14:tracePt t="19324" x="9610725" y="3524250"/>
          <p14:tracePt t="19340" x="9620250" y="3524250"/>
          <p14:tracePt t="19363" x="9620250" y="3533775"/>
          <p14:tracePt t="19444" x="9620250" y="3538538"/>
          <p14:tracePt t="19451" x="9610725" y="3538538"/>
          <p14:tracePt t="19459" x="9596438" y="3548063"/>
          <p14:tracePt t="19475" x="9586913" y="3548063"/>
          <p14:tracePt t="19483" x="9567863" y="3548063"/>
          <p14:tracePt t="19492" x="9563100" y="3557588"/>
          <p14:tracePt t="19499" x="9563100" y="3562350"/>
          <p14:tracePt t="19508" x="9553575" y="3562350"/>
          <p14:tracePt t="19515" x="9544050" y="3562350"/>
          <p14:tracePt t="19524" x="9539288" y="3571875"/>
          <p14:tracePt t="19532" x="9529763" y="3581400"/>
          <p14:tracePt t="19539" x="9529763" y="3590925"/>
          <p14:tracePt t="19548" x="9520238" y="3590925"/>
          <p14:tracePt t="19555" x="9505950" y="3595688"/>
          <p14:tracePt t="19563" x="9505950" y="3605213"/>
          <p14:tracePt t="19579" x="9496425" y="3614738"/>
          <p14:tracePt t="19588" x="9486900" y="3614738"/>
          <p14:tracePt t="19611" x="9482138" y="3614738"/>
          <p14:tracePt t="19627" x="9472613" y="3619500"/>
          <p14:tracePt t="19635" x="9463088" y="3629025"/>
          <p14:tracePt t="19643" x="9453563" y="3638550"/>
          <p14:tracePt t="19651" x="9448800" y="3648075"/>
          <p14:tracePt t="19660" x="9429750" y="3662363"/>
          <p14:tracePt t="19667" x="9420225" y="3671888"/>
          <p14:tracePt t="19675" x="9420225" y="3676650"/>
          <p14:tracePt t="19683" x="9405938" y="3695700"/>
          <p14:tracePt t="19691" x="9391650" y="3709988"/>
          <p14:tracePt t="19699" x="9382125" y="3729038"/>
          <p14:tracePt t="19707" x="9363075" y="3743325"/>
          <p14:tracePt t="19715" x="9358313" y="3762375"/>
          <p14:tracePt t="19724" x="9348788" y="3767138"/>
          <p14:tracePt t="19731" x="9348788" y="3776663"/>
          <p14:tracePt t="19739" x="9348788" y="3786188"/>
          <p14:tracePt t="19747" x="9339263" y="3795713"/>
          <p14:tracePt t="20083" x="9334500" y="3795713"/>
          <p14:tracePt t="20099" x="9334500" y="3786188"/>
          <p14:tracePt t="20115" x="9324975" y="3786188"/>
          <p14:tracePt t="20156" x="9305925" y="3786188"/>
          <p14:tracePt t="20164" x="9291638" y="3786188"/>
          <p14:tracePt t="20171" x="9277350" y="3786188"/>
          <p14:tracePt t="20179" x="9248775" y="3786188"/>
          <p14:tracePt t="20187" x="9234488" y="3786188"/>
          <p14:tracePt t="20196" x="9201150" y="3786188"/>
          <p14:tracePt t="20204" x="9186863" y="3795713"/>
          <p14:tracePt t="20212" x="9144000" y="3795713"/>
          <p14:tracePt t="20219" x="9086850" y="3810000"/>
          <p14:tracePt t="20227" x="9010650" y="3833813"/>
          <p14:tracePt t="20235" x="8939213" y="3852863"/>
          <p14:tracePt t="20243" x="8839200" y="3867150"/>
          <p14:tracePt t="20251" x="8734425" y="3881438"/>
          <p14:tracePt t="20259" x="8643938" y="3910013"/>
          <p14:tracePt t="20267" x="8577263" y="3924300"/>
          <p14:tracePt t="20275" x="8543925" y="3933825"/>
          <p14:tracePt t="20283" x="8520113" y="3948113"/>
          <p14:tracePt t="20292" x="8515350" y="3948113"/>
          <p14:tracePt t="20299" x="8496300" y="3967163"/>
          <p14:tracePt t="20308" x="8482013" y="3967163"/>
          <p14:tracePt t="20315" x="8453438" y="3971925"/>
          <p14:tracePt t="20324" x="8429625" y="3990975"/>
          <p14:tracePt t="20331" x="8391525" y="4005263"/>
          <p14:tracePt t="20340" x="8339138" y="4038600"/>
          <p14:tracePt t="20347" x="8277225" y="4071938"/>
          <p14:tracePt t="20355" x="8210550" y="4105275"/>
          <p14:tracePt t="20363" x="8134350" y="4148138"/>
          <p14:tracePt t="20372" x="8072438" y="4171950"/>
          <p14:tracePt t="20379" x="8020050" y="4186238"/>
          <p14:tracePt t="20387" x="8005763" y="4195763"/>
          <p14:tracePt t="20395" x="7996238" y="4205288"/>
          <p14:tracePt t="20403" x="7986713" y="4205288"/>
          <p14:tracePt t="20411" x="7981950" y="4210050"/>
          <p14:tracePt t="20443" x="7981950" y="4229100"/>
          <p14:tracePt t="20452" x="7981950" y="4243388"/>
          <p14:tracePt t="20460" x="7972425" y="4252913"/>
          <p14:tracePt t="20467" x="7972425" y="4262438"/>
          <p14:tracePt t="20564" x="7981950" y="4276725"/>
          <p14:tracePt t="20572" x="7986713" y="4286250"/>
          <p14:tracePt t="20580" x="8015288" y="4310063"/>
          <p14:tracePt t="20588" x="8043863" y="4324350"/>
          <p14:tracePt t="20596" x="8096250" y="4333875"/>
          <p14:tracePt t="20604" x="8162925" y="4343400"/>
          <p14:tracePt t="20612" x="8248650" y="4343400"/>
          <p14:tracePt t="20620" x="8334375" y="4343400"/>
          <p14:tracePt t="20628" x="8391525" y="4343400"/>
          <p14:tracePt t="20636" x="8448675" y="4352925"/>
          <p14:tracePt t="20644" x="8486775" y="4357688"/>
          <p14:tracePt t="20651" x="8520113" y="4357688"/>
          <p14:tracePt t="20659" x="8553450" y="4367213"/>
          <p14:tracePt t="20668" x="8562975" y="4367213"/>
          <p14:tracePt t="20675" x="8572500" y="4367213"/>
          <p14:tracePt t="20683" x="8577263" y="4376738"/>
          <p14:tracePt t="20691" x="8586788" y="4381500"/>
          <p14:tracePt t="20700" x="8596313" y="4381500"/>
          <p14:tracePt t="20708" x="8610600" y="4381500"/>
          <p14:tracePt t="20716" x="8629650" y="4391025"/>
          <p14:tracePt t="20724" x="8643938" y="4391025"/>
          <p14:tracePt t="20732" x="8658225" y="4391025"/>
          <p14:tracePt t="20740" x="8667750" y="4391025"/>
          <p14:tracePt t="20748" x="8677275" y="4391025"/>
          <p14:tracePt t="20836" x="8686800" y="4381500"/>
          <p14:tracePt t="20844" x="8686800" y="4376738"/>
          <p14:tracePt t="21284" x="8691563" y="4376738"/>
          <p14:tracePt t="21292" x="8701088" y="4376738"/>
          <p14:tracePt t="21300" x="8710613" y="4376738"/>
          <p14:tracePt t="21308" x="8724900" y="4381500"/>
          <p14:tracePt t="21316" x="8734425" y="4391025"/>
          <p14:tracePt t="21324" x="8758238" y="4400550"/>
          <p14:tracePt t="21332" x="8777288" y="4410075"/>
          <p14:tracePt t="21340" x="8791575" y="4410075"/>
          <p14:tracePt t="21348" x="8824913" y="4414838"/>
          <p14:tracePt t="21356" x="8839200" y="4424363"/>
          <p14:tracePt t="21364" x="8858250" y="4424363"/>
          <p14:tracePt t="21372" x="8882063" y="4433888"/>
          <p14:tracePt t="21380" x="8896350" y="4438650"/>
          <p14:tracePt t="21388" x="8905875" y="4438650"/>
          <p14:tracePt t="21396" x="8915400" y="4448175"/>
          <p14:tracePt t="21572" x="8929688" y="4448175"/>
          <p14:tracePt t="21580" x="8929688" y="4457700"/>
          <p14:tracePt t="21588" x="8948738" y="4457700"/>
          <p14:tracePt t="21596" x="8953500" y="4467225"/>
          <p14:tracePt t="21610" x="8972550" y="4467225"/>
          <p14:tracePt t="21612" x="8982075" y="4467225"/>
          <p14:tracePt t="21620" x="8986838" y="4467225"/>
          <p14:tracePt t="21628" x="8996363" y="4467225"/>
          <p14:tracePt t="21677" x="9005888" y="4467225"/>
          <p14:tracePt t="21692" x="9010650" y="4467225"/>
          <p14:tracePt t="21700" x="9039225" y="4467225"/>
          <p14:tracePt t="21709" x="9063038" y="4467225"/>
          <p14:tracePt t="21716" x="9077325" y="4457700"/>
          <p14:tracePt t="21724" x="9096375" y="4448175"/>
          <p14:tracePt t="21732" x="9110663" y="4448175"/>
          <p14:tracePt t="21740" x="9120188" y="4448175"/>
          <p14:tracePt t="22029" x="9134475" y="4438650"/>
          <p14:tracePt t="22037" x="9144000" y="4438650"/>
          <p14:tracePt t="22044" x="9158288" y="4438650"/>
          <p14:tracePt t="22053" x="9177338" y="4438650"/>
          <p14:tracePt t="22060" x="9191625" y="4438650"/>
          <p14:tracePt t="22068" x="9210675" y="4433888"/>
          <p14:tracePt t="22076" x="9215438" y="4424363"/>
          <p14:tracePt t="22086" x="9234488" y="4414838"/>
          <p14:tracePt t="22095" x="9244013" y="4410075"/>
          <p14:tracePt t="22101" x="9248775" y="4400550"/>
          <p14:tracePt t="22112" x="9258300" y="4376738"/>
          <p14:tracePt t="22120" x="9267825" y="4357688"/>
          <p14:tracePt t="22127" x="9277350" y="4319588"/>
          <p14:tracePt t="22135" x="9277350" y="4286250"/>
          <p14:tracePt t="22143" x="9277350" y="4233863"/>
          <p14:tracePt t="22151" x="9282113" y="4195763"/>
          <p14:tracePt t="22163" x="9291638" y="4152900"/>
          <p14:tracePt t="22166" x="9291638" y="4105275"/>
          <p14:tracePt t="22172" x="9291638" y="4062413"/>
          <p14:tracePt t="22180" x="9291638" y="4024313"/>
          <p14:tracePt t="22188" x="9282113" y="3990975"/>
          <p14:tracePt t="22196" x="9267825" y="3971925"/>
          <p14:tracePt t="22204" x="9248775" y="3943350"/>
          <p14:tracePt t="22212" x="9234488" y="3914775"/>
          <p14:tracePt t="22220" x="9224963" y="3881438"/>
          <p14:tracePt t="22228" x="9210675" y="3857625"/>
          <p14:tracePt t="22236" x="9210675" y="3843338"/>
          <p14:tracePt t="22244" x="9210675" y="3833813"/>
          <p14:tracePt t="22276" x="9210675" y="3824288"/>
          <p14:tracePt t="23556" x="9201150" y="3833813"/>
          <p14:tracePt t="23564" x="9177338" y="3843338"/>
          <p14:tracePt t="23572" x="9134475" y="3852863"/>
          <p14:tracePt t="23579" x="9072563" y="3852863"/>
          <p14:tracePt t="23587" x="9005888" y="3852863"/>
          <p14:tracePt t="23595" x="8929688" y="3852863"/>
          <p14:tracePt t="23603" x="8815388" y="3852863"/>
          <p14:tracePt t="23611" x="8658225" y="3852863"/>
          <p14:tracePt t="23619" x="8482013" y="3852863"/>
          <p14:tracePt t="23627" x="8258175" y="3852863"/>
          <p14:tracePt t="23635" x="7948613" y="3852863"/>
          <p14:tracePt t="23643" x="7667625" y="3824288"/>
          <p14:tracePt t="23651" x="7429500" y="3762375"/>
          <p14:tracePt t="23659" x="7219950" y="3695700"/>
          <p14:tracePt t="23667" x="7062788" y="3638550"/>
          <p14:tracePt t="23675" x="6948488" y="3581400"/>
          <p14:tracePt t="23683" x="6834188" y="3514725"/>
          <p14:tracePt t="23692" x="6777038" y="3481388"/>
          <p14:tracePt t="23699" x="6734175" y="3448050"/>
          <p14:tracePt t="23708" x="6700838" y="3414713"/>
          <p14:tracePt t="23715" x="6667500" y="3390900"/>
          <p14:tracePt t="23725" x="6643688" y="3367088"/>
          <p14:tracePt t="23731" x="6629400" y="3333750"/>
          <p14:tracePt t="23741" x="6610350" y="3300413"/>
          <p14:tracePt t="23748" x="6605588" y="3267075"/>
          <p14:tracePt t="23758" x="6605588" y="3228975"/>
          <p14:tracePt t="23763" x="6605588" y="3186113"/>
          <p14:tracePt t="23774" x="6605588" y="3152775"/>
          <p14:tracePt t="23779" x="6605588" y="3119438"/>
          <p14:tracePt t="23791" x="6605588" y="3095625"/>
          <p14:tracePt t="23796" x="6605588" y="3081338"/>
          <p14:tracePt t="23808" x="6596063" y="3062288"/>
          <p14:tracePt t="23811" x="6596063" y="3038475"/>
          <p14:tracePt t="23824" x="6596063" y="3024188"/>
          <p14:tracePt t="23827" x="6586538" y="3000375"/>
          <p14:tracePt t="23842" x="6586538" y="2957513"/>
          <p14:tracePt t="23843" x="6586538" y="2933700"/>
          <p14:tracePt t="23858" x="6586538" y="2890838"/>
          <p14:tracePt t="23859" x="6586538" y="2857500"/>
          <p14:tracePt t="23875" x="6586538" y="2828925"/>
          <p14:tracePt t="23876" x="6586538" y="2800350"/>
          <p14:tracePt t="23891" x="6586538" y="2776538"/>
          <p14:tracePt t="23892" x="6586538" y="2752725"/>
          <p14:tracePt t="23907" x="6586538" y="2738438"/>
          <p14:tracePt t="23908" x="6586538" y="2719388"/>
          <p14:tracePt t="23925" x="6586538" y="2705100"/>
          <p14:tracePt t="23925" x="6586538" y="2695575"/>
          <p14:tracePt t="23931" x="6605588" y="2671763"/>
          <p14:tracePt t="23941" x="6619875" y="2647950"/>
          <p14:tracePt t="23948" x="6643688" y="2605088"/>
          <p14:tracePt t="23958" x="6662738" y="2581275"/>
          <p14:tracePt t="23963" x="6696075" y="2533650"/>
          <p14:tracePt t="23974" x="6724650" y="2490788"/>
          <p14:tracePt t="23980" x="6757988" y="2447925"/>
          <p14:tracePt t="23991" x="6777038" y="2419350"/>
          <p14:tracePt t="23995" x="6800850" y="2390775"/>
          <p14:tracePt t="24008" x="6824663" y="2357438"/>
          <p14:tracePt t="24011" x="6848475" y="2333625"/>
          <p14:tracePt t="24024" x="6867525" y="2309813"/>
          <p14:tracePt t="24027" x="6900863" y="2286000"/>
          <p14:tracePt t="24042" x="6948488" y="2262188"/>
          <p14:tracePt t="24043" x="7019925" y="2228850"/>
          <p14:tracePt t="24058" x="7086600" y="2205038"/>
          <p14:tracePt t="24059" x="7134225" y="2181225"/>
          <p14:tracePt t="24075" x="7200900" y="2152650"/>
          <p14:tracePt t="24076" x="7258050" y="2138363"/>
          <p14:tracePt t="24092" x="7324725" y="2105025"/>
          <p14:tracePt t="24093" x="7372350" y="2090738"/>
          <p14:tracePt t="24108" x="7458075" y="2071688"/>
          <p14:tracePt t="24109" x="7548563" y="2057400"/>
          <p14:tracePt t="24125" x="7653338" y="2047875"/>
          <p14:tracePt t="24125" x="7800975" y="2024063"/>
          <p14:tracePt t="24132" x="7996238" y="2009775"/>
          <p14:tracePt t="24141" x="8191500" y="1981200"/>
          <p14:tracePt t="24148" x="8367713" y="1966913"/>
          <p14:tracePt t="24158" x="8515350" y="1957388"/>
          <p14:tracePt t="24164" x="8634413" y="1957388"/>
          <p14:tracePt t="24175" x="8701088" y="1957388"/>
          <p14:tracePt t="24179" x="8758238" y="1957388"/>
          <p14:tracePt t="24191" x="8791575" y="1957388"/>
          <p14:tracePt t="24195" x="8815388" y="1966913"/>
          <p14:tracePt t="24208" x="8834438" y="1976438"/>
          <p14:tracePt t="24211" x="8848725" y="1981200"/>
          <p14:tracePt t="24224" x="8848725" y="1990725"/>
          <p14:tracePt t="24227" x="8867775" y="1990725"/>
          <p14:tracePt t="24242" x="8872538" y="2000250"/>
          <p14:tracePt t="24243" x="8891588" y="2009775"/>
          <p14:tracePt t="24258" x="8896350" y="2009775"/>
          <p14:tracePt t="24259" x="8915400" y="2009775"/>
          <p14:tracePt t="24275" x="8915400" y="2014538"/>
          <p14:tracePt t="24371" x="8915400" y="2024063"/>
          <p14:tracePt t="24380" x="8915400" y="2071688"/>
          <p14:tracePt t="24388" x="8915400" y="2124075"/>
          <p14:tracePt t="24395" x="8915400" y="2195513"/>
          <p14:tracePt t="24403" x="8891588" y="2286000"/>
          <p14:tracePt t="24411" x="8858250" y="2419350"/>
          <p14:tracePt t="24420" x="8824913" y="2505075"/>
          <p14:tracePt t="24427" x="8805863" y="2595563"/>
          <p14:tracePt t="24435" x="8801100" y="2705100"/>
          <p14:tracePt t="24443" x="8801100" y="2828925"/>
          <p14:tracePt t="24451" x="8815388" y="2967038"/>
          <p14:tracePt t="24460" x="8839200" y="3138488"/>
          <p14:tracePt t="24468" x="8882063" y="3333750"/>
          <p14:tracePt t="24476" x="8924925" y="3505200"/>
          <p14:tracePt t="24484" x="8963025" y="3705225"/>
          <p14:tracePt t="24492" x="8996363" y="3867150"/>
          <p14:tracePt t="24500" x="9029700" y="4005263"/>
          <p14:tracePt t="24507" x="9063038" y="4119563"/>
          <p14:tracePt t="24515" x="9086850" y="4195763"/>
          <p14:tracePt t="24523" x="9110663" y="4243388"/>
          <p14:tracePt t="24531" x="9129713" y="4267200"/>
          <p14:tracePt t="24539" x="9134475" y="4295775"/>
          <p14:tracePt t="24548" x="9144000" y="4300538"/>
          <p14:tracePt t="24555" x="9144000" y="4310063"/>
          <p14:tracePt t="24563" x="9153525" y="4310063"/>
          <p14:tracePt t="24827" x="9144000" y="4310063"/>
          <p14:tracePt t="24835" x="9134475" y="4300538"/>
          <p14:tracePt t="24843" x="9129713" y="4295775"/>
          <p14:tracePt t="24852" x="9110663" y="4276725"/>
          <p14:tracePt t="24859" x="9101138" y="4276725"/>
          <p14:tracePt t="24868" x="9096375" y="4276725"/>
          <p14:tracePt t="24876" x="9086850" y="4267200"/>
          <p14:tracePt t="24963" x="9086850" y="4243388"/>
          <p14:tracePt t="24971" x="9086850" y="4210050"/>
          <p14:tracePt t="24980" x="9110663" y="4162425"/>
          <p14:tracePt t="24988" x="9144000" y="4129088"/>
          <p14:tracePt t="24995" x="9186863" y="4062413"/>
          <p14:tracePt t="25003" x="9234488" y="4000500"/>
          <p14:tracePt t="25011" x="9277350" y="3943350"/>
          <p14:tracePt t="25020" x="9305925" y="3910013"/>
          <p14:tracePt t="25027" x="9315450" y="3900488"/>
          <p14:tracePt t="25035" x="9324975" y="3881438"/>
          <p14:tracePt t="25043" x="9334500" y="3881438"/>
          <p14:tracePt t="25051" x="9334500" y="3867150"/>
          <p14:tracePt t="25067" x="9334500" y="3857625"/>
          <p14:tracePt t="25083" x="9334500" y="3852863"/>
          <p14:tracePt t="25092" x="9339263" y="3833813"/>
          <p14:tracePt t="25099" x="9339263" y="3824288"/>
          <p14:tracePt t="25107" x="9348788" y="3819525"/>
          <p14:tracePt t="25115" x="9358313" y="3810000"/>
          <p14:tracePt t="25123" x="9363075" y="3795713"/>
          <p14:tracePt t="25139" x="9363075" y="3786188"/>
          <p14:tracePt t="25244" x="9363075" y="3776663"/>
          <p14:tracePt t="25252" x="9372600" y="3776663"/>
          <p14:tracePt t="25260" x="9372600" y="3767138"/>
          <p14:tracePt t="25267" x="9372600" y="3762375"/>
          <p14:tracePt t="25284" x="9372600" y="3752850"/>
          <p14:tracePt t="25291" x="9382125" y="3743325"/>
          <p14:tracePt t="25299" x="9382125" y="3738563"/>
          <p14:tracePt t="25307" x="9382125" y="3729038"/>
          <p14:tracePt t="25323" x="9382125" y="3719513"/>
          <p14:tracePt t="25331" x="9382125" y="3709988"/>
          <p14:tracePt t="25347" x="9372600" y="3709988"/>
          <p14:tracePt t="25924" x="9396413" y="3705225"/>
          <p14:tracePt t="25932" x="9420225" y="3686175"/>
          <p14:tracePt t="25940" x="9448800" y="3676650"/>
          <p14:tracePt t="25947" x="9453563" y="3676650"/>
          <p14:tracePt t="25955" x="9463088" y="3676650"/>
          <p14:tracePt t="26035" x="9472613" y="3671888"/>
          <p14:tracePt t="26044" x="9486900" y="3662363"/>
          <p14:tracePt t="26052" x="9505950" y="3652838"/>
          <p14:tracePt t="26060" x="9510713" y="3652838"/>
          <p14:tracePt t="26068" x="9529763" y="3648075"/>
          <p14:tracePt t="26076" x="9544050" y="3648075"/>
          <p14:tracePt t="26107" x="9553575" y="3648075"/>
          <p14:tracePt t="26460" x="9544050" y="3648075"/>
          <p14:tracePt t="27620" x="9539288" y="3648075"/>
          <p14:tracePt t="27628" x="9529763" y="3648075"/>
          <p14:tracePt t="27748" x="9520238" y="3648075"/>
          <p14:tracePt t="27772" x="9510713" y="3648075"/>
          <p14:tracePt t="27788" x="9496425" y="3648075"/>
          <p14:tracePt t="27797" x="9482138" y="3648075"/>
          <p14:tracePt t="27805" x="9453563" y="3652838"/>
          <p14:tracePt t="27812" x="9429750" y="3652838"/>
          <p14:tracePt t="27821" x="9415463" y="3662363"/>
          <p14:tracePt t="27829" x="9382125" y="3662363"/>
          <p14:tracePt t="27837" x="9363075" y="3662363"/>
          <p14:tracePt t="27845" x="9358313" y="3671888"/>
          <p14:tracePt t="27852" x="9348788" y="3671888"/>
          <p14:tracePt t="27901" x="9339263" y="3671888"/>
          <p14:tracePt t="27908" x="9324975" y="3671888"/>
          <p14:tracePt t="27916" x="9315450" y="3671888"/>
          <p14:tracePt t="27925" x="9301163" y="3676650"/>
          <p14:tracePt t="27933" x="9291638" y="3676650"/>
          <p14:tracePt t="27941" x="9277350" y="3676650"/>
          <p14:tracePt t="27948" x="9258300" y="3686175"/>
          <p14:tracePt t="27957" x="9248775" y="3686175"/>
          <p14:tracePt t="27965" x="9244013" y="3686175"/>
          <p14:tracePt t="27973" x="9234488" y="3686175"/>
          <p14:tracePt t="27980" x="9224963" y="3695700"/>
          <p14:tracePt t="27989" x="9215438" y="3695700"/>
          <p14:tracePt t="27997" x="9201150" y="3695700"/>
          <p14:tracePt t="28004" x="9191625" y="3705225"/>
          <p14:tracePt t="28013" x="9177338" y="3705225"/>
          <p14:tracePt t="28020" x="9167813" y="3705225"/>
          <p14:tracePt t="28037" x="9158288" y="3705225"/>
          <p14:tracePt t="28047" x="9153525" y="3705225"/>
          <p14:tracePt t="28063" x="9153525" y="3709988"/>
          <p14:tracePt t="28420" x="9134475" y="3709988"/>
          <p14:tracePt t="28428" x="9129713" y="3709988"/>
          <p14:tracePt t="28436" x="9120188" y="3719513"/>
          <p14:tracePt t="28444" x="9110663" y="3719513"/>
          <p14:tracePt t="28452" x="9101138" y="3719513"/>
          <p14:tracePt t="29204" x="9096375" y="3719513"/>
          <p14:tracePt t="29292" x="9101138" y="3729038"/>
          <p14:tracePt t="29300" x="9129713" y="3738563"/>
          <p14:tracePt t="29307" x="9158288" y="3738563"/>
          <p14:tracePt t="29316" x="9201150" y="3738563"/>
          <p14:tracePt t="29324" x="9248775" y="3738563"/>
          <p14:tracePt t="29332" x="9315450" y="3738563"/>
          <p14:tracePt t="29340" x="9372600" y="3743325"/>
          <p14:tracePt t="29348" x="9429750" y="3752850"/>
          <p14:tracePt t="29356" x="9482138" y="3762375"/>
          <p14:tracePt t="29364" x="9510713" y="3776663"/>
          <p14:tracePt t="29372" x="9544050" y="3786188"/>
          <p14:tracePt t="29379" x="9563100" y="3786188"/>
          <p14:tracePt t="29388" x="9577388" y="3786188"/>
          <p14:tracePt t="29395" x="9586913" y="3786188"/>
          <p14:tracePt t="29404" x="9601200" y="3786188"/>
          <p14:tracePt t="29411" x="9620250" y="3786188"/>
          <p14:tracePt t="29420" x="9644063" y="3776663"/>
          <p14:tracePt t="29427" x="9658350" y="3776663"/>
          <p14:tracePt t="29436" x="9677400" y="3767138"/>
          <p14:tracePt t="29444" x="9701213" y="3767138"/>
          <p14:tracePt t="29452" x="9725025" y="3767138"/>
          <p14:tracePt t="29461" x="9744075" y="3762375"/>
          <p14:tracePt t="29468" x="9758363" y="3762375"/>
          <p14:tracePt t="29477" x="9767888" y="3762375"/>
          <p14:tracePt t="29492" x="9767888" y="3752850"/>
          <p14:tracePt t="29652" x="9767888" y="3762375"/>
          <p14:tracePt t="29660" x="9767888" y="3767138"/>
          <p14:tracePt t="29668" x="9758363" y="3776663"/>
          <p14:tracePt t="29676" x="9758363" y="3786188"/>
          <p14:tracePt t="29684" x="9748838" y="3786188"/>
          <p14:tracePt t="29699" x="9744075" y="3795713"/>
          <p14:tracePt t="30196" x="9725025" y="3800475"/>
          <p14:tracePt t="30204" x="9710738" y="3800475"/>
          <p14:tracePt t="30211" x="9691688" y="3800475"/>
          <p14:tracePt t="30220" x="9686925" y="3800475"/>
          <p14:tracePt t="30228" x="9667875" y="3800475"/>
          <p14:tracePt t="30236" x="9644063" y="3810000"/>
          <p14:tracePt t="30244" x="9620250" y="3819525"/>
          <p14:tracePt t="30252" x="9577388" y="3824288"/>
          <p14:tracePt t="30260" x="9539288" y="3833813"/>
          <p14:tracePt t="30267" x="9496425" y="3852863"/>
          <p14:tracePt t="30276" x="9439275" y="3857625"/>
          <p14:tracePt t="30283" x="9391650" y="3857625"/>
          <p14:tracePt t="30292" x="9339263" y="3867150"/>
          <p14:tracePt t="30299" x="9301163" y="3876675"/>
          <p14:tracePt t="30307" x="9258300" y="3881438"/>
          <p14:tracePt t="30315" x="9215438" y="3890963"/>
          <p14:tracePt t="30323" x="9177338" y="3890963"/>
          <p14:tracePt t="30331" x="9129713" y="3890963"/>
          <p14:tracePt t="30340" x="9101138" y="3900488"/>
          <p14:tracePt t="30347" x="9077325" y="3910013"/>
          <p14:tracePt t="30363" x="9072563" y="3910013"/>
          <p14:tracePt t="30828" x="9086850" y="3900488"/>
          <p14:tracePt t="30836" x="9101138" y="3881438"/>
          <p14:tracePt t="30844" x="9110663" y="3881438"/>
          <p14:tracePt t="30852" x="9129713" y="3876675"/>
          <p14:tracePt t="30867" x="9144000" y="3867150"/>
          <p14:tracePt t="30875" x="9153525" y="3857625"/>
          <p14:tracePt t="30883" x="9158288" y="3857625"/>
          <p14:tracePt t="30891" x="9177338" y="3857625"/>
          <p14:tracePt t="30899" x="9177338" y="3852863"/>
          <p14:tracePt t="30907" x="9186863" y="3852863"/>
          <p14:tracePt t="30923" x="9191625" y="3843338"/>
          <p14:tracePt t="30931" x="9201150" y="3833813"/>
          <p14:tracePt t="30939" x="9210675" y="3833813"/>
          <p14:tracePt t="30955" x="9215438" y="3824288"/>
          <p14:tracePt t="30971" x="9224963" y="3824288"/>
          <p14:tracePt t="31708" x="9224963" y="3843338"/>
          <p14:tracePt t="31716" x="9224963" y="3857625"/>
          <p14:tracePt t="31724" x="9224963" y="3876675"/>
          <p14:tracePt t="31732" x="9224963" y="3881438"/>
          <p14:tracePt t="31739" x="9224963" y="3900488"/>
          <p14:tracePt t="31747" x="9224963" y="3914775"/>
          <p14:tracePt t="31756" x="9224963" y="3924300"/>
          <p14:tracePt t="31763" x="9224963" y="3943350"/>
          <p14:tracePt t="31771" x="9224963" y="3957638"/>
          <p14:tracePt t="31780" x="9224963" y="3981450"/>
          <p14:tracePt t="31788" x="9224963" y="4000500"/>
          <p14:tracePt t="31795" x="9215438" y="4024313"/>
          <p14:tracePt t="31804" x="9201150" y="4048125"/>
          <p14:tracePt t="31812" x="9177338" y="4071938"/>
          <p14:tracePt t="31819" x="9158288" y="4086225"/>
          <p14:tracePt t="31828" x="9129713" y="4114800"/>
          <p14:tracePt t="31835" x="9101138" y="4129088"/>
          <p14:tracePt t="31844" x="9086850" y="4148138"/>
          <p14:tracePt t="31851" x="9072563" y="4152900"/>
          <p14:tracePt t="31859" x="9063038" y="4171950"/>
          <p14:tracePt t="31875" x="9053513" y="4171950"/>
          <p14:tracePt t="31883" x="9053513" y="4176713"/>
          <p14:tracePt t="31891" x="9043988" y="4176713"/>
          <p14:tracePt t="31907" x="9029700" y="4176713"/>
          <p14:tracePt t="31915" x="9020175" y="4176713"/>
          <p14:tracePt t="31923" x="9005888" y="4176713"/>
          <p14:tracePt t="31932" x="8986838" y="4176713"/>
          <p14:tracePt t="31939" x="8982075" y="4176713"/>
          <p14:tracePt t="31947" x="8972550" y="4171950"/>
          <p14:tracePt t="31955" x="8972550" y="4162425"/>
          <p14:tracePt t="31971" x="8972550" y="4152900"/>
          <p14:tracePt t="32276" x="8924925" y="4152900"/>
          <p14:tracePt t="32284" x="8824913" y="4152900"/>
          <p14:tracePt t="32292" x="8743950" y="4152900"/>
          <p14:tracePt t="32300" x="8658225" y="4162425"/>
          <p14:tracePt t="32307" x="8620125" y="4162425"/>
          <p14:tracePt t="32315" x="8586788" y="4162425"/>
          <p14:tracePt t="32323" x="8553450" y="4162425"/>
          <p14:tracePt t="32331" x="8529638" y="4162425"/>
          <p14:tracePt t="32340" x="8505825" y="4162425"/>
          <p14:tracePt t="32348" x="8482013" y="4162425"/>
          <p14:tracePt t="32355" x="8462963" y="4171950"/>
          <p14:tracePt t="32363" x="8439150" y="4171950"/>
          <p14:tracePt t="32371" x="8424863" y="4171950"/>
          <p14:tracePt t="32379" x="8415338" y="4176713"/>
          <p14:tracePt t="32387" x="8391525" y="4176713"/>
          <p14:tracePt t="32395" x="8372475" y="4176713"/>
          <p14:tracePt t="32404" x="8358188" y="4176713"/>
          <p14:tracePt t="32412" x="8334375" y="4186238"/>
          <p14:tracePt t="32419" x="8315325" y="4195763"/>
          <p14:tracePt t="32428" x="8301038" y="4205288"/>
          <p14:tracePt t="32436" x="8281988" y="4210050"/>
          <p14:tracePt t="32444" x="8267700" y="4219575"/>
          <p14:tracePt t="32452" x="8243888" y="4233863"/>
          <p14:tracePt t="32460" x="8220075" y="4243388"/>
          <p14:tracePt t="32467" x="8191500" y="4262438"/>
          <p14:tracePt t="32475" x="8162925" y="4276725"/>
          <p14:tracePt t="32484" x="8134350" y="4295775"/>
          <p14:tracePt t="32492" x="8120063" y="4300538"/>
          <p14:tracePt t="32500" x="8110538" y="4310063"/>
          <p14:tracePt t="32508" x="8105775" y="4310063"/>
          <p14:tracePt t="32524" x="8096250" y="4319588"/>
          <p14:tracePt t="32532" x="8096250" y="4333875"/>
          <p14:tracePt t="32540" x="8086725" y="4343400"/>
          <p14:tracePt t="32548" x="8077200" y="4357688"/>
          <p14:tracePt t="32556" x="8072438" y="4367213"/>
          <p14:tracePt t="32564" x="8062913" y="4381500"/>
          <p14:tracePt t="32572" x="8053388" y="4391025"/>
          <p14:tracePt t="32579" x="8043863" y="4400550"/>
          <p14:tracePt t="32588" x="8043863" y="4410075"/>
          <p14:tracePt t="32595" x="8039100" y="4410075"/>
          <p14:tracePt t="32611" x="8029575" y="4410075"/>
          <p14:tracePt t="32636" x="8029575" y="4414838"/>
          <p14:tracePt t="32644" x="8020050" y="4414838"/>
          <p14:tracePt t="32652" x="8005763" y="4414838"/>
          <p14:tracePt t="32660" x="7996238" y="4414838"/>
          <p14:tracePt t="32668" x="7972425" y="4414838"/>
          <p14:tracePt t="32676" x="7958138" y="4414838"/>
          <p14:tracePt t="32684" x="7939088" y="4414838"/>
          <p14:tracePt t="32692" x="7924800" y="4410075"/>
          <p14:tracePt t="32700" x="7905750" y="4410075"/>
          <p14:tracePt t="32708" x="7881938" y="4391025"/>
          <p14:tracePt t="32716" x="7867650" y="4381500"/>
          <p14:tracePt t="32724" x="7848600" y="4376738"/>
          <p14:tracePt t="32732" x="7824788" y="4367213"/>
          <p14:tracePt t="32740" x="7810500" y="4357688"/>
          <p14:tracePt t="32748" x="7781925" y="4352925"/>
          <p14:tracePt t="32756" x="7767638" y="4343400"/>
          <p14:tracePt t="32764" x="7758113" y="4343400"/>
          <p14:tracePt t="32772" x="7753350" y="4343400"/>
          <p14:tracePt t="33012" x="7743825" y="4343400"/>
          <p14:tracePt t="33028" x="7734300" y="4343400"/>
          <p14:tracePt t="33036" x="7724775" y="4352925"/>
          <p14:tracePt t="33044" x="7720013" y="4357688"/>
          <p14:tracePt t="33060" x="7700963" y="4376738"/>
          <p14:tracePt t="33068" x="7686675" y="4381500"/>
          <p14:tracePt t="33076" x="7667625" y="4391025"/>
          <p14:tracePt t="33084" x="7653338" y="4400550"/>
          <p14:tracePt t="33092" x="7634288" y="4410075"/>
          <p14:tracePt t="33100" x="7629525" y="4414838"/>
          <p14:tracePt t="33636" x="7629525" y="4410075"/>
          <p14:tracePt t="33652" x="7629525" y="4400550"/>
          <p14:tracePt t="33701" x="7629525" y="4391025"/>
          <p14:tracePt t="33724" x="7629525" y="4381500"/>
          <p14:tracePt t="33740" x="7634288" y="4376738"/>
          <p14:tracePt t="33756" x="7634288" y="4367213"/>
          <p14:tracePt t="33764" x="7643813" y="4367213"/>
          <p14:tracePt t="33797" x="7653338" y="4367213"/>
          <p14:tracePt t="33804" x="7662863" y="4357688"/>
          <p14:tracePt t="33812" x="7677150" y="4357688"/>
          <p14:tracePt t="33820" x="7710488" y="4352925"/>
          <p14:tracePt t="33829" x="7777163" y="4343400"/>
          <p14:tracePt t="33837" x="7834313" y="4333875"/>
          <p14:tracePt t="33845" x="7915275" y="4324350"/>
          <p14:tracePt t="33853" x="7972425" y="4324350"/>
          <p14:tracePt t="33862" x="8043863" y="4324350"/>
          <p14:tracePt t="33869" x="8105775" y="4324350"/>
          <p14:tracePt t="33877" x="8167688" y="4324350"/>
          <p14:tracePt t="33884" x="8210550" y="4333875"/>
          <p14:tracePt t="33893" x="8248650" y="4352925"/>
          <p14:tracePt t="33901" x="8310563" y="4357688"/>
          <p14:tracePt t="33909" x="8372475" y="4357688"/>
          <p14:tracePt t="33917" x="8496300" y="4367213"/>
          <p14:tracePt t="33925" x="8643938" y="4376738"/>
          <p14:tracePt t="33932" x="8777288" y="4376738"/>
          <p14:tracePt t="33941" x="8896350" y="4376738"/>
          <p14:tracePt t="33949" x="8996363" y="4381500"/>
          <p14:tracePt t="33957" x="9072563" y="4400550"/>
          <p14:tracePt t="33965" x="9144000" y="4410075"/>
          <p14:tracePt t="33972" x="9186863" y="4414838"/>
          <p14:tracePt t="33981" x="9210675" y="4424363"/>
          <p14:tracePt t="33988" x="9224963" y="4424363"/>
          <p14:tracePt t="33996" x="9234488" y="4424363"/>
          <p14:tracePt t="35684" x="9201150" y="4424363"/>
          <p14:tracePt t="35692" x="9153525" y="4424363"/>
          <p14:tracePt t="35700" x="9086850" y="4414838"/>
          <p14:tracePt t="35708" x="9010650" y="4410075"/>
          <p14:tracePt t="35715" x="8929688" y="4391025"/>
          <p14:tracePt t="35724" x="8867775" y="4381500"/>
          <p14:tracePt t="35732" x="8777288" y="4357688"/>
          <p14:tracePt t="35739" x="8710613" y="4343400"/>
          <p14:tracePt t="35748" x="8629650" y="4319588"/>
          <p14:tracePt t="35755" x="8553450" y="4300538"/>
          <p14:tracePt t="35763" x="8486775" y="4286250"/>
          <p14:tracePt t="35771" x="8424863" y="4267200"/>
          <p14:tracePt t="35779" x="8348663" y="4267200"/>
          <p14:tracePt t="35787" x="8281988" y="4252913"/>
          <p14:tracePt t="35796" x="8220075" y="4243388"/>
          <p14:tracePt t="35804" x="8134350" y="4243388"/>
          <p14:tracePt t="35812" x="8062913" y="4243388"/>
          <p14:tracePt t="35819" x="8005763" y="4243388"/>
          <p14:tracePt t="35827" x="7958138" y="4243388"/>
          <p14:tracePt t="35835" x="7896225" y="4243388"/>
          <p14:tracePt t="35843" x="7867650" y="4243388"/>
          <p14:tracePt t="35851" x="7839075" y="4243388"/>
          <p14:tracePt t="35859" x="7815263" y="4243388"/>
          <p14:tracePt t="35867" x="7800975" y="4243388"/>
          <p14:tracePt t="35875" x="7791450" y="4252913"/>
          <p14:tracePt t="35883" x="7777163" y="4252913"/>
          <p14:tracePt t="35891" x="7767638" y="4252913"/>
          <p14:tracePt t="35899" x="7758113" y="4252913"/>
          <p14:tracePt t="35907" x="7753350" y="4262438"/>
          <p14:tracePt t="35915" x="7743825" y="4262438"/>
          <p14:tracePt t="35932" x="7734300" y="4262438"/>
          <p14:tracePt t="35939" x="7724775" y="4267200"/>
          <p14:tracePt t="36179" x="7734300" y="4286250"/>
          <p14:tracePt t="36196" x="7734300" y="4295775"/>
          <p14:tracePt t="36204" x="7743825" y="4295775"/>
          <p14:tracePt t="36219" x="7753350" y="4295775"/>
          <p14:tracePt t="36227" x="7758113" y="4295775"/>
          <p14:tracePt t="36235" x="7767638" y="4295775"/>
          <p14:tracePt t="36243" x="7777163" y="4295775"/>
          <p14:tracePt t="36251" x="7791450" y="4295775"/>
          <p14:tracePt t="36259" x="7810500" y="4295775"/>
          <p14:tracePt t="36267" x="7824788" y="4286250"/>
          <p14:tracePt t="36275" x="7867650" y="4276725"/>
          <p14:tracePt t="36283" x="7924800" y="4262438"/>
          <p14:tracePt t="36291" x="7981950" y="4243388"/>
          <p14:tracePt t="36299" x="8039100" y="4229100"/>
          <p14:tracePt t="36307" x="8077200" y="4210050"/>
          <p14:tracePt t="36315" x="8110538" y="4205288"/>
          <p14:tracePt t="36323" x="8134350" y="4205288"/>
          <p14:tracePt t="36331" x="8162925" y="4205288"/>
          <p14:tracePt t="36339" x="8177213" y="4205288"/>
          <p14:tracePt t="36347" x="8186738" y="4205288"/>
          <p14:tracePt t="36355" x="8191500" y="4195763"/>
          <p14:tracePt t="36387" x="8201025" y="4195763"/>
          <p14:tracePt t="36396" x="8220075" y="4186238"/>
          <p14:tracePt t="36403" x="8224838" y="4186238"/>
          <p14:tracePt t="36412" x="8248650" y="4186238"/>
          <p14:tracePt t="36419" x="8267700" y="4186238"/>
          <p14:tracePt t="36435" x="8281988" y="4186238"/>
          <p14:tracePt t="36444" x="8291513" y="4195763"/>
          <p14:tracePt t="36451" x="8301038" y="4195763"/>
          <p14:tracePt t="36748" x="8291513" y="4195763"/>
          <p14:tracePt t="36756" x="8277225" y="4195763"/>
          <p14:tracePt t="36763" x="8267700" y="4195763"/>
          <p14:tracePt t="36771" x="8248650" y="4195763"/>
          <p14:tracePt t="36780" x="8234363" y="4205288"/>
          <p14:tracePt t="36787" x="8224838" y="4205288"/>
          <p14:tracePt t="36796" x="8210550" y="4205288"/>
          <p14:tracePt t="36812" x="8201025" y="4205288"/>
          <p14:tracePt t="36819" x="8191500" y="4205288"/>
          <p14:tracePt t="37420" x="8186738" y="4205288"/>
          <p14:tracePt t="37436" x="8177213" y="4195763"/>
          <p14:tracePt t="37459" x="8167688" y="4195763"/>
          <p14:tracePt t="37491" x="8167688" y="4186238"/>
          <p14:tracePt t="37571" x="8162925" y="4186238"/>
          <p14:tracePt t="37587" x="8162925" y="4176713"/>
          <p14:tracePt t="37596" x="8153400" y="4176713"/>
          <p14:tracePt t="38164" x="8162925" y="4171950"/>
          <p14:tracePt t="38180" x="8162925" y="4162425"/>
          <p14:tracePt t="38235" x="8167688" y="4162425"/>
          <p14:tracePt t="38243" x="8167688" y="4152900"/>
          <p14:tracePt t="38315" x="8177213" y="4152900"/>
          <p14:tracePt t="38347" x="8177213" y="4148138"/>
          <p14:tracePt t="38396" x="8186738" y="4138613"/>
          <p14:tracePt t="38411" x="8191500" y="4138613"/>
          <p14:tracePt t="38428" x="8191500" y="4129088"/>
          <p14:tracePt t="38997" x="8201025" y="4129088"/>
          <p14:tracePt t="39004" x="8224838" y="4129088"/>
          <p14:tracePt t="39012" x="8267700" y="4119563"/>
          <p14:tracePt t="39020" x="8301038" y="4114800"/>
          <p14:tracePt t="39028" x="8339138" y="4105275"/>
          <p14:tracePt t="39036" x="8382000" y="4095750"/>
          <p14:tracePt t="39044" x="8439150" y="4095750"/>
          <p14:tracePt t="39052" x="8482013" y="4086225"/>
          <p14:tracePt t="39060" x="8515350" y="4086225"/>
          <p14:tracePt t="39068" x="8539163" y="4086225"/>
          <p14:tracePt t="39076" x="8553450" y="4086225"/>
          <p14:tracePt t="39084" x="8572500" y="4086225"/>
          <p14:tracePt t="39092" x="8577263" y="4086225"/>
          <p14:tracePt t="39099" x="8601075" y="4086225"/>
          <p14:tracePt t="39108" x="8634413" y="4086225"/>
          <p14:tracePt t="39116" x="8677275" y="4086225"/>
          <p14:tracePt t="39124" x="8701088" y="4086225"/>
          <p14:tracePt t="39131" x="8724900" y="4086225"/>
          <p14:tracePt t="39140" x="8743950" y="4095750"/>
          <p14:tracePt t="39147" x="8767763" y="4095750"/>
          <p14:tracePt t="39155" x="8777288" y="4105275"/>
          <p14:tracePt t="39164" x="8782050" y="4114800"/>
          <p14:tracePt t="39172" x="8791575" y="4114800"/>
          <p14:tracePt t="39180" x="8801100" y="4114800"/>
          <p14:tracePt t="39260" x="8815388" y="4114800"/>
          <p14:tracePt t="39268" x="8824913" y="4114800"/>
          <p14:tracePt t="39276" x="8834438" y="4114800"/>
          <p14:tracePt t="39284" x="8839200" y="4114800"/>
          <p14:tracePt t="39300" x="8848725" y="4114800"/>
          <p14:tracePt t="39316" x="8848725" y="4119563"/>
          <p14:tracePt t="39388" x="8858250" y="4119563"/>
          <p14:tracePt t="39845" x="8858250" y="4129088"/>
          <p14:tracePt t="39853" x="8839200" y="4148138"/>
          <p14:tracePt t="39860" x="8824913" y="4152900"/>
          <p14:tracePt t="39868" x="8805863" y="4171950"/>
          <p14:tracePt t="39876" x="8801100" y="4176713"/>
          <p14:tracePt t="39885" x="8791575" y="4186238"/>
          <p14:tracePt t="39893" x="8782050" y="4186238"/>
          <p14:tracePt t="40372" x="8805863" y="4186238"/>
          <p14:tracePt t="40381" x="8824913" y="4186238"/>
          <p14:tracePt t="40388" x="8848725" y="4186238"/>
          <p14:tracePt t="40396" x="8882063" y="4186238"/>
          <p14:tracePt t="40404" x="8905875" y="4205288"/>
          <p14:tracePt t="40412" x="8953500" y="4219575"/>
          <p14:tracePt t="40420" x="9010650" y="4229100"/>
          <p14:tracePt t="40428" x="9077325" y="4243388"/>
          <p14:tracePt t="40436" x="9158288" y="4262438"/>
          <p14:tracePt t="40444" x="9234488" y="4267200"/>
          <p14:tracePt t="40452" x="9315450" y="4276725"/>
          <p14:tracePt t="40460" x="9382125" y="4286250"/>
          <p14:tracePt t="40468" x="9448800" y="4295775"/>
          <p14:tracePt t="40476" x="9496425" y="4300538"/>
          <p14:tracePt t="40488" x="9539288" y="4310063"/>
          <p14:tracePt t="40551" x="9758363" y="4424363"/>
          <p14:tracePt t="40559" x="9782175" y="4433888"/>
          <p14:tracePt t="40567" x="9805988" y="4448175"/>
          <p14:tracePt t="40574" x="9825038" y="4457700"/>
          <p14:tracePt t="40583" x="9839325" y="4457700"/>
          <p14:tracePt t="40594" x="9848850" y="4467225"/>
          <p14:tracePt t="40596" x="9858375" y="4471988"/>
          <p14:tracePt t="40604" x="9863138" y="4471988"/>
          <p14:tracePt t="40636" x="9872663" y="4471988"/>
          <p14:tracePt t="40644" x="9882188" y="4471988"/>
          <p14:tracePt t="40652" x="9891713" y="4471988"/>
          <p14:tracePt t="40660" x="9896475" y="4471988"/>
          <p14:tracePt t="40668" x="9906000" y="4471988"/>
          <p14:tracePt t="40676" x="9915525" y="4471988"/>
          <p14:tracePt t="40684" x="9920288" y="4471988"/>
          <p14:tracePt t="40699" x="9929813" y="4471988"/>
          <p14:tracePt t="40708" x="9948863" y="4471988"/>
          <p14:tracePt t="40715" x="9953625" y="4467225"/>
          <p14:tracePt t="40724" x="9977438" y="4457700"/>
          <p14:tracePt t="40731" x="10039350" y="4457700"/>
          <p14:tracePt t="40739" x="10120313" y="4457700"/>
          <p14:tracePt t="40748" x="10215563" y="4457700"/>
          <p14:tracePt t="40756" x="10329863" y="4457700"/>
          <p14:tracePt t="40764" x="10420350" y="4457700"/>
          <p14:tracePt t="40772" x="10487025" y="4457700"/>
          <p14:tracePt t="40780" x="10520363" y="4457700"/>
          <p14:tracePt t="40788" x="10567988" y="4457700"/>
          <p14:tracePt t="40796" x="10596563" y="4448175"/>
          <p14:tracePt t="40804" x="10601325" y="4448175"/>
          <p14:tracePt t="40892" x="10601325" y="4438650"/>
          <p14:tracePt t="40916" x="10610850" y="4438650"/>
          <p14:tracePt t="40955" x="10620375" y="4438650"/>
          <p14:tracePt t="40964" x="10625138" y="4438650"/>
          <p14:tracePt t="40972" x="10653713" y="4438650"/>
          <p14:tracePt t="40980" x="10677525" y="4438650"/>
          <p14:tracePt t="40988" x="10710863" y="4438650"/>
          <p14:tracePt t="40995" x="10739438" y="4433888"/>
          <p14:tracePt t="41004" x="10772775" y="4424363"/>
          <p14:tracePt t="41012" x="10791825" y="4414838"/>
          <p14:tracePt t="41020" x="10801350" y="4410075"/>
          <p14:tracePt t="41027" x="10815638" y="4410075"/>
          <p14:tracePt t="41068" x="10825163" y="4410075"/>
          <p14:tracePt t="41076" x="10858500" y="4400550"/>
          <p14:tracePt t="41084" x="10896600" y="4391025"/>
          <p14:tracePt t="41092" x="10972800" y="4376738"/>
          <p14:tracePt t="41100" x="11068050" y="4367213"/>
          <p14:tracePt t="41108" x="11125200" y="4357688"/>
          <p14:tracePt t="41115" x="11168063" y="4357688"/>
          <p14:tracePt t="41124" x="11201400" y="4357688"/>
          <p14:tracePt t="41132" x="11210925" y="4357688"/>
          <p14:tracePt t="41140" x="11215688" y="4357688"/>
          <p14:tracePt t="41188" x="11210925" y="4357688"/>
          <p14:tracePt t="41196" x="11201400" y="4367213"/>
          <p14:tracePt t="41300" x="11191875" y="4367213"/>
          <p14:tracePt t="41308" x="11182350" y="4376738"/>
          <p14:tracePt t="41315" x="11168063" y="4376738"/>
          <p14:tracePt t="41324" x="11153775" y="4376738"/>
          <p14:tracePt t="41332" x="11144250" y="4381500"/>
          <p14:tracePt t="41340" x="11125200" y="4381500"/>
          <p14:tracePt t="41348" x="11110913" y="4381500"/>
          <p14:tracePt t="41356" x="11101388" y="4381500"/>
          <p14:tracePt t="41364" x="11087100" y="4391025"/>
          <p14:tracePt t="41372" x="11077575" y="4391025"/>
          <p14:tracePt t="41380" x="11063288" y="4400550"/>
          <p14:tracePt t="41388" x="11034713" y="4410075"/>
          <p14:tracePt t="41396" x="11020425" y="4410075"/>
          <p14:tracePt t="41404" x="11006138" y="4414838"/>
          <p14:tracePt t="41412" x="10996613" y="4414838"/>
          <p14:tracePt t="41420" x="10987088" y="4414838"/>
          <p14:tracePt t="41500" x="10977563" y="4414838"/>
          <p14:tracePt t="41508" x="10972800" y="4424363"/>
          <p14:tracePt t="41524" x="10963275" y="4424363"/>
          <p14:tracePt t="41532" x="10963275" y="4433888"/>
          <p14:tracePt t="41556" x="10953750" y="4433888"/>
          <p14:tracePt t="41956" x="10944225" y="4424363"/>
          <p14:tracePt t="41964" x="10944225" y="4381500"/>
          <p14:tracePt t="41972" x="10944225" y="4352925"/>
          <p14:tracePt t="41979" x="10939463" y="4319588"/>
          <p14:tracePt t="41988" x="10939463" y="4276725"/>
          <p14:tracePt t="41995" x="10929938" y="4243388"/>
          <p14:tracePt t="42004" x="10920413" y="4210050"/>
          <p14:tracePt t="42012" x="10920413" y="4186238"/>
          <p14:tracePt t="42020" x="10915650" y="4171950"/>
          <p14:tracePt t="42027" x="10915650" y="4162425"/>
          <p14:tracePt t="42035" x="10915650" y="4148138"/>
          <p14:tracePt t="42043" x="10915650" y="4129088"/>
          <p14:tracePt t="42051" x="10915650" y="4114800"/>
          <p14:tracePt t="42059" x="10915650" y="4105275"/>
          <p14:tracePt t="42068" x="10920413" y="4095750"/>
          <p14:tracePt t="42075" x="10920413" y="4071938"/>
          <p14:tracePt t="42091" x="10920413" y="4057650"/>
          <p14:tracePt t="42100" x="10920413" y="4048125"/>
          <p14:tracePt t="42115" x="10920413" y="4029075"/>
          <p14:tracePt t="42131" x="10920413" y="4024313"/>
          <p14:tracePt t="42148" x="10920413" y="4014788"/>
          <p14:tracePt t="42155" x="10920413" y="4005263"/>
          <p14:tracePt t="42164" x="10920413" y="4000500"/>
          <p14:tracePt t="42171" x="10920413" y="3990975"/>
          <p14:tracePt t="42179" x="10920413" y="3971925"/>
          <p14:tracePt t="42188" x="10920413" y="3967163"/>
          <p14:tracePt t="42195" x="10920413" y="3948113"/>
          <p14:tracePt t="42203" x="10929938" y="3943350"/>
          <p14:tracePt t="42211" x="10929938" y="3933825"/>
          <p14:tracePt t="42220" x="10929938" y="3914775"/>
          <p14:tracePt t="42227" x="10929938" y="3910013"/>
          <p14:tracePt t="42235" x="10939463" y="3900488"/>
          <p14:tracePt t="42244" x="10939463" y="3881438"/>
          <p14:tracePt t="42252" x="10944225" y="3876675"/>
          <p14:tracePt t="42260" x="10944225" y="3857625"/>
          <p14:tracePt t="42267" x="10953750" y="3843338"/>
          <p14:tracePt t="42275" x="10963275" y="3824288"/>
          <p14:tracePt t="42283" x="10972800" y="3810000"/>
          <p14:tracePt t="42291" x="10972800" y="3800475"/>
          <p14:tracePt t="42307" x="10972800" y="3795713"/>
          <p14:tracePt t="42371" x="10972800" y="3786188"/>
          <p14:tracePt t="42484" x="10963275" y="3776663"/>
          <p14:tracePt t="42491" x="10915650" y="3767138"/>
          <p14:tracePt t="42499" x="10848975" y="3767138"/>
          <p14:tracePt t="42508" x="10758488" y="3767138"/>
          <p14:tracePt t="42515" x="10644188" y="3767138"/>
          <p14:tracePt t="42523" x="10510838" y="3767138"/>
          <p14:tracePt t="42531" x="10415588" y="3767138"/>
          <p14:tracePt t="42540" x="10301288" y="3767138"/>
          <p14:tracePt t="42548" x="10158413" y="3767138"/>
          <p14:tracePt t="42555" x="10053638" y="3767138"/>
          <p14:tracePt t="42564" x="9920288" y="3776663"/>
          <p14:tracePt t="42571" x="9791700" y="3800475"/>
          <p14:tracePt t="42579" x="9634538" y="3824288"/>
          <p14:tracePt t="42587" x="9486900" y="3833813"/>
          <p14:tracePt t="42595" x="9315450" y="3857625"/>
          <p14:tracePt t="42603" x="9158288" y="3890963"/>
          <p14:tracePt t="42611" x="9029700" y="3910013"/>
          <p14:tracePt t="42619" x="8939213" y="3914775"/>
          <p14:tracePt t="42628" x="8896350" y="3924300"/>
          <p14:tracePt t="42635" x="8858250" y="3933825"/>
          <p14:tracePt t="42643" x="8834438" y="3933825"/>
          <p14:tracePt t="42651" x="8815388" y="3933825"/>
          <p14:tracePt t="42659" x="8801100" y="3943350"/>
          <p14:tracePt t="42667" x="8782050" y="3943350"/>
          <p14:tracePt t="42675" x="8758238" y="3948113"/>
          <p14:tracePt t="42683" x="8743950" y="3948113"/>
          <p14:tracePt t="42691" x="8720138" y="3957638"/>
          <p14:tracePt t="42699" x="8691563" y="3967163"/>
          <p14:tracePt t="42707" x="8658225" y="3971925"/>
          <p14:tracePt t="42715" x="8620125" y="3981450"/>
          <p14:tracePt t="42723" x="8577263" y="4000500"/>
          <p14:tracePt t="42732" x="8539163" y="4014788"/>
          <p14:tracePt t="42740" x="8515350" y="4024313"/>
          <p14:tracePt t="42748" x="8496300" y="4029075"/>
          <p14:tracePt t="42756" x="8482013" y="4038600"/>
          <p14:tracePt t="42764" x="8462963" y="4048125"/>
          <p14:tracePt t="42772" x="8439150" y="4057650"/>
          <p14:tracePt t="42781" x="8405813" y="4062413"/>
          <p14:tracePt t="42788" x="8372475" y="4071938"/>
          <p14:tracePt t="42797" x="8324850" y="4086225"/>
          <p14:tracePt t="42803" x="8291513" y="4095750"/>
          <p14:tracePt t="42814" x="8258175" y="4105275"/>
          <p14:tracePt t="42819" x="8224838" y="4114800"/>
          <p14:tracePt t="42830" x="8186738" y="4119563"/>
          <p14:tracePt t="42835" x="8143875" y="4119563"/>
          <p14:tracePt t="42847" x="8110538" y="4119563"/>
          <p14:tracePt t="42851" x="8077200" y="4129088"/>
          <p14:tracePt t="42865" x="8020050" y="4138613"/>
          <p14:tracePt t="42867" x="7972425" y="4148138"/>
          <p14:tracePt t="42881" x="7896225" y="4162425"/>
          <p14:tracePt t="42883" x="7815263" y="4176713"/>
          <p14:tracePt t="42897" x="7743825" y="4186238"/>
          <p14:tracePt t="42899" x="7662863" y="4205288"/>
          <p14:tracePt t="42914" x="7620000" y="4210050"/>
          <p14:tracePt t="42915" x="7605713" y="4219575"/>
          <p14:tracePt t="42931" x="7596188" y="4219575"/>
          <p14:tracePt t="43083" x="7596188" y="4233863"/>
          <p14:tracePt t="43091" x="7596188" y="4243388"/>
          <p14:tracePt t="43099" x="7605713" y="4252913"/>
          <p14:tracePt t="43107" x="7605713" y="4262438"/>
          <p14:tracePt t="43115" x="7610475" y="4262438"/>
          <p14:tracePt t="43123" x="7610475" y="4267200"/>
          <p14:tracePt t="43131" x="7620000" y="4276725"/>
          <p14:tracePt t="43139" x="7620000" y="4286250"/>
          <p14:tracePt t="43148" x="7620000" y="4295775"/>
          <p14:tracePt t="43155" x="7629525" y="4300538"/>
          <p14:tracePt t="43164" x="7629525" y="4310063"/>
          <p14:tracePt t="43179" x="7634288" y="4319588"/>
          <p14:tracePt t="43195" x="7643813" y="4319588"/>
          <p14:tracePt t="43307" x="7653338" y="4319588"/>
          <p14:tracePt t="43340" x="7662863" y="4319588"/>
          <p14:tracePt t="43411" x="7667625" y="4310063"/>
          <p14:tracePt t="43420" x="7677150" y="4310063"/>
          <p14:tracePt t="43428" x="7686675" y="4300538"/>
          <p14:tracePt t="43436" x="7691438" y="4300538"/>
          <p14:tracePt t="43443" x="7700963" y="4295775"/>
          <p14:tracePt t="43468" x="7710488" y="4295775"/>
          <p14:tracePt t="43539" x="7710488" y="4286250"/>
          <p14:tracePt t="44628" x="7720013" y="4252913"/>
          <p14:tracePt t="44636" x="7724775" y="4229100"/>
          <p14:tracePt t="44644" x="7724775" y="4205288"/>
          <p14:tracePt t="44652" x="7724775" y="4186238"/>
          <p14:tracePt t="44660" x="7734300" y="4148138"/>
          <p14:tracePt t="44668" x="7734300" y="4119563"/>
          <p14:tracePt t="44676" x="7734300" y="4081463"/>
          <p14:tracePt t="44683" x="7734300" y="4048125"/>
          <p14:tracePt t="44692" x="7734300" y="4014788"/>
          <p14:tracePt t="44699" x="7734300" y="3990975"/>
          <p14:tracePt t="44708" x="7724775" y="3967163"/>
          <p14:tracePt t="44716" x="7724775" y="3933825"/>
          <p14:tracePt t="44724" x="7720013" y="3910013"/>
          <p14:tracePt t="44732" x="7720013" y="3881438"/>
          <p14:tracePt t="44740" x="7720013" y="3857625"/>
          <p14:tracePt t="44748" x="7720013" y="3843338"/>
          <p14:tracePt t="44756" x="7720013" y="3819525"/>
          <p14:tracePt t="44764" x="7720013" y="3795713"/>
          <p14:tracePt t="44772" x="7720013" y="3786188"/>
          <p14:tracePt t="44780" x="7720013" y="3776663"/>
          <p14:tracePt t="44788" x="7720013" y="3762375"/>
          <p14:tracePt t="44796" x="7710488" y="3752850"/>
          <p14:tracePt t="44812" x="7710488" y="3738563"/>
          <p14:tracePt t="44828" x="7710488" y="3729038"/>
          <p14:tracePt t="44836" x="7710488" y="3709988"/>
          <p14:tracePt t="44852" x="7710488" y="3705225"/>
          <p14:tracePt t="44860" x="7710488" y="3695700"/>
          <p14:tracePt t="44876" x="7710488" y="3686175"/>
          <p14:tracePt t="44892" x="7710488" y="3676650"/>
          <p14:tracePt t="44932" x="7710488" y="3671888"/>
          <p14:tracePt t="44948" x="7710488" y="3662363"/>
          <p14:tracePt t="44964" x="7720013" y="3662363"/>
          <p14:tracePt t="44972" x="7724775" y="3662363"/>
          <p14:tracePt t="44980" x="7734300" y="3662363"/>
          <p14:tracePt t="44988" x="7743825" y="3662363"/>
          <p14:tracePt t="44996" x="7753350" y="3671888"/>
          <p14:tracePt t="45004" x="7777163" y="3686175"/>
          <p14:tracePt t="45012" x="7810500" y="3705225"/>
          <p14:tracePt t="45020" x="7858125" y="3719513"/>
          <p14:tracePt t="45028" x="7929563" y="3738563"/>
          <p14:tracePt t="45036" x="8039100" y="3776663"/>
          <p14:tracePt t="45044" x="8162925" y="3800475"/>
          <p14:tracePt t="45052" x="8281988" y="3833813"/>
          <p14:tracePt t="45060" x="8382000" y="3867150"/>
          <p14:tracePt t="45068" x="8486775" y="3910013"/>
          <p14:tracePt t="45076" x="8572500" y="3957638"/>
          <p14:tracePt t="45083" x="8677275" y="4000500"/>
          <p14:tracePt t="45092" x="8758238" y="4029075"/>
          <p14:tracePt t="45100" x="8848725" y="4062413"/>
          <p14:tracePt t="45108" x="8963025" y="4114800"/>
          <p14:tracePt t="45116" x="9063038" y="4176713"/>
          <p14:tracePt t="45124" x="9215438" y="4267200"/>
          <p14:tracePt t="45132" x="9358313" y="4376738"/>
          <p14:tracePt t="45140" x="9472613" y="4491038"/>
          <p14:tracePt t="45148" x="9577388" y="4581525"/>
          <p14:tracePt t="45155" x="9658350" y="4662488"/>
          <p14:tracePt t="45163" x="9710738" y="4719638"/>
          <p14:tracePt t="45172" x="9748838" y="4752975"/>
          <p14:tracePt t="45180" x="9767888" y="4786313"/>
          <p14:tracePt t="45188" x="9782175" y="4800600"/>
          <p14:tracePt t="45204" x="9791700" y="4800600"/>
          <p14:tracePt t="45460" x="9772650" y="4800600"/>
          <p14:tracePt t="45468" x="9758363" y="4800600"/>
          <p14:tracePt t="45476" x="9725025" y="4800600"/>
          <p14:tracePt t="45483" x="9691688" y="4800600"/>
          <p14:tracePt t="45492" x="9629775" y="4800600"/>
          <p14:tracePt t="45500" x="9553575" y="4800600"/>
          <p14:tracePt t="45508" x="9482138" y="4800600"/>
          <p14:tracePt t="45516" x="9405938" y="4800600"/>
          <p14:tracePt t="45524" x="9363075" y="4800600"/>
          <p14:tracePt t="45532" x="9334500" y="4800600"/>
          <p14:tracePt t="45540" x="9315450" y="4810125"/>
          <p14:tracePt t="45548" x="9305925" y="4810125"/>
          <p14:tracePt t="45556" x="9301163" y="4810125"/>
          <p14:tracePt t="45605" x="9291638" y="4810125"/>
          <p14:tracePt t="45616" x="9277350" y="4810125"/>
          <p14:tracePt t="45620" x="9258300" y="4810125"/>
          <p14:tracePt t="45628" x="9234488" y="4810125"/>
          <p14:tracePt t="45636" x="9201150" y="4819650"/>
          <p14:tracePt t="45645" x="9167813" y="4824413"/>
          <p14:tracePt t="45652" x="9129713" y="4833938"/>
          <p14:tracePt t="45660" x="9101138" y="4833938"/>
          <p14:tracePt t="45670" x="9077325" y="4833938"/>
          <p14:tracePt t="45678" x="9063038" y="4843463"/>
          <p14:tracePt t="45684" x="9053513" y="4843463"/>
          <p14:tracePt t="46180" x="9029700" y="4843463"/>
          <p14:tracePt t="46188" x="8996363" y="4833938"/>
          <p14:tracePt t="46196" x="8953500" y="4819650"/>
          <p14:tracePt t="46204" x="8929688" y="4800600"/>
          <p14:tracePt t="46212" x="8905875" y="4776788"/>
          <p14:tracePt t="46220" x="8882063" y="4762500"/>
          <p14:tracePt t="46228" x="8867775" y="4733925"/>
          <p14:tracePt t="46236" x="8848725" y="4719638"/>
          <p14:tracePt t="46244" x="8839200" y="4695825"/>
          <p14:tracePt t="46253" x="8834438" y="4676775"/>
          <p14:tracePt t="46260" x="8824913" y="4662488"/>
          <p14:tracePt t="46268" x="8815388" y="4652963"/>
          <p14:tracePt t="46276" x="8815388" y="4638675"/>
          <p14:tracePt t="46285" x="8805863" y="4619625"/>
          <p14:tracePt t="46292" x="8805863" y="4595813"/>
          <p14:tracePt t="46300" x="8805863" y="4581525"/>
          <p14:tracePt t="46309" x="8805863" y="4562475"/>
          <p14:tracePt t="46317" x="8805863" y="4557713"/>
          <p14:tracePt t="46324" x="8805863" y="4538663"/>
          <p14:tracePt t="46333" x="8815388" y="4524375"/>
          <p14:tracePt t="46340" x="8815388" y="4514850"/>
          <p14:tracePt t="46364" x="8815388" y="4505325"/>
          <p14:tracePt t="46372" x="8815388" y="4500563"/>
          <p14:tracePt t="46381" x="8824913" y="4491038"/>
          <p14:tracePt t="46396" x="8824913" y="4481513"/>
          <p14:tracePt t="46404" x="8824913" y="4471988"/>
          <p14:tracePt t="46412" x="8839200" y="4467225"/>
          <p14:tracePt t="46420" x="8858250" y="4448175"/>
          <p14:tracePt t="46428" x="8872538" y="4438650"/>
          <p14:tracePt t="46436" x="8882063" y="4424363"/>
          <p14:tracePt t="46444" x="8896350" y="4414838"/>
          <p14:tracePt t="46452" x="8905875" y="4414838"/>
          <p14:tracePt t="46716" x="8896350" y="4414838"/>
          <p14:tracePt t="46724" x="8891588" y="4433888"/>
          <p14:tracePt t="46740" x="8891588" y="4438650"/>
          <p14:tracePt t="46756" x="8882063" y="4438650"/>
          <p14:tracePt t="47420" x="8882063" y="4448175"/>
          <p14:tracePt t="47428" x="8867775" y="4457700"/>
          <p14:tracePt t="47436" x="8848725" y="4471988"/>
          <p14:tracePt t="47444" x="8834438" y="4481513"/>
          <p14:tracePt t="47452" x="8815388" y="4491038"/>
          <p14:tracePt t="47460" x="8805863" y="4500563"/>
          <p14:tracePt t="47467" x="8801100" y="4505325"/>
          <p14:tracePt t="47483" x="8791575" y="4514850"/>
          <p14:tracePt t="47492" x="8782050" y="4514850"/>
          <p14:tracePt t="47500" x="8782050" y="4524375"/>
          <p14:tracePt t="47507" x="8767763" y="4538663"/>
          <p14:tracePt t="47516" x="8758238" y="4557713"/>
          <p14:tracePt t="47524" x="8743950" y="4586288"/>
          <p14:tracePt t="47532" x="8734425" y="4614863"/>
          <p14:tracePt t="47540" x="8724900" y="4638675"/>
          <p14:tracePt t="47548" x="8720138" y="4662488"/>
          <p14:tracePt t="47556" x="8720138" y="4676775"/>
          <p14:tracePt t="47564" x="8710613" y="4695825"/>
          <p14:tracePt t="47571" x="8710613" y="4719638"/>
          <p14:tracePt t="47579" x="8710613" y="4733925"/>
          <p14:tracePt t="47587" x="8710613" y="4752975"/>
          <p14:tracePt t="47596" x="8710613" y="4776788"/>
          <p14:tracePt t="47603" x="8710613" y="4800600"/>
          <p14:tracePt t="47611" x="8710613" y="4819650"/>
          <p14:tracePt t="47619" x="8710613" y="4843463"/>
          <p14:tracePt t="47627" x="8710613" y="4857750"/>
          <p14:tracePt t="47636" x="8710613" y="4867275"/>
          <p14:tracePt t="47643" x="8710613" y="4881563"/>
          <p14:tracePt t="47651" x="8720138" y="4891088"/>
          <p14:tracePt t="47659" x="8720138" y="4900613"/>
          <p14:tracePt t="47667" x="8720138" y="4910138"/>
          <p14:tracePt t="47676" x="8724900" y="4910138"/>
          <p14:tracePt t="47683" x="8724900" y="4914900"/>
          <p14:tracePt t="47691" x="8734425" y="4933950"/>
          <p14:tracePt t="47699" x="8734425" y="4967288"/>
          <p14:tracePt t="47707" x="8743950" y="4995863"/>
          <p14:tracePt t="47716" x="8748713" y="5038725"/>
          <p14:tracePt t="47723" x="8748713" y="5072063"/>
          <p14:tracePt t="47732" x="8748713" y="5095875"/>
          <p14:tracePt t="47739" x="8748713" y="5119688"/>
          <p14:tracePt t="47749" x="8748713" y="5138738"/>
          <p14:tracePt t="47755" x="8748713" y="5153025"/>
          <p14:tracePt t="47766" x="8748713" y="5162550"/>
          <p14:tracePt t="47771" x="8748713" y="5172075"/>
          <p14:tracePt t="47782" x="8748713" y="5176838"/>
          <p14:tracePt t="47795" x="8748713" y="5186363"/>
          <p14:tracePt t="47803" x="8748713" y="5195888"/>
          <p14:tracePt t="47811" x="8748713" y="5200650"/>
          <p14:tracePt t="47819" x="8743950" y="5200650"/>
          <p14:tracePt t="47827" x="8743950" y="5210175"/>
          <p14:tracePt t="47940" x="8734425" y="5210175"/>
          <p14:tracePt t="48156" x="8734425" y="5200650"/>
          <p14:tracePt t="48164" x="8734425" y="5195888"/>
          <p14:tracePt t="48172" x="8734425" y="5176838"/>
          <p14:tracePt t="48179" x="8734425" y="5162550"/>
          <p14:tracePt t="48187" x="8734425" y="5153025"/>
          <p14:tracePt t="48195" x="8734425" y="5143500"/>
          <p14:tracePt t="48203" x="8734425" y="5138738"/>
          <p14:tracePt t="48212" x="8734425" y="5129213"/>
          <p14:tracePt t="48220" x="8734425" y="5119688"/>
          <p14:tracePt t="48227" x="8734425" y="5095875"/>
          <p14:tracePt t="48235" x="8734425" y="5086350"/>
          <p14:tracePt t="48243" x="8734425" y="5081588"/>
          <p14:tracePt t="48251" x="8734425" y="5057775"/>
          <p14:tracePt t="48259" x="8734425" y="5029200"/>
          <p14:tracePt t="48267" x="8734425" y="5005388"/>
          <p14:tracePt t="48275" x="8734425" y="4981575"/>
          <p14:tracePt t="48283" x="8734425" y="4948238"/>
          <p14:tracePt t="48291" x="8734425" y="4914900"/>
          <p14:tracePt t="48300" x="8734425" y="4891088"/>
          <p14:tracePt t="48307" x="8734425" y="4857750"/>
          <p14:tracePt t="48316" x="8734425" y="4843463"/>
          <p14:tracePt t="48323" x="8734425" y="4819650"/>
          <p14:tracePt t="48332" x="8734425" y="4791075"/>
          <p14:tracePt t="48339" x="8743950" y="4762500"/>
          <p14:tracePt t="48347" x="8748713" y="4733925"/>
          <p14:tracePt t="48356" x="8748713" y="4719638"/>
          <p14:tracePt t="48363" x="8748713" y="4695825"/>
          <p14:tracePt t="48372" x="8758238" y="4676775"/>
          <p14:tracePt t="48379" x="8758238" y="4652963"/>
          <p14:tracePt t="48387" x="8758238" y="4629150"/>
          <p14:tracePt t="48395" x="8767763" y="4614863"/>
          <p14:tracePt t="48404" x="8767763" y="4605338"/>
          <p14:tracePt t="48412" x="8767763" y="4586288"/>
          <p14:tracePt t="48420" x="8767763" y="4581525"/>
          <p14:tracePt t="48435" x="8767763" y="4562475"/>
          <p14:tracePt t="48451" x="8767763" y="4557713"/>
          <p14:tracePt t="48459" x="8767763" y="4538663"/>
          <p14:tracePt t="48475" x="8767763" y="4524375"/>
          <p14:tracePt t="48483" x="8767763" y="4514850"/>
          <p14:tracePt t="48492" x="8777288" y="4505325"/>
          <p14:tracePt t="48500" x="8777288" y="4500563"/>
          <p14:tracePt t="48508" x="8777288" y="4491038"/>
          <p14:tracePt t="48524" x="8777288" y="4471988"/>
          <p14:tracePt t="48539" x="8782050" y="4467225"/>
          <p14:tracePt t="48547" x="8782050" y="4457700"/>
          <p14:tracePt t="48563" x="8791575" y="4448175"/>
          <p14:tracePt t="48571" x="8791575" y="4438650"/>
          <p14:tracePt t="48579" x="8801100" y="4433888"/>
          <p14:tracePt t="48587" x="8805863" y="4424363"/>
          <p14:tracePt t="48595" x="8805863" y="4414838"/>
          <p14:tracePt t="49004" x="8834438" y="4400550"/>
          <p14:tracePt t="49012" x="8858250" y="4381500"/>
          <p14:tracePt t="49020" x="8882063" y="4367213"/>
          <p14:tracePt t="49027" x="8915400" y="4357688"/>
          <p14:tracePt t="49036" x="8929688" y="4343400"/>
          <p14:tracePt t="49044" x="8939213" y="4333875"/>
          <p14:tracePt t="49052" x="8948738" y="4333875"/>
          <p14:tracePt t="49059" x="8953500" y="4324350"/>
          <p14:tracePt t="49067" x="8963025" y="4324350"/>
          <p14:tracePt t="49075" x="8972550" y="4324350"/>
          <p14:tracePt t="49083" x="8982075" y="4319588"/>
          <p14:tracePt t="49091" x="8982075" y="4310063"/>
          <p14:tracePt t="49100" x="8986838" y="4310063"/>
          <p14:tracePt t="49107" x="9005888" y="4300538"/>
          <p14:tracePt t="49116" x="9039225" y="4286250"/>
          <p14:tracePt t="49123" x="9072563" y="4276725"/>
          <p14:tracePt t="49131" x="9110663" y="4267200"/>
          <p14:tracePt t="49140" x="9134475" y="4262438"/>
          <p14:tracePt t="49147" x="9158288" y="4262438"/>
          <p14:tracePt t="49155" x="9177338" y="4262438"/>
          <p14:tracePt t="49163" x="9186863" y="4262438"/>
          <p14:tracePt t="49172" x="9191625" y="4262438"/>
          <p14:tracePt t="49179" x="9201150" y="4262438"/>
          <p14:tracePt t="49291" x="9210675" y="4262438"/>
          <p14:tracePt t="49300" x="9210675" y="4267200"/>
          <p14:tracePt t="49331" x="9210675" y="4276725"/>
          <p14:tracePt t="49347" x="9210675" y="4286250"/>
          <p14:tracePt t="49363" x="9210675" y="4295775"/>
          <p14:tracePt t="49387" x="9210675" y="4300538"/>
          <p14:tracePt t="49403" x="9201150" y="4310063"/>
          <p14:tracePt t="49411" x="9191625" y="4324350"/>
          <p14:tracePt t="49419" x="9186863" y="4333875"/>
          <p14:tracePt t="49428" x="9177338" y="4343400"/>
          <p14:tracePt t="49435" x="9158288" y="4352925"/>
          <p14:tracePt t="49443" x="9153525" y="4357688"/>
          <p14:tracePt t="49451" x="9144000" y="4367213"/>
          <p14:tracePt t="49459" x="9134475" y="4367213"/>
          <p14:tracePt t="49532" x="9129713" y="4367213"/>
          <p14:tracePt t="49540" x="9120188" y="4376738"/>
          <p14:tracePt t="49547" x="9110663" y="4376738"/>
          <p14:tracePt t="49555" x="9101138" y="4381500"/>
          <p14:tracePt t="49804" x="9129713" y="4367213"/>
          <p14:tracePt t="49812" x="9191625" y="4343400"/>
          <p14:tracePt t="49820" x="9258300" y="4319588"/>
          <p14:tracePt t="49828" x="9348788" y="4276725"/>
          <p14:tracePt t="49835" x="9405938" y="4252913"/>
          <p14:tracePt t="49843" x="9448800" y="4243388"/>
          <p14:tracePt t="49851" x="9482138" y="4233863"/>
          <p14:tracePt t="49860" x="9505950" y="4229100"/>
          <p14:tracePt t="49867" x="9520238" y="4219575"/>
          <p14:tracePt t="49875" x="9529763" y="4219575"/>
          <p14:tracePt t="49884" x="9539288" y="4219575"/>
          <p14:tracePt t="49915" x="9553575" y="4210050"/>
          <p14:tracePt t="49923" x="9563100" y="4210050"/>
          <p14:tracePt t="49931" x="9577388" y="4205288"/>
          <p14:tracePt t="49939" x="9596438" y="4205288"/>
          <p14:tracePt t="49947" x="9620250" y="4205288"/>
          <p14:tracePt t="49955" x="9644063" y="4205288"/>
          <p14:tracePt t="49963" x="9658350" y="4205288"/>
          <p14:tracePt t="49971" x="9677400" y="4205288"/>
          <p14:tracePt t="49979" x="9691688" y="4195763"/>
          <p14:tracePt t="49988" x="9701213" y="4195763"/>
          <p14:tracePt t="49995" x="9715500" y="4186238"/>
          <p14:tracePt t="50004" x="9725025" y="4176713"/>
          <p14:tracePt t="50011" x="9744075" y="4162425"/>
          <p14:tracePt t="50019" x="9758363" y="4138613"/>
          <p14:tracePt t="50028" x="9772650" y="4105275"/>
          <p14:tracePt t="50035" x="9791700" y="4071938"/>
          <p14:tracePt t="50043" x="9791700" y="4029075"/>
          <p14:tracePt t="50051" x="9805988" y="3990975"/>
          <p14:tracePt t="50059" x="9805988" y="3933825"/>
          <p14:tracePt t="50068" x="9825038" y="3867150"/>
          <p14:tracePt t="50075" x="9834563" y="3786188"/>
          <p14:tracePt t="50084" x="9839325" y="3671888"/>
          <p14:tracePt t="50091" x="9848850" y="3538538"/>
          <p14:tracePt t="50100" x="9858375" y="3409950"/>
          <p14:tracePt t="50107" x="9863138" y="3276600"/>
          <p14:tracePt t="50116" x="9882188" y="3128963"/>
          <p14:tracePt t="50123" x="9915525" y="3000375"/>
          <p14:tracePt t="50131" x="9948863" y="2852738"/>
          <p14:tracePt t="50139" x="9977438" y="2681288"/>
          <p14:tracePt t="50147" x="9986963" y="2524125"/>
          <p14:tracePt t="50156" x="10010775" y="2366963"/>
          <p14:tracePt t="50163" x="10039350" y="2185988"/>
          <p14:tracePt t="50171" x="10053638" y="2033588"/>
          <p14:tracePt t="50179" x="10053638" y="1819275"/>
          <p14:tracePt t="50187" x="10053638" y="1566863"/>
          <p14:tracePt t="50195" x="10053638" y="1328738"/>
          <p14:tracePt t="50203" x="10053638" y="1071563"/>
          <p14:tracePt t="50212" x="10077450" y="809625"/>
          <p14:tracePt t="50219" x="10120313" y="600075"/>
          <p14:tracePt t="50227" x="10144125" y="376238"/>
          <p14:tracePt t="50235" x="10191750" y="157163"/>
          <p14:tracePt t="51476" x="10801350" y="104775"/>
          <p14:tracePt t="51476" x="10848975" y="271463"/>
          <p14:tracePt t="51476" x="10887075" y="423863"/>
          <p14:tracePt t="51476" x="10939463" y="590550"/>
          <p14:tracePt t="51476" x="10977563" y="747713"/>
          <p14:tracePt t="51476" x="11029950" y="900113"/>
          <p14:tracePt t="51476" x="11091863" y="1071563"/>
          <p14:tracePt t="51476" x="11158538" y="1238250"/>
          <p14:tracePt t="51476" x="11239500" y="1419225"/>
          <p14:tracePt t="51476" x="11325225" y="1590675"/>
          <p14:tracePt t="51476" x="11382375" y="1728788"/>
          <p14:tracePt t="51476" x="11453813" y="1843088"/>
          <p14:tracePt t="51476" x="11520488" y="1933575"/>
          <p14:tracePt t="51476" x="11568113" y="1990725"/>
          <p14:tracePt t="51476" x="11610975" y="2047875"/>
          <p14:tracePt t="51476" x="11634788" y="2090738"/>
          <p14:tracePt t="51476" x="11649075" y="2114550"/>
          <p14:tracePt t="51476" x="11668125" y="2138363"/>
          <p14:tracePt t="51476" x="11677650" y="2152650"/>
          <p14:tracePt t="51476" x="11682413" y="2162175"/>
          <p14:tracePt t="51476" x="11682413" y="2171700"/>
          <p14:tracePt t="51476" x="11677650" y="2171700"/>
          <p14:tracePt t="51476" x="11668125" y="2171700"/>
          <p14:tracePt t="51476" x="11658600" y="2171700"/>
          <p14:tracePt t="51476" x="11634788" y="2152650"/>
          <p14:tracePt t="51476" x="11544300" y="2114550"/>
          <p14:tracePt t="51476" x="11444288" y="2057400"/>
          <p14:tracePt t="51476" x="11306175" y="2000250"/>
          <p14:tracePt t="51476" x="11110913" y="1924050"/>
          <p14:tracePt t="51476" x="10882313" y="1828800"/>
          <p14:tracePt t="51476" x="10634663" y="1714500"/>
          <p14:tracePt t="51476" x="10348913" y="1557338"/>
          <p14:tracePt t="51476" x="9977438" y="1333500"/>
          <p14:tracePt t="51476" x="9653588" y="1162050"/>
          <p14:tracePt t="51476" x="9234488" y="1000125"/>
          <p14:tracePt t="51476" x="8767763" y="804863"/>
          <p14:tracePt t="51476" x="8248650" y="638175"/>
          <p14:tracePt t="51476" x="7686675" y="433388"/>
          <p14:tracePt t="51476" x="7062788" y="204788"/>
          <p14:tracePt t="51476" x="6457950" y="42863"/>
          <p14:tracePt t="51476" x="3095625" y="66675"/>
          <p14:tracePt t="51476" x="3228975" y="180975"/>
          <p14:tracePt t="51476" x="3433763" y="342900"/>
          <p14:tracePt t="51476" x="3662363" y="509588"/>
          <p14:tracePt t="51476" x="3910013" y="681038"/>
          <p14:tracePt t="51476" x="4114800" y="828675"/>
          <p14:tracePt t="51476" x="4233863" y="919163"/>
          <p14:tracePt t="51476" x="4333875" y="1014413"/>
          <p14:tracePt t="51476" x="4414838" y="1081088"/>
          <p14:tracePt t="51476" x="4471988" y="1138238"/>
          <p14:tracePt t="51476" x="4524375" y="1171575"/>
          <p14:tracePt t="51476" x="4557713" y="1204913"/>
          <p14:tracePt t="51476" x="4586288" y="1219200"/>
          <p14:tracePt t="51476" x="4605338" y="1247775"/>
          <p14:tracePt t="51476" x="4619625" y="1252538"/>
          <p14:tracePt t="51476" x="4619625" y="1262063"/>
          <p14:tracePt t="51476" x="4629150" y="1271588"/>
          <p14:tracePt t="51476" x="4629150" y="1276350"/>
          <p14:tracePt t="51476" x="4638675" y="1276350"/>
          <p14:tracePt t="51476" x="4643438" y="1285875"/>
        </p14:tracePtLst>
      </p14:laserTrace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2485292" y="132628"/>
            <a:ext cx="9319846" cy="667472"/>
          </a:xfrm>
        </p:spPr>
        <p:txBody>
          <a:bodyPr/>
          <a:lstStyle/>
          <a:p>
            <a:r>
              <a:rPr lang="en-US" altLang="zh-CN" dirty="0"/>
              <a:t>3.4.1</a:t>
            </a:r>
            <a:r>
              <a:rPr lang="zh-CN" altLang="en-US" dirty="0"/>
              <a:t> </a:t>
            </a:r>
            <a:r>
              <a:rPr lang="en" altLang="zh-CN" sz="4000" dirty="0"/>
              <a:t>Brightness Degradation </a:t>
            </a:r>
            <a:r>
              <a:rPr lang="en-GB" altLang="zh-CN" sz="4000" dirty="0"/>
              <a:t>Calibration</a:t>
            </a:r>
            <a:br>
              <a:rPr lang="en" altLang="zh-CN" sz="4000" dirty="0"/>
            </a:br>
            <a:br>
              <a:rPr lang="zh-CN" altLang="en-US" sz="4000" dirty="0"/>
            </a:br>
            <a:endParaRPr lang="en-US" dirty="0"/>
          </a:p>
        </p:txBody>
      </p:sp>
      <p:sp>
        <p:nvSpPr>
          <p:cNvPr id="3" name="Content Placeholder 2">
            <a:extLst>
              <a:ext uri="{FF2B5EF4-FFF2-40B4-BE49-F238E27FC236}">
                <a16:creationId xmlns:a16="http://schemas.microsoft.com/office/drawing/2014/main" id="{9E3DD0AA-35B8-412B-953D-43E64E20ADC3}"/>
              </a:ext>
            </a:extLst>
          </p:cNvPr>
          <p:cNvSpPr>
            <a:spLocks noGrp="1"/>
          </p:cNvSpPr>
          <p:nvPr>
            <p:ph idx="1"/>
          </p:nvPr>
        </p:nvSpPr>
        <p:spPr>
          <a:xfrm>
            <a:off x="609600" y="1043627"/>
            <a:ext cx="10865005" cy="2000656"/>
          </a:xfrm>
        </p:spPr>
        <p:txBody>
          <a:bodyPr/>
          <a:lstStyle/>
          <a:p>
            <a:r>
              <a:rPr lang="en-US" altLang="zh-CN" sz="2000" dirty="0"/>
              <a:t>We found that X-EUVI has a brightness degradation of images due to detector contamination when operating in orbit. The main reason for the brightness degradation is the presence of water vapor inside the instrument and the adsorption of water vapor on the surface of the detector at low temperature. After heating for decontamination, the image brightness and instrument response have basically recovered.</a:t>
            </a:r>
            <a:endParaRPr lang="zh-CN" altLang="zh-CN" sz="2000" dirty="0"/>
          </a:p>
          <a:p>
            <a:endParaRPr lang="zh-CN" altLang="en-US" sz="2000" dirty="0">
              <a:latin typeface="Times New Roman" panose="02020603050405020304" pitchFamily="18" charset="0"/>
            </a:endParaRPr>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15</a:t>
            </a:fld>
            <a:endParaRPr lang="en-US"/>
          </a:p>
        </p:txBody>
      </p:sp>
      <p:sp>
        <p:nvSpPr>
          <p:cNvPr id="17" name="文本框 16">
            <a:extLst>
              <a:ext uri="{FF2B5EF4-FFF2-40B4-BE49-F238E27FC236}">
                <a16:creationId xmlns:a16="http://schemas.microsoft.com/office/drawing/2014/main" id="{6D8C01E7-F0CD-A44F-8278-CEC3F40CD02C}"/>
              </a:ext>
            </a:extLst>
          </p:cNvPr>
          <p:cNvSpPr txBox="1"/>
          <p:nvPr/>
        </p:nvSpPr>
        <p:spPr>
          <a:xfrm>
            <a:off x="8432652" y="5988190"/>
            <a:ext cx="2958220" cy="338554"/>
          </a:xfrm>
          <a:prstGeom prst="rect">
            <a:avLst/>
          </a:prstGeom>
          <a:noFill/>
        </p:spPr>
        <p:txBody>
          <a:bodyPr wrap="square" rtlCol="0">
            <a:spAutoFit/>
          </a:bodyPr>
          <a:lstStyle/>
          <a:p>
            <a:r>
              <a:rPr lang="fi-FI" altLang="zh-CN" sz="1600" dirty="0">
                <a:latin typeface="Times New Roman" panose="02020603050405020304" pitchFamily="18" charset="0"/>
                <a:cs typeface="Times New Roman" panose="02020603050405020304" pitchFamily="18" charset="0"/>
              </a:rPr>
              <a:t>Credit</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Lingping</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He,</a:t>
            </a:r>
            <a:r>
              <a:rPr lang="zh-CN" altLang="en-US" sz="1600" dirty="0">
                <a:latin typeface="Times New Roman" panose="02020603050405020304" pitchFamily="18" charset="0"/>
                <a:cs typeface="Times New Roman" panose="02020603050405020304" pitchFamily="18" charset="0"/>
              </a:rPr>
              <a:t> </a:t>
            </a:r>
            <a:r>
              <a:rPr lang="en-GB" altLang="zh-CN" sz="1600" kern="100" dirty="0">
                <a:latin typeface="Times New Roman" panose="02020603050405020304" pitchFamily="18" charset="0"/>
                <a:cs typeface="Times New Roman" panose="02020603050405020304" pitchFamily="18" charset="0"/>
              </a:rPr>
              <a:t>CIOMP</a:t>
            </a:r>
            <a:r>
              <a:rPr lang="zh-CN" altLang="en-US" sz="1600" dirty="0">
                <a:latin typeface="Times New Roman" panose="02020603050405020304" pitchFamily="18" charset="0"/>
                <a:cs typeface="Times New Roman" panose="02020603050405020304" pitchFamily="18" charset="0"/>
              </a:rPr>
              <a:t> </a:t>
            </a:r>
          </a:p>
        </p:txBody>
      </p:sp>
      <p:pic>
        <p:nvPicPr>
          <p:cNvPr id="18" name="图片 9">
            <a:extLst>
              <a:ext uri="{FF2B5EF4-FFF2-40B4-BE49-F238E27FC236}">
                <a16:creationId xmlns:a16="http://schemas.microsoft.com/office/drawing/2014/main" id="{49405A71-9649-AB47-B17C-AA2B17D9B8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7316" y="2698264"/>
            <a:ext cx="4281562" cy="3262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 descr="C:\Users\help\Desktop\2021.12.28-2022.01.18-2.png">
            <a:extLst>
              <a:ext uri="{FF2B5EF4-FFF2-40B4-BE49-F238E27FC236}">
                <a16:creationId xmlns:a16="http://schemas.microsoft.com/office/drawing/2014/main" id="{0A1A727F-D748-BF48-A4E0-504133F383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7265" y="2698264"/>
            <a:ext cx="4523506" cy="327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a:extLst>
              <a:ext uri="{FF2B5EF4-FFF2-40B4-BE49-F238E27FC236}">
                <a16:creationId xmlns:a16="http://schemas.microsoft.com/office/drawing/2014/main" id="{19CBC7AA-1038-524A-96CD-7BE4130A1DF6}"/>
              </a:ext>
            </a:extLst>
          </p:cNvPr>
          <p:cNvSpPr txBox="1"/>
          <p:nvPr/>
        </p:nvSpPr>
        <p:spPr>
          <a:xfrm>
            <a:off x="4127971" y="3103144"/>
            <a:ext cx="1120820" cy="369332"/>
          </a:xfrm>
          <a:prstGeom prst="rect">
            <a:avLst/>
          </a:prstGeom>
          <a:noFill/>
        </p:spPr>
        <p:txBody>
          <a:bodyPr wrap="none" rtlCol="0">
            <a:spAutoFit/>
          </a:bodyPr>
          <a:lstStyle/>
          <a:p>
            <a:r>
              <a:rPr kumimoji="1" lang="en-US" altLang="zh-CN" dirty="0">
                <a:solidFill>
                  <a:srgbClr val="FF3300"/>
                </a:solidFill>
              </a:rPr>
              <a:t>SDO/AIA</a:t>
            </a:r>
            <a:endParaRPr kumimoji="1" lang="zh-CN" altLang="en-US" dirty="0">
              <a:solidFill>
                <a:srgbClr val="FF3300"/>
              </a:solidFill>
            </a:endParaRPr>
          </a:p>
        </p:txBody>
      </p:sp>
      <p:sp>
        <p:nvSpPr>
          <p:cNvPr id="21" name="文本框 20">
            <a:extLst>
              <a:ext uri="{FF2B5EF4-FFF2-40B4-BE49-F238E27FC236}">
                <a16:creationId xmlns:a16="http://schemas.microsoft.com/office/drawing/2014/main" id="{6FAB822A-09E6-7041-A13C-604F09472CCC}"/>
              </a:ext>
            </a:extLst>
          </p:cNvPr>
          <p:cNvSpPr txBox="1"/>
          <p:nvPr/>
        </p:nvSpPr>
        <p:spPr>
          <a:xfrm>
            <a:off x="8919896" y="3293158"/>
            <a:ext cx="1120820" cy="369332"/>
          </a:xfrm>
          <a:prstGeom prst="rect">
            <a:avLst/>
          </a:prstGeom>
          <a:noFill/>
        </p:spPr>
        <p:txBody>
          <a:bodyPr wrap="none" rtlCol="0">
            <a:spAutoFit/>
          </a:bodyPr>
          <a:lstStyle/>
          <a:p>
            <a:r>
              <a:rPr kumimoji="1" lang="en-US" altLang="zh-CN" dirty="0">
                <a:solidFill>
                  <a:srgbClr val="FF3300"/>
                </a:solidFill>
              </a:rPr>
              <a:t>SDO/AIA</a:t>
            </a:r>
            <a:endParaRPr kumimoji="1" lang="zh-CN" altLang="en-US" dirty="0">
              <a:solidFill>
                <a:srgbClr val="FF3300"/>
              </a:solidFill>
            </a:endParaRPr>
          </a:p>
        </p:txBody>
      </p:sp>
      <p:sp>
        <p:nvSpPr>
          <p:cNvPr id="22" name="文本框 21">
            <a:extLst>
              <a:ext uri="{FF2B5EF4-FFF2-40B4-BE49-F238E27FC236}">
                <a16:creationId xmlns:a16="http://schemas.microsoft.com/office/drawing/2014/main" id="{121F0D3B-C00E-0A49-B0D2-ADD008A8EED0}"/>
              </a:ext>
            </a:extLst>
          </p:cNvPr>
          <p:cNvSpPr txBox="1"/>
          <p:nvPr/>
        </p:nvSpPr>
        <p:spPr>
          <a:xfrm>
            <a:off x="3176159" y="4027112"/>
            <a:ext cx="954107" cy="369332"/>
          </a:xfrm>
          <a:prstGeom prst="rect">
            <a:avLst/>
          </a:prstGeom>
          <a:noFill/>
        </p:spPr>
        <p:txBody>
          <a:bodyPr wrap="none" rtlCol="0">
            <a:spAutoFit/>
          </a:bodyPr>
          <a:lstStyle/>
          <a:p>
            <a:r>
              <a:rPr kumimoji="1" lang="en" altLang="zh-CN" dirty="0">
                <a:solidFill>
                  <a:srgbClr val="0000FF"/>
                </a:solidFill>
              </a:rPr>
              <a:t>X-EU</a:t>
            </a:r>
            <a:r>
              <a:rPr kumimoji="1" lang="en-US" altLang="zh-CN" dirty="0">
                <a:solidFill>
                  <a:srgbClr val="0000FF"/>
                </a:solidFill>
              </a:rPr>
              <a:t>VI</a:t>
            </a:r>
            <a:endParaRPr kumimoji="1" lang="zh-CN" altLang="en-US" dirty="0">
              <a:solidFill>
                <a:srgbClr val="0000FF"/>
              </a:solidFill>
            </a:endParaRPr>
          </a:p>
        </p:txBody>
      </p:sp>
      <p:sp>
        <p:nvSpPr>
          <p:cNvPr id="23" name="文本框 22">
            <a:extLst>
              <a:ext uri="{FF2B5EF4-FFF2-40B4-BE49-F238E27FC236}">
                <a16:creationId xmlns:a16="http://schemas.microsoft.com/office/drawing/2014/main" id="{BECE61BC-08A9-314B-83E8-E88740911B21}"/>
              </a:ext>
            </a:extLst>
          </p:cNvPr>
          <p:cNvSpPr txBox="1"/>
          <p:nvPr/>
        </p:nvSpPr>
        <p:spPr>
          <a:xfrm>
            <a:off x="117231" y="3472476"/>
            <a:ext cx="1523999" cy="2031325"/>
          </a:xfrm>
          <a:prstGeom prst="rect">
            <a:avLst/>
          </a:prstGeom>
          <a:noFill/>
        </p:spPr>
        <p:txBody>
          <a:bodyPr wrap="square" rtlCol="0">
            <a:spAutoFit/>
          </a:bodyPr>
          <a:lstStyle/>
          <a:p>
            <a:r>
              <a:rPr kumimoji="1" lang="en" altLang="zh-CN" dirty="0"/>
              <a:t>30-day </a:t>
            </a:r>
            <a:r>
              <a:rPr lang="en-US" altLang="zh-CN" sz="1800" dirty="0"/>
              <a:t>degradation</a:t>
            </a:r>
            <a:r>
              <a:rPr kumimoji="1" lang="en" altLang="zh-CN" dirty="0"/>
              <a:t> of </a:t>
            </a:r>
            <a:r>
              <a:rPr kumimoji="1" lang="en-US" altLang="zh-CN" dirty="0"/>
              <a:t>EUV</a:t>
            </a:r>
            <a:r>
              <a:rPr kumimoji="1" lang="zh-CN" altLang="en-US" dirty="0"/>
              <a:t> </a:t>
            </a:r>
            <a:r>
              <a:rPr kumimoji="1" lang="en-US" altLang="zh-CN" dirty="0"/>
              <a:t>195</a:t>
            </a:r>
            <a:r>
              <a:rPr kumimoji="1" lang="zh-CN" altLang="en-US" dirty="0"/>
              <a:t> </a:t>
            </a:r>
            <a:r>
              <a:rPr kumimoji="1" lang="en-US" altLang="zh-CN" dirty="0"/>
              <a:t>single-</a:t>
            </a:r>
            <a:r>
              <a:rPr kumimoji="1" lang="en" altLang="zh-CN" dirty="0"/>
              <a:t>channel</a:t>
            </a:r>
            <a:r>
              <a:rPr kumimoji="1" lang="zh-CN" altLang="en-US" dirty="0"/>
              <a:t> </a:t>
            </a:r>
            <a:r>
              <a:rPr kumimoji="1" lang="en-US" altLang="zh-CN" dirty="0"/>
              <a:t>mode</a:t>
            </a:r>
            <a:endParaRPr kumimoji="1" lang="en" altLang="zh-CN" dirty="0"/>
          </a:p>
          <a:p>
            <a:endParaRPr kumimoji="1" lang="zh-CN" altLang="en-US" dirty="0"/>
          </a:p>
        </p:txBody>
      </p:sp>
      <p:sp>
        <p:nvSpPr>
          <p:cNvPr id="24" name="文本框 23">
            <a:extLst>
              <a:ext uri="{FF2B5EF4-FFF2-40B4-BE49-F238E27FC236}">
                <a16:creationId xmlns:a16="http://schemas.microsoft.com/office/drawing/2014/main" id="{2D6B395F-781A-1F41-AC07-8D1422049AB2}"/>
              </a:ext>
            </a:extLst>
          </p:cNvPr>
          <p:cNvSpPr txBox="1"/>
          <p:nvPr/>
        </p:nvSpPr>
        <p:spPr>
          <a:xfrm>
            <a:off x="10634685" y="3423138"/>
            <a:ext cx="1440084" cy="1754326"/>
          </a:xfrm>
          <a:prstGeom prst="rect">
            <a:avLst/>
          </a:prstGeom>
          <a:noFill/>
        </p:spPr>
        <p:txBody>
          <a:bodyPr wrap="square" rtlCol="0">
            <a:spAutoFit/>
          </a:bodyPr>
          <a:lstStyle/>
          <a:p>
            <a:r>
              <a:rPr kumimoji="1" lang="en-US" altLang="zh-CN" dirty="0"/>
              <a:t>15</a:t>
            </a:r>
            <a:r>
              <a:rPr kumimoji="1" lang="en" altLang="zh-CN" dirty="0"/>
              <a:t>-day </a:t>
            </a:r>
            <a:r>
              <a:rPr lang="en-US" altLang="zh-CN" sz="1800" dirty="0"/>
              <a:t>degradation</a:t>
            </a:r>
            <a:r>
              <a:rPr kumimoji="1" lang="en" altLang="zh-CN" dirty="0"/>
              <a:t> of </a:t>
            </a:r>
            <a:r>
              <a:rPr kumimoji="1" lang="en-US" altLang="zh-CN" dirty="0"/>
              <a:t>full-</a:t>
            </a:r>
            <a:r>
              <a:rPr kumimoji="1" lang="en" altLang="zh-CN" dirty="0"/>
              <a:t>channel</a:t>
            </a:r>
            <a:r>
              <a:rPr kumimoji="1" lang="zh-CN" altLang="en-US" dirty="0"/>
              <a:t> </a:t>
            </a:r>
            <a:r>
              <a:rPr kumimoji="1" lang="en-US" altLang="zh-CN" dirty="0"/>
              <a:t>mode</a:t>
            </a:r>
            <a:endParaRPr kumimoji="1" lang="en" altLang="zh-CN" dirty="0"/>
          </a:p>
          <a:p>
            <a:endParaRPr kumimoji="1" lang="zh-CN" altLang="en-US" dirty="0"/>
          </a:p>
        </p:txBody>
      </p:sp>
      <p:sp>
        <p:nvSpPr>
          <p:cNvPr id="25" name="文本框 24">
            <a:extLst>
              <a:ext uri="{FF2B5EF4-FFF2-40B4-BE49-F238E27FC236}">
                <a16:creationId xmlns:a16="http://schemas.microsoft.com/office/drawing/2014/main" id="{D0E70271-7F53-184E-B979-459A874DB0E6}"/>
              </a:ext>
            </a:extLst>
          </p:cNvPr>
          <p:cNvSpPr txBox="1"/>
          <p:nvPr/>
        </p:nvSpPr>
        <p:spPr>
          <a:xfrm>
            <a:off x="7134940" y="4027112"/>
            <a:ext cx="954107" cy="369332"/>
          </a:xfrm>
          <a:prstGeom prst="rect">
            <a:avLst/>
          </a:prstGeom>
          <a:noFill/>
        </p:spPr>
        <p:txBody>
          <a:bodyPr wrap="none" rtlCol="0">
            <a:spAutoFit/>
          </a:bodyPr>
          <a:lstStyle/>
          <a:p>
            <a:r>
              <a:rPr kumimoji="1" lang="en" altLang="zh-CN" dirty="0">
                <a:solidFill>
                  <a:srgbClr val="0000FF"/>
                </a:solidFill>
              </a:rPr>
              <a:t>X-EU</a:t>
            </a:r>
            <a:r>
              <a:rPr kumimoji="1" lang="en-US" altLang="zh-CN" dirty="0">
                <a:solidFill>
                  <a:srgbClr val="0000FF"/>
                </a:solidFill>
              </a:rPr>
              <a:t>VI</a:t>
            </a:r>
            <a:endParaRPr kumimoji="1" lang="zh-CN" altLang="en-US" dirty="0">
              <a:solidFill>
                <a:srgbClr val="0000FF"/>
              </a:solidFill>
            </a:endParaRPr>
          </a:p>
        </p:txBody>
      </p:sp>
      <p:pic>
        <p:nvPicPr>
          <p:cNvPr id="5" name="音频 4">
            <a:hlinkClick r:id="" action="ppaction://media"/>
            <a:extLst>
              <a:ext uri="{FF2B5EF4-FFF2-40B4-BE49-F238E27FC236}">
                <a16:creationId xmlns:a16="http://schemas.microsoft.com/office/drawing/2014/main" id="{7324E29C-0B08-B148-B205-58A885F62862}"/>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3314706661"/>
      </p:ext>
    </p:extLst>
  </p:cSld>
  <p:clrMapOvr>
    <a:masterClrMapping/>
  </p:clrMapOvr>
  <mc:AlternateContent xmlns:mc="http://schemas.openxmlformats.org/markup-compatibility/2006">
    <mc:Choice xmlns:p14="http://schemas.microsoft.com/office/powerpoint/2010/main" Requires="p14">
      <p:transition spd="slow" p14:dur="2000" advTm="31887"/>
    </mc:Choice>
    <mc:Fallback>
      <p:transition spd="slow" advTm="318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57" x="7881938" y="4319588"/>
          <p14:tracePt t="58" x="7872413" y="4310063"/>
          <p14:tracePt t="111" x="7848600" y="4295775"/>
          <p14:tracePt t="148" x="7839075" y="4286250"/>
          <p14:tracePt t="150" x="7834313" y="4286250"/>
          <p14:tracePt t="158" x="7834313" y="4276725"/>
          <p14:tracePt t="182" x="7824788" y="4276725"/>
          <p14:tracePt t="190" x="7815263" y="4267200"/>
          <p14:tracePt t="198" x="7810500" y="4267200"/>
          <p14:tracePt t="214" x="7800975" y="4262438"/>
          <p14:tracePt t="222" x="7791450" y="4262438"/>
          <p14:tracePt t="230" x="7781925" y="4262438"/>
          <p14:tracePt t="238" x="7777163" y="4262438"/>
          <p14:tracePt t="246" x="7767638" y="4252913"/>
          <p14:tracePt t="255" x="7753350" y="4252913"/>
          <p14:tracePt t="262" x="7734300" y="4252913"/>
          <p14:tracePt t="271" x="7720013" y="4252913"/>
          <p14:tracePt t="278" x="7710488" y="4243388"/>
          <p14:tracePt t="286" x="7691438" y="4243388"/>
          <p14:tracePt t="294" x="7686675" y="4243388"/>
          <p14:tracePt t="302" x="7677150" y="4243388"/>
          <p14:tracePt t="310" x="7667625" y="4243388"/>
          <p14:tracePt t="326" x="7653338" y="4243388"/>
          <p14:tracePt t="334" x="7643813" y="4243388"/>
          <p14:tracePt t="342" x="7629525" y="4243388"/>
          <p14:tracePt t="350" x="7596188" y="4243388"/>
          <p14:tracePt t="358" x="7572375" y="4243388"/>
          <p14:tracePt t="366" x="7539038" y="4243388"/>
          <p14:tracePt t="374" x="7505700" y="4243388"/>
          <p14:tracePt t="382" x="7472363" y="4243388"/>
          <p14:tracePt t="390" x="7439025" y="4243388"/>
          <p14:tracePt t="398" x="7415213" y="4243388"/>
          <p14:tracePt t="406" x="7400925" y="4243388"/>
          <p14:tracePt t="414" x="7372350" y="4243388"/>
          <p14:tracePt t="422" x="7348538" y="4243388"/>
          <p14:tracePt t="430" x="7324725" y="4243388"/>
          <p14:tracePt t="438" x="7300913" y="4243388"/>
          <p14:tracePt t="446" x="7291388" y="4243388"/>
          <p14:tracePt t="454" x="7277100" y="4243388"/>
          <p14:tracePt t="462" x="7258050" y="4243388"/>
          <p14:tracePt t="471" x="7253288" y="4243388"/>
          <p14:tracePt t="478" x="7234238" y="4243388"/>
          <p14:tracePt t="486" x="7234238" y="4233863"/>
          <p14:tracePt t="502" x="7224713" y="4229100"/>
          <p14:tracePt t="534" x="7224713" y="4219575"/>
          <p14:tracePt t="558" x="7219950" y="4219575"/>
          <p14:tracePt t="702" x="7210425" y="4219575"/>
          <p14:tracePt t="870" x="7210425" y="4210050"/>
          <p14:tracePt t="878" x="7219950" y="4186238"/>
          <p14:tracePt t="886" x="7234238" y="4152900"/>
          <p14:tracePt t="894" x="7258050" y="4119563"/>
          <p14:tracePt t="902" x="7277100" y="4095750"/>
          <p14:tracePt t="910" x="7291388" y="4071938"/>
          <p14:tracePt t="918" x="7310438" y="4048125"/>
          <p14:tracePt t="926" x="7315200" y="4038600"/>
          <p14:tracePt t="934" x="7324725" y="4029075"/>
          <p14:tracePt t="950" x="7334250" y="4029075"/>
          <p14:tracePt t="958" x="7343775" y="4014788"/>
          <p14:tracePt t="966" x="7367588" y="4005263"/>
          <p14:tracePt t="974" x="7391400" y="4000500"/>
          <p14:tracePt t="982" x="7415213" y="3981450"/>
          <p14:tracePt t="990" x="7429500" y="3981450"/>
          <p14:tracePt t="998" x="7448550" y="3971925"/>
          <p14:tracePt t="6254" x="7429500" y="3943350"/>
          <p14:tracePt t="6262" x="7415213" y="3914775"/>
          <p14:tracePt t="6270" x="7400925" y="3890963"/>
          <p14:tracePt t="6278" x="7400925" y="3876675"/>
          <p14:tracePt t="6286" x="7391400" y="3867150"/>
          <p14:tracePt t="6302" x="7391400" y="3857625"/>
          <p14:tracePt t="6318" x="7381875" y="3852863"/>
          <p14:tracePt t="6326" x="7372350" y="3843338"/>
          <p14:tracePt t="6334" x="7372350" y="3833813"/>
          <p14:tracePt t="6342" x="7372350" y="3824288"/>
          <p14:tracePt t="6366" x="7367588" y="3819525"/>
          <p14:tracePt t="6374" x="7358063" y="3800475"/>
          <p14:tracePt t="6382" x="7334250" y="3762375"/>
          <p14:tracePt t="6390" x="7310438" y="3729038"/>
          <p14:tracePt t="6398" x="7291388" y="3705225"/>
          <p14:tracePt t="6406" x="7281863" y="3671888"/>
          <p14:tracePt t="6414" x="7277100" y="3638550"/>
          <p14:tracePt t="6423" x="7277100" y="3614738"/>
          <p14:tracePt t="6430" x="7258050" y="3581400"/>
          <p14:tracePt t="6439" x="7243763" y="3548063"/>
          <p14:tracePt t="6446" x="7210425" y="3505200"/>
          <p14:tracePt t="6454" x="7153275" y="3457575"/>
          <p14:tracePt t="6462" x="7053263" y="3400425"/>
          <p14:tracePt t="6470" x="6924675" y="3324225"/>
          <p14:tracePt t="6478" x="6757988" y="3205163"/>
          <p14:tracePt t="6486" x="6581775" y="3062288"/>
          <p14:tracePt t="6494" x="6448425" y="2990850"/>
          <p14:tracePt t="6502" x="6310313" y="2947988"/>
          <p14:tracePt t="6510" x="6200775" y="2924175"/>
          <p14:tracePt t="6518" x="6105525" y="2914650"/>
          <p14:tracePt t="6526" x="6029325" y="2900363"/>
          <p14:tracePt t="6534" x="5957888" y="2886075"/>
          <p14:tracePt t="6542" x="5881688" y="2886075"/>
          <p14:tracePt t="6550" x="5800725" y="2886075"/>
          <p14:tracePt t="6558" x="5700713" y="2914650"/>
          <p14:tracePt t="6566" x="5643563" y="2943225"/>
          <p14:tracePt t="6574" x="5586413" y="2957513"/>
          <p14:tracePt t="6582" x="5548313" y="2990850"/>
          <p14:tracePt t="6590" x="5524500" y="3000375"/>
          <p14:tracePt t="6598" x="5495925" y="3014663"/>
          <p14:tracePt t="6606" x="5481638" y="3033713"/>
          <p14:tracePt t="6614" x="5457825" y="3048000"/>
          <p14:tracePt t="6622" x="5424488" y="3062288"/>
          <p14:tracePt t="6630" x="5381625" y="3081338"/>
          <p14:tracePt t="6639" x="5324475" y="3105150"/>
          <p14:tracePt t="6646" x="5276850" y="3128963"/>
          <p14:tracePt t="6656" x="5233988" y="3162300"/>
          <p14:tracePt t="6662" x="5186363" y="3205163"/>
          <p14:tracePt t="6672" x="5162550" y="3219450"/>
          <p14:tracePt t="6678" x="5138738" y="3252788"/>
          <p14:tracePt t="6689" x="5114925" y="3267075"/>
          <p14:tracePt t="6694" x="5095875" y="3286125"/>
          <p14:tracePt t="6706" x="5086350" y="3295650"/>
          <p14:tracePt t="6710" x="5081588" y="3300413"/>
          <p14:tracePt t="6722" x="5081588" y="3309938"/>
          <p14:tracePt t="6982" x="5062538" y="3309938"/>
          <p14:tracePt t="6998" x="5057775" y="3309938"/>
          <p14:tracePt t="7006" x="5048250" y="3300413"/>
          <p14:tracePt t="7014" x="5038725" y="3295650"/>
          <p14:tracePt t="7023" x="5029200" y="3286125"/>
          <p14:tracePt t="7030" x="5024438" y="3276600"/>
          <p14:tracePt t="7062" x="5014913" y="3276600"/>
          <p14:tracePt t="7150" x="5005388" y="3267075"/>
          <p14:tracePt t="7166" x="4995863" y="3267075"/>
          <p14:tracePt t="7174" x="4991100" y="3267075"/>
          <p14:tracePt t="7182" x="4981575" y="3267075"/>
          <p14:tracePt t="7190" x="4972050" y="3262313"/>
          <p14:tracePt t="7198" x="4967288" y="3262313"/>
          <p14:tracePt t="7206" x="4957763" y="3252788"/>
          <p14:tracePt t="7223" x="4948238" y="3243263"/>
          <p14:tracePt t="7230" x="4938713" y="3243263"/>
          <p14:tracePt t="7239" x="4933950" y="3238500"/>
          <p14:tracePt t="7246" x="4924425" y="3238500"/>
          <p14:tracePt t="7278" x="4914900" y="3228975"/>
          <p14:tracePt t="7334" x="4910138" y="3228975"/>
          <p14:tracePt t="7398" x="4914900" y="3228975"/>
          <p14:tracePt t="7407" x="4933950" y="3228975"/>
          <p14:tracePt t="7414" x="4938713" y="3228975"/>
          <p14:tracePt t="7423" x="4957763" y="3228975"/>
          <p14:tracePt t="7430" x="4967288" y="3228975"/>
          <p14:tracePt t="7439" x="4981575" y="3228975"/>
          <p14:tracePt t="7446" x="4991100" y="3228975"/>
          <p14:tracePt t="7454" x="5005388" y="3228975"/>
          <p14:tracePt t="7462" x="5014913" y="3228975"/>
          <p14:tracePt t="7478" x="5024438" y="3228975"/>
          <p14:tracePt t="7952" x="5014913" y="3228975"/>
          <p14:tracePt t="7959" x="5005388" y="3228975"/>
          <p14:tracePt t="7968" x="4995863" y="3228975"/>
          <p14:tracePt t="8083" x="4833938" y="3219450"/>
          <p14:tracePt t="9278" x="4843463" y="3219450"/>
          <p14:tracePt t="9286" x="4848225" y="3209925"/>
          <p14:tracePt t="9294" x="4867275" y="3209925"/>
          <p14:tracePt t="9302" x="4881563" y="3205163"/>
          <p14:tracePt t="9310" x="4910138" y="3195638"/>
          <p14:tracePt t="9318" x="4948238" y="3195638"/>
          <p14:tracePt t="9326" x="4991100" y="3181350"/>
          <p14:tracePt t="9334" x="5029200" y="3181350"/>
          <p14:tracePt t="9342" x="5057775" y="3171825"/>
          <p14:tracePt t="9350" x="5086350" y="3171825"/>
          <p14:tracePt t="9358" x="5119688" y="3171825"/>
          <p14:tracePt t="9366" x="5138738" y="3171825"/>
          <p14:tracePt t="9374" x="5153025" y="3171825"/>
          <p14:tracePt t="9382" x="5162550" y="3171825"/>
          <p14:tracePt t="9398" x="5172075" y="3171825"/>
          <p14:tracePt t="9430" x="5186363" y="3171825"/>
          <p14:tracePt t="9438" x="5200650" y="3171825"/>
          <p14:tracePt t="9446" x="5210175" y="3171825"/>
          <p14:tracePt t="9454" x="5229225" y="3171825"/>
          <p14:tracePt t="9462" x="5233988" y="3171825"/>
          <p14:tracePt t="9470" x="5243513" y="3171825"/>
          <p14:tracePt t="9478" x="5253038" y="3171825"/>
          <p14:tracePt t="9558" x="5262563" y="3171825"/>
          <p14:tracePt t="9566" x="5262563" y="3181350"/>
          <p14:tracePt t="9575" x="5267325" y="3186113"/>
          <p14:tracePt t="9582" x="5267325" y="3195638"/>
          <p14:tracePt t="10014" x="5276850" y="3205163"/>
          <p14:tracePt t="10030" x="5286375" y="3205163"/>
          <p14:tracePt t="10038" x="5291138" y="3205163"/>
          <p14:tracePt t="10054" x="5300663" y="3205163"/>
          <p14:tracePt t="10078" x="5310188" y="3205163"/>
          <p14:tracePt t="10102" x="5319713" y="3205163"/>
          <p14:tracePt t="10126" x="5324475" y="3205163"/>
          <p14:tracePt t="10150" x="5334000" y="3205163"/>
          <p14:tracePt t="10174" x="5343525" y="3205163"/>
          <p14:tracePt t="10382" x="5348288" y="3205163"/>
          <p14:tracePt t="10878" x="5343525" y="3219450"/>
          <p14:tracePt t="10886" x="5300663" y="3238500"/>
          <p14:tracePt t="10894" x="5262563" y="3262313"/>
          <p14:tracePt t="10902" x="5195888" y="3295650"/>
          <p14:tracePt t="10910" x="5119688" y="3352800"/>
          <p14:tracePt t="10918" x="5038725" y="3400425"/>
          <p14:tracePt t="10926" x="4914900" y="3457575"/>
          <p14:tracePt t="10934" x="4762500" y="3524250"/>
          <p14:tracePt t="10942" x="4605338" y="3595688"/>
          <p14:tracePt t="10950" x="4414838" y="3671888"/>
          <p14:tracePt t="10958" x="4262438" y="3709988"/>
          <p14:tracePt t="10966" x="4095750" y="3743325"/>
          <p14:tracePt t="10975" x="3943350" y="3767138"/>
          <p14:tracePt t="10982" x="3786188" y="3795713"/>
          <p14:tracePt t="10991" x="3676650" y="3800475"/>
          <p14:tracePt t="10998" x="3614738" y="3810000"/>
          <p14:tracePt t="11007" x="3557588" y="3819525"/>
          <p14:tracePt t="11014" x="3505200" y="3819525"/>
          <p14:tracePt t="11022" x="3471863" y="3819525"/>
          <p14:tracePt t="11030" x="3443288" y="3819525"/>
          <p14:tracePt t="11038" x="3409950" y="3819525"/>
          <p14:tracePt t="11046" x="3376613" y="3819525"/>
          <p14:tracePt t="11054" x="3357563" y="3819525"/>
          <p14:tracePt t="11062" x="3352800" y="3810000"/>
          <p14:tracePt t="11070" x="3343275" y="3795713"/>
          <p14:tracePt t="11078" x="3324225" y="3762375"/>
          <p14:tracePt t="11086" x="3300413" y="3738563"/>
          <p14:tracePt t="11094" x="3286125" y="3705225"/>
          <p14:tracePt t="11102" x="3267075" y="3676650"/>
          <p14:tracePt t="11110" x="3243263" y="3662363"/>
          <p14:tracePt t="11118" x="3219450" y="3648075"/>
          <p14:tracePt t="11126" x="3205163" y="3648075"/>
          <p14:tracePt t="11134" x="3186113" y="3638550"/>
          <p14:tracePt t="11142" x="3171825" y="3629025"/>
          <p14:tracePt t="11150" x="3152775" y="3629025"/>
          <p14:tracePt t="11158" x="3138488" y="3629025"/>
          <p14:tracePt t="11166" x="3119438" y="3629025"/>
          <p14:tracePt t="11174" x="3105150" y="3619500"/>
          <p14:tracePt t="11182" x="3095625" y="3614738"/>
          <p14:tracePt t="11190" x="3081338" y="3605213"/>
          <p14:tracePt t="11198" x="3062288" y="3590925"/>
          <p14:tracePt t="11206" x="3048000" y="3571875"/>
          <p14:tracePt t="11214" x="3033713" y="3557588"/>
          <p14:tracePt t="11224" x="3005138" y="3538538"/>
          <p14:tracePt t="11230" x="2981325" y="3524250"/>
          <p14:tracePt t="11241" x="2967038" y="3505200"/>
          <p14:tracePt t="11246" x="2957513" y="3490913"/>
          <p14:tracePt t="11257" x="2947988" y="3481388"/>
          <p14:tracePt t="11262" x="2943225" y="3467100"/>
          <p14:tracePt t="11274" x="2943225" y="3457575"/>
          <p14:tracePt t="11278" x="2943225" y="3448050"/>
          <p14:tracePt t="11290" x="2943225" y="3433763"/>
          <p14:tracePt t="11294" x="2943225" y="3409950"/>
          <p14:tracePt t="11307" x="2943225" y="3386138"/>
          <p14:tracePt t="11310" x="2943225" y="3357563"/>
          <p14:tracePt t="11324" x="2957513" y="3309938"/>
          <p14:tracePt t="11326" x="2976563" y="3276600"/>
          <p14:tracePt t="11340" x="3014663" y="3195638"/>
          <p14:tracePt t="11342" x="3071813" y="3119438"/>
          <p14:tracePt t="11357" x="3171825" y="3014663"/>
          <p14:tracePt t="11358" x="3276600" y="2914650"/>
          <p14:tracePt t="11373" x="3376613" y="2833688"/>
          <p14:tracePt t="11374" x="3448050" y="2776538"/>
          <p14:tracePt t="11390" x="3538538" y="2705100"/>
          <p14:tracePt t="11392" x="3614738" y="2647950"/>
          <p14:tracePt t="11406" x="3676650" y="2595563"/>
          <p14:tracePt t="11407" x="3738563" y="2547938"/>
          <p14:tracePt t="11414" x="3767138" y="2505075"/>
          <p14:tracePt t="11424" x="3795713" y="2481263"/>
          <p14:tracePt t="11430" x="3819525" y="2447925"/>
          <p14:tracePt t="11441" x="3833813" y="2433638"/>
          <p14:tracePt t="11446" x="3843338" y="2424113"/>
          <p14:tracePt t="11457" x="3852863" y="2419350"/>
          <p14:tracePt t="11462" x="3857625" y="2419350"/>
          <p14:tracePt t="11474" x="3867150" y="2419350"/>
          <p14:tracePt t="11486" x="3876675" y="2419350"/>
          <p14:tracePt t="11494" x="3881438" y="2419350"/>
          <p14:tracePt t="11502" x="3881438" y="2424113"/>
          <p14:tracePt t="11510" x="3881438" y="2433638"/>
          <p14:tracePt t="11518" x="3881438" y="2447925"/>
          <p14:tracePt t="11526" x="3881438" y="2476500"/>
          <p14:tracePt t="11534" x="3881438" y="2524125"/>
          <p14:tracePt t="11542" x="3881438" y="2581275"/>
          <p14:tracePt t="11550" x="3881438" y="2652713"/>
          <p14:tracePt t="11558" x="3881438" y="2743200"/>
          <p14:tracePt t="11566" x="3881438" y="2828925"/>
          <p14:tracePt t="11574" x="3881438" y="2933700"/>
          <p14:tracePt t="11582" x="3876675" y="3005138"/>
          <p14:tracePt t="11591" x="3852863" y="3095625"/>
          <p14:tracePt t="11598" x="3824288" y="3181350"/>
          <p14:tracePt t="11606" x="3800475" y="3238500"/>
          <p14:tracePt t="11614" x="3762375" y="3309938"/>
          <p14:tracePt t="11624" x="3729038" y="3357563"/>
          <p14:tracePt t="11630" x="3705225" y="3400425"/>
          <p14:tracePt t="11641" x="3671888" y="3433763"/>
          <p14:tracePt t="11646" x="3638550" y="3467100"/>
          <p14:tracePt t="11657" x="3605213" y="3490913"/>
          <p14:tracePt t="11662" x="3571875" y="3505200"/>
          <p14:tracePt t="11674" x="3533775" y="3524250"/>
          <p14:tracePt t="11678" x="3500438" y="3524250"/>
          <p14:tracePt t="11690" x="3467100" y="3538538"/>
          <p14:tracePt t="11694" x="3424238" y="3557588"/>
          <p14:tracePt t="11707" x="3367088" y="3557588"/>
          <p14:tracePt t="11710" x="3309938" y="3571875"/>
          <p14:tracePt t="11724" x="3262313" y="3581400"/>
          <p14:tracePt t="11726" x="3209925" y="3595688"/>
          <p14:tracePt t="11740" x="3152775" y="3614738"/>
          <p14:tracePt t="11742" x="3105150" y="3619500"/>
          <p14:tracePt t="11757" x="3062288" y="3638550"/>
          <p14:tracePt t="11758" x="3005138" y="3652838"/>
          <p14:tracePt t="11773" x="2981325" y="3662363"/>
          <p14:tracePt t="11775" x="2947988" y="3671888"/>
          <p14:tracePt t="11790" x="2933700" y="3671888"/>
          <p14:tracePt t="11791" x="2924175" y="3676650"/>
          <p14:tracePt t="11808" x="2914650" y="3676650"/>
          <p14:tracePt t="11808" x="2909888" y="3676650"/>
          <p14:tracePt t="11886" x="2900363" y="3676650"/>
          <p14:tracePt t="12230" x="2890838" y="3676650"/>
          <p14:tracePt t="12238" x="2852738" y="3686175"/>
          <p14:tracePt t="12246" x="2809875" y="3695700"/>
          <p14:tracePt t="12254" x="2762250" y="3705225"/>
          <p14:tracePt t="12262" x="2728913" y="3705225"/>
          <p14:tracePt t="12270" x="2686050" y="3709988"/>
          <p14:tracePt t="12278" x="2662238" y="3719513"/>
          <p14:tracePt t="12286" x="2638425" y="3719513"/>
          <p14:tracePt t="12294" x="2624138" y="3729038"/>
          <p14:tracePt t="12302" x="2614613" y="3729038"/>
          <p14:tracePt t="12310" x="2605088" y="3738563"/>
          <p14:tracePt t="12326" x="2595563" y="3738563"/>
          <p14:tracePt t="12334" x="2595563" y="3743325"/>
          <p14:tracePt t="12350" x="2595563" y="3752850"/>
          <p14:tracePt t="12366" x="2605088" y="3752850"/>
          <p14:tracePt t="12375" x="2624138" y="3752850"/>
          <p14:tracePt t="12382" x="2647950" y="3752850"/>
          <p14:tracePt t="12391" x="2681288" y="3752850"/>
          <p14:tracePt t="12398" x="2709863" y="3752850"/>
          <p14:tracePt t="12406" x="2738438" y="3752850"/>
          <p14:tracePt t="12414" x="2752725" y="3752850"/>
          <p14:tracePt t="12422" x="2786063" y="3762375"/>
          <p14:tracePt t="12430" x="2819400" y="3762375"/>
          <p14:tracePt t="12438" x="2857500" y="3776663"/>
          <p14:tracePt t="12446" x="2914650" y="3786188"/>
          <p14:tracePt t="12454" x="2957513" y="3800475"/>
          <p14:tracePt t="12462" x="3014663" y="3819525"/>
          <p14:tracePt t="12470" x="3090863" y="3843338"/>
          <p14:tracePt t="12478" x="3148013" y="3857625"/>
          <p14:tracePt t="12486" x="3209925" y="3881438"/>
          <p14:tracePt t="12494" x="3276600" y="3910013"/>
          <p14:tracePt t="12502" x="3352800" y="3933825"/>
          <p14:tracePt t="12510" x="3409950" y="3967163"/>
          <p14:tracePt t="12518" x="3471863" y="3981450"/>
          <p14:tracePt t="12526" x="3533775" y="4014788"/>
          <p14:tracePt t="12534" x="3595688" y="4048125"/>
          <p14:tracePt t="12542" x="3662363" y="4086225"/>
          <p14:tracePt t="12550" x="3762375" y="4138613"/>
          <p14:tracePt t="12558" x="3843338" y="4176713"/>
          <p14:tracePt t="12566" x="3924300" y="4210050"/>
          <p14:tracePt t="12574" x="3990975" y="4229100"/>
          <p14:tracePt t="12582" x="4057650" y="4243388"/>
          <p14:tracePt t="12591" x="4114800" y="4262438"/>
          <p14:tracePt t="12598" x="4162425" y="4286250"/>
          <p14:tracePt t="12608" x="4210050" y="4310063"/>
          <p14:tracePt t="12614" x="4252913" y="4324350"/>
          <p14:tracePt t="12624" x="4295775" y="4343400"/>
          <p14:tracePt t="12630" x="4333875" y="4352925"/>
          <p14:tracePt t="12641" x="4376738" y="4357688"/>
          <p14:tracePt t="12646" x="4438650" y="4367213"/>
          <p14:tracePt t="12658" x="4529138" y="4367213"/>
          <p14:tracePt t="12662" x="4605338" y="4367213"/>
          <p14:tracePt t="12674" x="4662488" y="4367213"/>
          <p14:tracePt t="12678" x="4710113" y="4376738"/>
          <p14:tracePt t="12691" x="4762500" y="4381500"/>
          <p14:tracePt t="12694" x="4791075" y="4381500"/>
          <p14:tracePt t="12707" x="4819650" y="4381500"/>
          <p14:tracePt t="12710" x="4843463" y="4381500"/>
          <p14:tracePt t="12724" x="4848225" y="4381500"/>
          <p14:tracePt t="12726" x="4867275" y="4381500"/>
          <p14:tracePt t="12750" x="4867275" y="4376738"/>
          <p14:tracePt t="12766" x="4876800" y="4376738"/>
          <p14:tracePt t="13022" x="4876800" y="4367213"/>
          <p14:tracePt t="13038" x="4876800" y="4357688"/>
          <p14:tracePt t="13062" x="4876800" y="4352925"/>
          <p14:tracePt t="13078" x="4876800" y="4343400"/>
          <p14:tracePt t="13086" x="4867275" y="4343400"/>
          <p14:tracePt t="13094" x="4867275" y="4333875"/>
          <p14:tracePt t="13102" x="4867275" y="4324350"/>
          <p14:tracePt t="13110" x="4857750" y="4310063"/>
          <p14:tracePt t="13118" x="4857750" y="4286250"/>
          <p14:tracePt t="13126" x="4843463" y="4262438"/>
          <p14:tracePt t="13134" x="4824413" y="4233863"/>
          <p14:tracePt t="13142" x="4800600" y="4219575"/>
          <p14:tracePt t="13150" x="4776788" y="4195763"/>
          <p14:tracePt t="13158" x="4752975" y="4171950"/>
          <p14:tracePt t="13166" x="4719638" y="4162425"/>
          <p14:tracePt t="13175" x="4676775" y="4148138"/>
          <p14:tracePt t="13182" x="4643438" y="4129088"/>
          <p14:tracePt t="13191" x="4619625" y="4119563"/>
          <p14:tracePt t="13198" x="4586288" y="4105275"/>
          <p14:tracePt t="13206" x="4562475" y="4086225"/>
          <p14:tracePt t="13214" x="4524375" y="4071938"/>
          <p14:tracePt t="13222" x="4481513" y="4062413"/>
          <p14:tracePt t="13230" x="4438650" y="4062413"/>
          <p14:tracePt t="13238" x="4381500" y="4048125"/>
          <p14:tracePt t="13246" x="4319588" y="4048125"/>
          <p14:tracePt t="13254" x="4252913" y="4048125"/>
          <p14:tracePt t="13262" x="4186238" y="4048125"/>
          <p14:tracePt t="13270" x="4129088" y="4048125"/>
          <p14:tracePt t="13278" x="4081463" y="4038600"/>
          <p14:tracePt t="13286" x="4029075" y="4029075"/>
          <p14:tracePt t="13294" x="4000500" y="4029075"/>
          <p14:tracePt t="13302" x="3967163" y="4029075"/>
          <p14:tracePt t="13310" x="3948113" y="4029075"/>
          <p14:tracePt t="13318" x="3914775" y="4024313"/>
          <p14:tracePt t="13326" x="3900488" y="4024313"/>
          <p14:tracePt t="13334" x="3881438" y="4024313"/>
          <p14:tracePt t="13342" x="3876675" y="4024313"/>
          <p14:tracePt t="13414" x="3890963" y="4024313"/>
          <p14:tracePt t="13422" x="3900488" y="4029075"/>
          <p14:tracePt t="13430" x="3910013" y="4038600"/>
          <p14:tracePt t="13438" x="3914775" y="4048125"/>
          <p14:tracePt t="13446" x="3924300" y="4057650"/>
          <p14:tracePt t="13454" x="3948113" y="4062413"/>
          <p14:tracePt t="13462" x="3957638" y="4071938"/>
          <p14:tracePt t="13470" x="3967163" y="4081463"/>
          <p14:tracePt t="13823" x="3981450" y="4081463"/>
          <p14:tracePt t="13831" x="4005263" y="4086225"/>
          <p14:tracePt t="13839" x="4024313" y="4086225"/>
          <p14:tracePt t="13847" x="4038600" y="4086225"/>
          <p14:tracePt t="13855" x="4057650" y="4086225"/>
          <p14:tracePt t="13862" x="4071938" y="4086225"/>
          <p14:tracePt t="13871" x="4086225" y="4086225"/>
          <p14:tracePt t="13879" x="4095750" y="4086225"/>
          <p14:tracePt t="13887" x="4119563" y="4086225"/>
          <p14:tracePt t="13895" x="4129088" y="4086225"/>
          <p14:tracePt t="13903" x="4148138" y="4081463"/>
          <p14:tracePt t="13910" x="4171950" y="4081463"/>
          <p14:tracePt t="13918" x="4205288" y="4062413"/>
          <p14:tracePt t="13928" x="4233863" y="4062413"/>
          <p14:tracePt t="13935" x="4267200" y="4062413"/>
          <p14:tracePt t="13943" x="4310063" y="4057650"/>
          <p14:tracePt t="13951" x="4352925" y="4057650"/>
          <p14:tracePt t="13960" x="4381500" y="4057650"/>
          <p14:tracePt t="13967" x="4414838" y="4057650"/>
          <p14:tracePt t="13975" x="4438650" y="4057650"/>
          <p14:tracePt t="13983" x="4481513" y="4057650"/>
          <p14:tracePt t="13992" x="4500563" y="4057650"/>
          <p14:tracePt t="14000" x="4524375" y="4057650"/>
          <p14:tracePt t="14008" x="4538663" y="4057650"/>
          <p14:tracePt t="14015" x="4548188" y="4057650"/>
          <p14:tracePt t="14023" x="4557713" y="4057650"/>
          <p14:tracePt t="14071" x="4562475" y="4048125"/>
          <p14:tracePt t="14079" x="4562475" y="4038600"/>
          <p14:tracePt t="14104" x="4562475" y="4029075"/>
          <p14:tracePt t="14127" x="4562475" y="4024313"/>
          <p14:tracePt t="14134" x="4562475" y="4014788"/>
          <p14:tracePt t="14145" x="4548188" y="4000500"/>
          <p14:tracePt t="14153" x="4524375" y="3967163"/>
          <p14:tracePt t="14160" x="4491038" y="3948113"/>
          <p14:tracePt t="14169" x="4433888" y="3924300"/>
          <p14:tracePt t="14177" x="4357688" y="3900488"/>
          <p14:tracePt t="14184" x="4252913" y="3876675"/>
          <p14:tracePt t="14194" x="4095750" y="3852863"/>
          <p14:tracePt t="14201" x="3924300" y="3824288"/>
          <p14:tracePt t="14211" x="3676650" y="3795713"/>
          <p14:tracePt t="14216" x="3424238" y="3767138"/>
          <p14:tracePt t="14226" x="3181350" y="3729038"/>
          <p14:tracePt t="14231" x="2857500" y="3671888"/>
          <p14:tracePt t="14239" x="2533650" y="3648075"/>
          <p14:tracePt t="14247" x="2300288" y="3629025"/>
          <p14:tracePt t="14255" x="2038350" y="3629025"/>
          <p14:tracePt t="14263" x="1833563" y="3629025"/>
          <p14:tracePt t="14271" x="1681163" y="3629025"/>
          <p14:tracePt t="14278" x="1533525" y="3629025"/>
          <p14:tracePt t="14286" x="1390650" y="3629025"/>
          <p14:tracePt t="14295" x="1285875" y="3648075"/>
          <p14:tracePt t="14303" x="1185863" y="3671888"/>
          <p14:tracePt t="14311" x="1104900" y="3709988"/>
          <p14:tracePt t="14319" x="1057275" y="3743325"/>
          <p14:tracePt t="14327" x="981075" y="3786188"/>
          <p14:tracePt t="14334" x="923925" y="3833813"/>
          <p14:tracePt t="14343" x="895350" y="3876675"/>
          <p14:tracePt t="14351" x="866775" y="3924300"/>
          <p14:tracePt t="14359" x="866775" y="3957638"/>
          <p14:tracePt t="14367" x="866775" y="3990975"/>
          <p14:tracePt t="14375" x="866775" y="4014788"/>
          <p14:tracePt t="14383" x="866775" y="4048125"/>
          <p14:tracePt t="14392" x="866775" y="4081463"/>
          <p14:tracePt t="14399" x="876300" y="4105275"/>
          <p14:tracePt t="14408" x="876300" y="4138613"/>
          <p14:tracePt t="14415" x="876300" y="4162425"/>
          <p14:tracePt t="14425" x="895350" y="4186238"/>
          <p14:tracePt t="14431" x="895350" y="4205288"/>
          <p14:tracePt t="14441" x="900113" y="4219575"/>
          <p14:tracePt t="14447" x="909638" y="4229100"/>
          <p14:tracePt t="14459" x="919163" y="4243388"/>
          <p14:tracePt t="14463" x="923925" y="4262438"/>
          <p14:tracePt t="14476" x="933450" y="4267200"/>
          <p14:tracePt t="14479" x="933450" y="4276725"/>
          <p14:tracePt t="14491" x="942975" y="4286250"/>
          <p14:tracePt t="14637" x="795338" y="4171950"/>
          <p14:tracePt t="14642" x="771525" y="4162425"/>
          <p14:tracePt t="14649" x="738188" y="4152900"/>
          <p14:tracePt t="14656" x="704850" y="4148138"/>
          <p14:tracePt t="14664" x="690563" y="4148138"/>
          <p14:tracePt t="14676" x="661988" y="4148138"/>
          <p14:tracePt t="14686" x="647700" y="4148138"/>
          <p14:tracePt t="14687" x="638175" y="4148138"/>
          <p14:tracePt t="14734" x="671513" y="4129088"/>
          <p14:tracePt t="14743" x="719138" y="4119563"/>
          <p14:tracePt t="14750" x="776288" y="4114800"/>
          <p14:tracePt t="14759" x="833438" y="4114800"/>
          <p14:tracePt t="14766" x="900113" y="4114800"/>
          <p14:tracePt t="14774" x="966788" y="4129088"/>
          <p14:tracePt t="14782" x="1038225" y="4152900"/>
          <p14:tracePt t="14790" x="1104900" y="4162425"/>
          <p14:tracePt t="14798" x="1204913" y="4176713"/>
          <p14:tracePt t="14806" x="1285875" y="4176713"/>
          <p14:tracePt t="14814" x="1366838" y="4176713"/>
          <p14:tracePt t="14822" x="1433513" y="4176713"/>
          <p14:tracePt t="14830" x="1466850" y="4162425"/>
          <p14:tracePt t="14838" x="1476375" y="4162425"/>
          <p14:tracePt t="14878" x="1452563" y="4162425"/>
          <p14:tracePt t="14886" x="1433513" y="4152900"/>
          <p14:tracePt t="14894" x="1400175" y="4152900"/>
          <p14:tracePt t="14902" x="1366838" y="4148138"/>
          <p14:tracePt t="14910" x="1319213" y="4138613"/>
          <p14:tracePt t="14918" x="1276350" y="4129088"/>
          <p14:tracePt t="14926" x="1219200" y="4129088"/>
          <p14:tracePt t="14934" x="1147763" y="4114800"/>
          <p14:tracePt t="14943" x="1071563" y="4095750"/>
          <p14:tracePt t="14950" x="990600" y="4086225"/>
          <p14:tracePt t="14959" x="900113" y="4071938"/>
          <p14:tracePt t="14966" x="819150" y="4062413"/>
          <p14:tracePt t="14974" x="762000" y="4062413"/>
          <p14:tracePt t="14982" x="690563" y="4062413"/>
          <p14:tracePt t="14990" x="638175" y="4062413"/>
          <p14:tracePt t="14998" x="604838" y="4062413"/>
          <p14:tracePt t="15006" x="581025" y="4062413"/>
          <p14:tracePt t="15014" x="557213" y="4062413"/>
          <p14:tracePt t="15022" x="542925" y="4062413"/>
          <p14:tracePt t="15030" x="523875" y="4071938"/>
          <p14:tracePt t="15038" x="514350" y="4081463"/>
          <p14:tracePt t="15046" x="500063" y="4086225"/>
          <p14:tracePt t="15054" x="490538" y="4095750"/>
          <p14:tracePt t="15070" x="490538" y="4105275"/>
          <p14:tracePt t="15086" x="490538" y="4114800"/>
          <p14:tracePt t="15094" x="500063" y="4119563"/>
          <p14:tracePt t="15102" x="509588" y="4129088"/>
          <p14:tracePt t="15110" x="523875" y="4148138"/>
          <p14:tracePt t="15118" x="542925" y="4162425"/>
          <p14:tracePt t="15126" x="547688" y="4176713"/>
          <p14:tracePt t="15134" x="566738" y="4205288"/>
          <p14:tracePt t="15143" x="571500" y="4219575"/>
          <p14:tracePt t="15150" x="590550" y="4252913"/>
          <p14:tracePt t="15159" x="600075" y="4276725"/>
          <p14:tracePt t="15166" x="614363" y="4300538"/>
          <p14:tracePt t="15174" x="623888" y="4324350"/>
          <p14:tracePt t="15182" x="628650" y="4352925"/>
          <p14:tracePt t="15190" x="628650" y="4367213"/>
          <p14:tracePt t="15198" x="647700" y="4376738"/>
          <p14:tracePt t="15206" x="647700" y="4391025"/>
          <p14:tracePt t="15214" x="657225" y="4400550"/>
          <p14:tracePt t="15222" x="661988" y="4410075"/>
          <p14:tracePt t="15246" x="661988" y="4414838"/>
          <p14:tracePt t="15262" x="671513" y="4414838"/>
          <p14:tracePt t="15326" x="681038" y="4410075"/>
          <p14:tracePt t="15334" x="681038" y="4391025"/>
          <p14:tracePt t="15343" x="681038" y="4381500"/>
          <p14:tracePt t="15350" x="681038" y="4367213"/>
          <p14:tracePt t="15359" x="681038" y="4357688"/>
          <p14:tracePt t="15366" x="681038" y="4333875"/>
          <p14:tracePt t="15374" x="671513" y="4310063"/>
          <p14:tracePt t="15382" x="661988" y="4276725"/>
          <p14:tracePt t="15390" x="647700" y="4233863"/>
          <p14:tracePt t="15398" x="628650" y="4186238"/>
          <p14:tracePt t="15406" x="590550" y="4138613"/>
          <p14:tracePt t="15414" x="566738" y="4105275"/>
          <p14:tracePt t="15422" x="533400" y="4062413"/>
          <p14:tracePt t="15430" x="509588" y="4029075"/>
          <p14:tracePt t="15438" x="476250" y="4005263"/>
          <p14:tracePt t="15446" x="457200" y="3990975"/>
          <p14:tracePt t="15454" x="452438" y="3981450"/>
          <p14:tracePt t="15462" x="433388" y="3971925"/>
          <p14:tracePt t="15470" x="419100" y="3957638"/>
          <p14:tracePt t="15478" x="400050" y="3948113"/>
          <p14:tracePt t="15486" x="395288" y="3943350"/>
          <p14:tracePt t="15494" x="376238" y="3933825"/>
          <p14:tracePt t="15502" x="366713" y="3933825"/>
          <p14:tracePt t="15510" x="366713" y="3924300"/>
          <p14:tracePt t="15518" x="352425" y="3924300"/>
          <p14:tracePt t="15526" x="342900" y="3914775"/>
          <p14:tracePt t="15543" x="338138" y="3914775"/>
          <p14:tracePt t="15550" x="328613" y="3910013"/>
          <p14:tracePt t="15646" x="319088" y="3910013"/>
          <p14:tracePt t="15654" x="304800" y="3890963"/>
          <p14:tracePt t="15670" x="304800" y="3881438"/>
          <p14:tracePt t="15694" x="295275" y="3881438"/>
          <p14:tracePt t="15726" x="295275" y="3876675"/>
          <p14:tracePt t="15742" x="304800" y="3876675"/>
          <p14:tracePt t="15759" x="319088" y="3876675"/>
          <p14:tracePt t="15766" x="328613" y="3876675"/>
          <p14:tracePt t="15774" x="342900" y="3867150"/>
          <p14:tracePt t="15782" x="376238" y="3857625"/>
          <p14:tracePt t="15790" x="409575" y="3852863"/>
          <p14:tracePt t="15798" x="466725" y="3833813"/>
          <p14:tracePt t="15806" x="581025" y="3800475"/>
          <p14:tracePt t="15814" x="738188" y="3752850"/>
          <p14:tracePt t="15822" x="885825" y="3743325"/>
          <p14:tracePt t="15830" x="1047750" y="3729038"/>
          <p14:tracePt t="15838" x="1219200" y="3729038"/>
          <p14:tracePt t="15846" x="1343025" y="3729038"/>
          <p14:tracePt t="15854" x="1452563" y="3729038"/>
          <p14:tracePt t="15862" x="1538288" y="3729038"/>
          <p14:tracePt t="15870" x="1628775" y="3729038"/>
          <p14:tracePt t="15878" x="1685925" y="3729038"/>
          <p14:tracePt t="15886" x="1743075" y="3729038"/>
          <p14:tracePt t="15894" x="1809750" y="3729038"/>
          <p14:tracePt t="15902" x="1890713" y="3729038"/>
          <p14:tracePt t="15910" x="2009775" y="3729038"/>
          <p14:tracePt t="15918" x="2152650" y="3729038"/>
          <p14:tracePt t="15926" x="2276475" y="3729038"/>
          <p14:tracePt t="15934" x="2424113" y="3729038"/>
          <p14:tracePt t="15943" x="2533650" y="3729038"/>
          <p14:tracePt t="15950" x="2638425" y="3743325"/>
          <p14:tracePt t="15959" x="2719388" y="3767138"/>
          <p14:tracePt t="15966" x="2795588" y="3795713"/>
          <p14:tracePt t="15976" x="2867025" y="3824288"/>
          <p14:tracePt t="15982" x="2914650" y="3852863"/>
          <p14:tracePt t="15992" x="2976563" y="3867150"/>
          <p14:tracePt t="15998" x="3057525" y="3876675"/>
          <p14:tracePt t="16009" x="3138488" y="3890963"/>
          <p14:tracePt t="16014" x="3286125" y="3890963"/>
          <p14:tracePt t="16025" x="3457575" y="3890963"/>
          <p14:tracePt t="16030" x="3638550" y="3881438"/>
          <p14:tracePt t="16042" x="3810000" y="3857625"/>
          <p14:tracePt t="16046" x="3948113" y="3843338"/>
          <p14:tracePt t="16059" x="4048125" y="3843338"/>
          <p14:tracePt t="16062" x="4095750" y="3843338"/>
          <p14:tracePt t="16075" x="4119563" y="3852863"/>
          <p14:tracePt t="16078" x="4148138" y="3867150"/>
          <p14:tracePt t="16092" x="4152900" y="3867150"/>
          <p14:tracePt t="16094" x="4152900" y="3876675"/>
          <p14:tracePt t="16108" x="4152900" y="3881438"/>
          <p14:tracePt t="16110" x="4152900" y="3890963"/>
          <p14:tracePt t="16125" x="4152900" y="3900488"/>
          <p14:tracePt t="16126" x="4148138" y="3910013"/>
          <p14:tracePt t="16142" x="4138613" y="3914775"/>
          <p14:tracePt t="16143" x="4129088" y="3914775"/>
          <p14:tracePt t="16158" x="4119563" y="3924300"/>
          <p14:tracePt t="16160" x="4114800" y="3924300"/>
          <p14:tracePt t="16176" x="4105275" y="3924300"/>
          <p14:tracePt t="16176" x="4086225" y="3924300"/>
          <p14:tracePt t="16182" x="4071938" y="3933825"/>
          <p14:tracePt t="16192" x="4048125" y="3933825"/>
          <p14:tracePt t="16198" x="4014788" y="3933825"/>
          <p14:tracePt t="16209" x="3990975" y="3933825"/>
          <p14:tracePt t="16214" x="3948113" y="3933825"/>
          <p14:tracePt t="16225" x="3910013" y="3933825"/>
          <p14:tracePt t="16230" x="3876675" y="3933825"/>
          <p14:tracePt t="16242" x="3852863" y="3933825"/>
          <p14:tracePt t="16246" x="3833813" y="3933825"/>
          <p14:tracePt t="16259" x="3819525" y="3933825"/>
          <p14:tracePt t="16262" x="3800475" y="3933825"/>
          <p14:tracePt t="16275" x="3786188" y="3943350"/>
          <p14:tracePt t="16278" x="3776663" y="3943350"/>
          <p14:tracePt t="16292" x="3762375" y="3943350"/>
          <p14:tracePt t="16294" x="3738563" y="3948113"/>
          <p14:tracePt t="16308" x="3719513" y="3948113"/>
          <p14:tracePt t="16310" x="3686175" y="3957638"/>
          <p14:tracePt t="16325" x="3652838" y="3957638"/>
          <p14:tracePt t="16326" x="3629025" y="3967163"/>
          <p14:tracePt t="16342" x="3595688" y="3967163"/>
          <p14:tracePt t="16342" x="3571875" y="3967163"/>
          <p14:tracePt t="16350" x="3557588" y="3971925"/>
          <p14:tracePt t="16359" x="3538538" y="3971925"/>
          <p14:tracePt t="16366" x="3524250" y="3971925"/>
          <p14:tracePt t="16376" x="3505200" y="3971925"/>
          <p14:tracePt t="16382" x="3500438" y="3971925"/>
          <p14:tracePt t="16392" x="3481388" y="3971925"/>
          <p14:tracePt t="16398" x="3457575" y="3971925"/>
          <p14:tracePt t="16409" x="3433763" y="3971925"/>
          <p14:tracePt t="16414" x="3400425" y="3971925"/>
          <p14:tracePt t="16425" x="3367088" y="3981450"/>
          <p14:tracePt t="16430" x="3319463" y="3981450"/>
          <p14:tracePt t="16442" x="3276600" y="3990975"/>
          <p14:tracePt t="16446" x="3238500" y="3990975"/>
          <p14:tracePt t="16459" x="3195638" y="4000500"/>
          <p14:tracePt t="16462" x="3171825" y="4000500"/>
          <p14:tracePt t="16475" x="3138488" y="4000500"/>
          <p14:tracePt t="16478" x="3090863" y="4005263"/>
          <p14:tracePt t="16492" x="3038475" y="4014788"/>
          <p14:tracePt t="16494" x="2967038" y="4038600"/>
          <p14:tracePt t="16508" x="2857500" y="4062413"/>
          <p14:tracePt t="16510" x="2695575" y="4105275"/>
          <p14:tracePt t="16525" x="2533650" y="4152900"/>
          <p14:tracePt t="16526" x="2333625" y="4176713"/>
          <p14:tracePt t="16542" x="2171700" y="4210050"/>
          <p14:tracePt t="16543" x="1976438" y="4233863"/>
          <p14:tracePt t="16558" x="1833563" y="4252913"/>
          <p14:tracePt t="16559" x="1719263" y="4267200"/>
          <p14:tracePt t="16576" x="1647825" y="4276725"/>
          <p14:tracePt t="16576" x="1571625" y="4276725"/>
          <p14:tracePt t="16582" x="1509713" y="4286250"/>
          <p14:tracePt t="16592" x="1452563" y="4295775"/>
          <p14:tracePt t="16598" x="1409700" y="4300538"/>
          <p14:tracePt t="16609" x="1366838" y="4319588"/>
          <p14:tracePt t="16614" x="1333500" y="4333875"/>
          <p14:tracePt t="16626" x="1295400" y="4352925"/>
          <p14:tracePt t="16630" x="1276350" y="4367213"/>
          <p14:tracePt t="16642" x="1247775" y="4381500"/>
          <p14:tracePt t="16646" x="1219200" y="4400550"/>
          <p14:tracePt t="16659" x="1204913" y="4410075"/>
          <p14:tracePt t="16662" x="1185863" y="4414838"/>
          <p14:tracePt t="16675" x="1181100" y="4414838"/>
          <p14:tracePt t="16678" x="1171575" y="4424363"/>
          <p14:tracePt t="16692" x="1162050" y="4433888"/>
          <p14:tracePt t="16702" x="1147763" y="4438650"/>
          <p14:tracePt t="16710" x="1138238" y="4438650"/>
          <p14:tracePt t="16726" x="1128713" y="4448175"/>
          <p14:tracePt t="16743" x="1128713" y="4457700"/>
          <p14:tracePt t="16750" x="1123950" y="4467225"/>
          <p14:tracePt t="16759" x="1123950" y="4471988"/>
          <p14:tracePt t="16766" x="1123950" y="4491038"/>
          <p14:tracePt t="16774" x="1123950" y="4514850"/>
          <p14:tracePt t="16782" x="1114425" y="4524375"/>
          <p14:tracePt t="16790" x="1114425" y="4538663"/>
          <p14:tracePt t="16798" x="1104900" y="4562475"/>
          <p14:tracePt t="16806" x="1100138" y="4572000"/>
          <p14:tracePt t="16814" x="1100138" y="4581525"/>
          <p14:tracePt t="16830" x="1090613" y="4586288"/>
          <p14:tracePt t="16878" x="1090613" y="4595813"/>
          <p14:tracePt t="16894" x="1071563" y="4605338"/>
          <p14:tracePt t="16902" x="1066800" y="4614863"/>
          <p14:tracePt t="16910" x="1057275" y="4619625"/>
          <p14:tracePt t="16918" x="1047750" y="4619625"/>
          <p14:tracePt t="16982" x="1038225" y="4619625"/>
          <p14:tracePt t="16998" x="1033463" y="4619625"/>
          <p14:tracePt t="17006" x="1023938" y="4619625"/>
          <p14:tracePt t="17038" x="1014413" y="4619625"/>
          <p14:tracePt t="17062" x="1009650" y="4619625"/>
          <p14:tracePt t="17078" x="1000125" y="4619625"/>
          <p14:tracePt t="17086" x="990600" y="4619625"/>
          <p14:tracePt t="17094" x="981075" y="4619625"/>
          <p14:tracePt t="17102" x="976313" y="4629150"/>
          <p14:tracePt t="17110" x="966788" y="4629150"/>
          <p14:tracePt t="17118" x="957263" y="4629150"/>
          <p14:tracePt t="17134" x="952500" y="4629150"/>
          <p14:tracePt t="17142" x="942975" y="4629150"/>
          <p14:tracePt t="17150" x="933450" y="4638675"/>
          <p14:tracePt t="17166" x="919163" y="4638675"/>
          <p14:tracePt t="17174" x="909638" y="4638675"/>
          <p14:tracePt t="17182" x="895350" y="4643438"/>
          <p14:tracePt t="17190" x="885825" y="4643438"/>
          <p14:tracePt t="17198" x="866775" y="4643438"/>
          <p14:tracePt t="17206" x="852488" y="4643438"/>
          <p14:tracePt t="17214" x="842963" y="4652963"/>
          <p14:tracePt t="17222" x="828675" y="4652963"/>
          <p14:tracePt t="17238" x="819150" y="4652963"/>
          <p14:tracePt t="17246" x="804863" y="4652963"/>
          <p14:tracePt t="17254" x="795338" y="4652963"/>
          <p14:tracePt t="17262" x="785813" y="4652963"/>
          <p14:tracePt t="17270" x="776288" y="4652963"/>
          <p14:tracePt t="17278" x="771525" y="4652963"/>
          <p14:tracePt t="17286" x="752475" y="4652963"/>
          <p14:tracePt t="17294" x="747713" y="4652963"/>
          <p14:tracePt t="17310" x="738188" y="4652963"/>
          <p14:tracePt t="17326" x="728663" y="4652963"/>
          <p14:tracePt t="17374" x="719138" y="4652963"/>
          <p14:tracePt t="17406" x="714375" y="4652963"/>
          <p14:tracePt t="17630" x="714375" y="4672013"/>
          <p14:tracePt t="17638" x="714375" y="4686300"/>
          <p14:tracePt t="17646" x="714375" y="4710113"/>
          <p14:tracePt t="17654" x="714375" y="4729163"/>
          <p14:tracePt t="17662" x="714375" y="4743450"/>
          <p14:tracePt t="17670" x="714375" y="4762500"/>
          <p14:tracePt t="17678" x="714375" y="4776788"/>
          <p14:tracePt t="17686" x="714375" y="4791075"/>
          <p14:tracePt t="17694" x="714375" y="4810125"/>
          <p14:tracePt t="17702" x="714375" y="4819650"/>
          <p14:tracePt t="17710" x="714375" y="4824413"/>
          <p14:tracePt t="18742" x="719138" y="4824413"/>
          <p14:tracePt t="18750" x="747713" y="4819650"/>
          <p14:tracePt t="18758" x="771525" y="4800600"/>
          <p14:tracePt t="18766" x="804863" y="4791075"/>
          <p14:tracePt t="18774" x="866775" y="4776788"/>
          <p14:tracePt t="18782" x="952500" y="4752975"/>
          <p14:tracePt t="18790" x="1081088" y="4705350"/>
          <p14:tracePt t="18798" x="1271588" y="4652963"/>
          <p14:tracePt t="18806" x="1476375" y="4586288"/>
          <p14:tracePt t="18814" x="1695450" y="4524375"/>
          <p14:tracePt t="18822" x="1957388" y="4448175"/>
          <p14:tracePt t="18830" x="2238375" y="4391025"/>
          <p14:tracePt t="18838" x="2538413" y="4310063"/>
          <p14:tracePt t="18846" x="2957513" y="4195763"/>
          <p14:tracePt t="18854" x="3490913" y="4071938"/>
          <p14:tracePt t="18862" x="4038600" y="3890963"/>
          <p14:tracePt t="18870" x="4614863" y="3743325"/>
          <p14:tracePt t="18878" x="5048250" y="3638550"/>
          <p14:tracePt t="18886" x="5357813" y="3571875"/>
          <p14:tracePt t="18894" x="5572125" y="3533775"/>
          <p14:tracePt t="18902" x="5719763" y="3505200"/>
          <p14:tracePt t="18911" x="5824538" y="3481388"/>
          <p14:tracePt t="18918" x="5915025" y="3448050"/>
          <p14:tracePt t="18927" x="5981700" y="3433763"/>
          <p14:tracePt t="18934" x="6053138" y="3400425"/>
          <p14:tracePt t="18942" x="6138863" y="3367088"/>
          <p14:tracePt t="18950" x="6234113" y="3324225"/>
          <p14:tracePt t="18958" x="6400800" y="3238500"/>
          <p14:tracePt t="18966" x="6610350" y="3138488"/>
          <p14:tracePt t="18974" x="6824663" y="3048000"/>
          <p14:tracePt t="18982" x="7015163" y="3005138"/>
          <p14:tracePt t="18990" x="7143750" y="2990850"/>
          <p14:tracePt t="18998" x="7234238" y="2990850"/>
          <p14:tracePt t="19006" x="7291388" y="2990850"/>
          <p14:tracePt t="19014" x="7334250" y="3005138"/>
          <p14:tracePt t="19022" x="7358063" y="3014663"/>
          <p14:tracePt t="19030" x="7372350" y="3014663"/>
          <p14:tracePt t="19038" x="7391400" y="3024188"/>
          <p14:tracePt t="19046" x="7405688" y="3033713"/>
          <p14:tracePt t="19054" x="7439025" y="3033713"/>
          <p14:tracePt t="19062" x="7481888" y="3033713"/>
          <p14:tracePt t="19070" x="7529513" y="3033713"/>
          <p14:tracePt t="19078" x="7577138" y="3033713"/>
          <p14:tracePt t="19086" x="7620000" y="3048000"/>
          <p14:tracePt t="19094" x="7643813" y="3062288"/>
          <p14:tracePt t="19102" x="7662863" y="3071813"/>
          <p14:tracePt t="19110" x="7677150" y="3095625"/>
          <p14:tracePt t="19118" x="7677150" y="3114675"/>
          <p14:tracePt t="19127" x="7686675" y="3119438"/>
          <p14:tracePt t="19134" x="7686675" y="3128963"/>
          <p14:tracePt t="19144" x="7686675" y="3148013"/>
          <p14:tracePt t="19158" x="7686675" y="3152775"/>
          <p14:tracePt t="19166" x="7677150" y="3162300"/>
          <p14:tracePt t="19174" x="7667625" y="3171825"/>
          <p14:tracePt t="19190" x="7662863" y="3186113"/>
          <p14:tracePt t="19206" x="7653338" y="3209925"/>
          <p14:tracePt t="19214" x="7643813" y="3228975"/>
          <p14:tracePt t="19222" x="7629525" y="3243263"/>
          <p14:tracePt t="19230" x="7610475" y="3262313"/>
          <p14:tracePt t="19238" x="7605713" y="3267075"/>
          <p14:tracePt t="19246" x="7586663" y="3276600"/>
          <p14:tracePt t="19254" x="7572375" y="3286125"/>
          <p14:tracePt t="19494" x="7577138" y="3286125"/>
          <p14:tracePt t="19502" x="7596188" y="3286125"/>
          <p14:tracePt t="19511" x="7610475" y="3286125"/>
          <p14:tracePt t="19783" x="7596188" y="3286125"/>
          <p14:tracePt t="19791" x="7577138" y="3276600"/>
          <p14:tracePt t="19887" x="7586663" y="3276600"/>
          <p14:tracePt t="19895" x="7610475" y="3276600"/>
          <p14:tracePt t="19903" x="7643813" y="3276600"/>
          <p14:tracePt t="19911" x="7686675" y="3276600"/>
          <p14:tracePt t="19919" x="7734300" y="3276600"/>
          <p14:tracePt t="19928" x="7777163" y="3276600"/>
          <p14:tracePt t="19935" x="7824788" y="3276600"/>
          <p14:tracePt t="19944" x="7867650" y="3276600"/>
          <p14:tracePt t="19951" x="7905750" y="3295650"/>
          <p14:tracePt t="19959" x="7948613" y="3295650"/>
          <p14:tracePt t="19967" x="7996238" y="3295650"/>
          <p14:tracePt t="19975" x="8043863" y="3309938"/>
          <p14:tracePt t="19984" x="8096250" y="3309938"/>
          <p14:tracePt t="19991" x="8162925" y="3324225"/>
          <p14:tracePt t="19999" x="8224838" y="3333750"/>
          <p14:tracePt t="20007" x="8281988" y="3343275"/>
          <p14:tracePt t="20014" x="8334375" y="3367088"/>
          <p14:tracePt t="20023" x="8382000" y="3376613"/>
          <p14:tracePt t="20031" x="8424863" y="3400425"/>
          <p14:tracePt t="20041" x="8448675" y="3409950"/>
          <p14:tracePt t="20047" x="8462963" y="3424238"/>
          <p14:tracePt t="20055" x="8486775" y="3433763"/>
          <p14:tracePt t="20063" x="8496300" y="3443288"/>
          <p14:tracePt t="20071" x="8515350" y="3448050"/>
          <p14:tracePt t="20079" x="8539163" y="3448050"/>
          <p14:tracePt t="20087" x="8572500" y="3457575"/>
          <p14:tracePt t="20096" x="8610600" y="3467100"/>
          <p14:tracePt t="20103" x="8653463" y="3471863"/>
          <p14:tracePt t="20112" x="8691563" y="3471863"/>
          <p14:tracePt t="20119" x="8724900" y="3490913"/>
          <p14:tracePt t="20128" x="8767763" y="3490913"/>
          <p14:tracePt t="20134" x="8805863" y="3500438"/>
          <p14:tracePt t="20146" x="8839200" y="3505200"/>
          <p14:tracePt t="20153" x="8867775" y="3505200"/>
          <p14:tracePt t="20161" x="8882063" y="3505200"/>
          <p14:tracePt t="20169" x="8891588" y="3505200"/>
          <p14:tracePt t="20295" x="8896350" y="3524250"/>
          <p14:tracePt t="20303" x="8896350" y="3557588"/>
          <p14:tracePt t="20311" x="8896350" y="3581400"/>
          <p14:tracePt t="20318" x="8905875" y="3619500"/>
          <p14:tracePt t="20328" x="8905875" y="3662363"/>
          <p14:tracePt t="20335" x="8924925" y="3719513"/>
          <p14:tracePt t="20343" x="8939213" y="3786188"/>
          <p14:tracePt t="20350" x="8948738" y="3852863"/>
          <p14:tracePt t="20359" x="8963025" y="3910013"/>
          <p14:tracePt t="20367" x="8982075" y="3948113"/>
          <p14:tracePt t="20375" x="8982075" y="3971925"/>
          <p14:tracePt t="20383" x="8996363" y="4000500"/>
          <p14:tracePt t="20391" x="9005888" y="4024313"/>
          <p14:tracePt t="20399" x="9010650" y="4029075"/>
          <p14:tracePt t="20407" x="9029700" y="4057650"/>
          <p14:tracePt t="20415" x="9039225" y="4062413"/>
          <p14:tracePt t="20422" x="9063038" y="4081463"/>
          <p14:tracePt t="20431" x="9086850" y="4081463"/>
          <p14:tracePt t="20438" x="9096375" y="4086225"/>
          <p14:tracePt t="20447" x="9101138" y="4086225"/>
          <p14:tracePt t="20455" x="9110663" y="4086225"/>
          <p14:tracePt t="20463" x="9129713" y="4095750"/>
          <p14:tracePt t="20471" x="9134475" y="4095750"/>
          <p14:tracePt t="21270" x="9153525" y="4095750"/>
          <p14:tracePt t="21278" x="9215438" y="4071938"/>
          <p14:tracePt t="21286" x="9324975" y="4038600"/>
          <p14:tracePt t="21294" x="9453563" y="4014788"/>
          <p14:tracePt t="21302" x="9567863" y="3990975"/>
          <p14:tracePt t="21311" x="9686925" y="3971925"/>
          <p14:tracePt t="21318" x="9782175" y="3957638"/>
          <p14:tracePt t="21327" x="9882188" y="3943350"/>
          <p14:tracePt t="21334" x="9977438" y="3933825"/>
          <p14:tracePt t="21342" x="10101263" y="3914775"/>
          <p14:tracePt t="21350" x="10210800" y="3900488"/>
          <p14:tracePt t="21358" x="10358438" y="3876675"/>
          <p14:tracePt t="21366" x="10496550" y="3857625"/>
          <p14:tracePt t="21374" x="10610850" y="3843338"/>
          <p14:tracePt t="21382" x="10710863" y="3824288"/>
          <p14:tracePt t="21390" x="10772775" y="3819525"/>
          <p14:tracePt t="21398" x="10839450" y="3819525"/>
          <p14:tracePt t="21406" x="10872788" y="3819525"/>
          <p14:tracePt t="21414" x="10915650" y="3819525"/>
          <p14:tracePt t="21422" x="10939463" y="3819525"/>
          <p14:tracePt t="21430" x="10953750" y="3819525"/>
          <p14:tracePt t="21438" x="10963275" y="3819525"/>
          <p14:tracePt t="21454" x="10972800" y="3819525"/>
          <p14:tracePt t="21462" x="10977563" y="3819525"/>
          <p14:tracePt t="21470" x="11010900" y="3810000"/>
          <p14:tracePt t="21478" x="11034713" y="3800475"/>
          <p14:tracePt t="21486" x="11063288" y="3800475"/>
          <p14:tracePt t="21494" x="11091863" y="3800475"/>
          <p14:tracePt t="21502" x="11120438" y="3800475"/>
          <p14:tracePt t="21510" x="11134725" y="3800475"/>
          <p14:tracePt t="21518" x="11153775" y="3800475"/>
          <p14:tracePt t="21534" x="11158538" y="3800475"/>
          <p14:tracePt t="21702" x="11144250" y="3800475"/>
          <p14:tracePt t="21711" x="11125200" y="3800475"/>
          <p14:tracePt t="21718" x="11101388" y="3800475"/>
          <p14:tracePt t="21727" x="11068050" y="3800475"/>
          <p14:tracePt t="21734" x="11053763" y="3800475"/>
          <p14:tracePt t="21742" x="11034713" y="3800475"/>
          <p14:tracePt t="21750" x="11010900" y="3800475"/>
          <p14:tracePt t="21758" x="11006138" y="3795713"/>
          <p14:tracePt t="21766" x="10987088" y="3795713"/>
          <p14:tracePt t="21774" x="10977563" y="3795713"/>
          <p14:tracePt t="21790" x="10972800" y="3795713"/>
          <p14:tracePt t="21806" x="10953750" y="3795713"/>
          <p14:tracePt t="21814" x="10944225" y="3795713"/>
          <p14:tracePt t="21830" x="10929938" y="3795713"/>
          <p14:tracePt t="21846" x="10920413" y="3795713"/>
          <p14:tracePt t="21934" x="10915650" y="3795713"/>
          <p14:tracePt t="21942" x="10896600" y="3795713"/>
          <p14:tracePt t="21950" x="10887075" y="3795713"/>
          <p14:tracePt t="21958" x="10882313" y="3795713"/>
          <p14:tracePt t="21974" x="10872788" y="3795713"/>
          <p14:tracePt t="22078" x="10863263" y="3795713"/>
          <p14:tracePt t="22526" x="10882313" y="3786188"/>
          <p14:tracePt t="22534" x="10920413" y="3776663"/>
          <p14:tracePt t="22542" x="10963275" y="3776663"/>
          <p14:tracePt t="22550" x="11020425" y="3776663"/>
          <p14:tracePt t="22558" x="11063288" y="3776663"/>
          <p14:tracePt t="22566" x="11110913" y="3776663"/>
          <p14:tracePt t="22574" x="11153775" y="3776663"/>
          <p14:tracePt t="22582" x="11182350" y="3786188"/>
          <p14:tracePt t="22590" x="11210925" y="3786188"/>
          <p14:tracePt t="22598" x="11225213" y="3786188"/>
          <p14:tracePt t="22606" x="11234738" y="3786188"/>
          <p14:tracePt t="22622" x="11239500" y="3786188"/>
          <p14:tracePt t="22630" x="11249025" y="3776663"/>
          <p14:tracePt t="22638" x="11268075" y="3767138"/>
          <p14:tracePt t="22646" x="11291888" y="3767138"/>
          <p14:tracePt t="22654" x="11315700" y="3762375"/>
          <p14:tracePt t="22662" x="11339513" y="3762375"/>
          <p14:tracePt t="22670" x="11363325" y="3762375"/>
          <p14:tracePt t="22678" x="11382375" y="3762375"/>
          <p14:tracePt t="22686" x="11387138" y="3762375"/>
          <p14:tracePt t="22695" x="11396663" y="3762375"/>
          <p14:tracePt t="22702" x="11406188" y="3762375"/>
          <p14:tracePt t="22790" x="11415713" y="3762375"/>
          <p14:tracePt t="22878" x="11420475" y="3762375"/>
          <p14:tracePt t="22894" x="11430000" y="3762375"/>
          <p14:tracePt t="23462" x="11415713" y="3767138"/>
          <p14:tracePt t="23470" x="11406188" y="3776663"/>
          <p14:tracePt t="23478" x="11396663" y="3776663"/>
          <p14:tracePt t="23486" x="11387138" y="3786188"/>
          <p14:tracePt t="23494" x="11382375" y="3786188"/>
          <p14:tracePt t="23502" x="11372850" y="3795713"/>
          <p14:tracePt t="23518" x="11363325" y="3800475"/>
          <p14:tracePt t="23526" x="11349038" y="3810000"/>
          <p14:tracePt t="23534" x="11329988" y="3824288"/>
          <p14:tracePt t="23542" x="11296650" y="3833813"/>
          <p14:tracePt t="23550" x="11272838" y="3857625"/>
          <p14:tracePt t="23558" x="11239500" y="3876675"/>
          <p14:tracePt t="23566" x="11215688" y="3881438"/>
          <p14:tracePt t="23574" x="11191875" y="3890963"/>
          <p14:tracePt t="23582" x="11182350" y="3900488"/>
          <p14:tracePt t="23590" x="11177588" y="3900488"/>
          <p14:tracePt t="23598" x="11177588" y="3910013"/>
          <p14:tracePt t="23622" x="11168063" y="3910013"/>
          <p14:tracePt t="23638" x="11168063" y="3914775"/>
          <p14:tracePt t="23646" x="11158538" y="3914775"/>
          <p14:tracePt t="23654" x="11153775" y="3924300"/>
          <p14:tracePt t="23662" x="11144250" y="3933825"/>
          <p14:tracePt t="23718" x="11153775" y="3943350"/>
          <p14:tracePt t="23726" x="11168063" y="3943350"/>
          <p14:tracePt t="23734" x="11182350" y="3943350"/>
          <p14:tracePt t="23742" x="11201400" y="3943350"/>
          <p14:tracePt t="23750" x="11215688" y="3943350"/>
          <p14:tracePt t="23758" x="11234738" y="3948113"/>
          <p14:tracePt t="23766" x="11258550" y="3948113"/>
          <p14:tracePt t="23774" x="11291888" y="3948113"/>
          <p14:tracePt t="23782" x="11349038" y="3948113"/>
          <p14:tracePt t="23790" x="11430000" y="3948113"/>
          <p14:tracePt t="23798" x="11553825" y="3948113"/>
          <p14:tracePt t="23806" x="11668125" y="3948113"/>
          <p14:tracePt t="23814" x="11758613" y="3943350"/>
          <p14:tracePt t="23822" x="11853863" y="3943350"/>
          <p14:tracePt t="23830" x="11920538" y="3943350"/>
          <p14:tracePt t="23838" x="11953875" y="3943350"/>
          <p14:tracePt t="23846" x="11977688" y="3943350"/>
          <p14:tracePt t="23854" x="11996738" y="3943350"/>
          <p14:tracePt t="24014" x="12001500" y="3943350"/>
          <p14:tracePt t="24030" x="12001500" y="3948113"/>
          <p14:tracePt t="24038" x="11987213" y="3957638"/>
          <p14:tracePt t="24046" x="11972925" y="3971925"/>
          <p14:tracePt t="24054" x="11944350" y="3981450"/>
          <p14:tracePt t="24062" x="11920538" y="4000500"/>
          <p14:tracePt t="24070" x="11887200" y="4014788"/>
          <p14:tracePt t="24079" x="11853863" y="4024313"/>
          <p14:tracePt t="24086" x="11815763" y="4048125"/>
          <p14:tracePt t="24095" x="11772900" y="4057650"/>
          <p14:tracePt t="24102" x="11749088" y="4071938"/>
          <p14:tracePt t="24110" x="11734800" y="4081463"/>
          <p14:tracePt t="24118" x="11715750" y="4086225"/>
          <p14:tracePt t="24126" x="11701463" y="4086225"/>
          <p14:tracePt t="24134" x="11691938" y="4095750"/>
          <p14:tracePt t="24142" x="11677650" y="4105275"/>
          <p14:tracePt t="24150" x="11658600" y="4114800"/>
          <p14:tracePt t="24158" x="11644313" y="4119563"/>
          <p14:tracePt t="24166" x="11620500" y="4119563"/>
          <p14:tracePt t="24174" x="11601450" y="4129088"/>
          <p14:tracePt t="24182" x="11568113" y="4138613"/>
          <p14:tracePt t="24190" x="11553825" y="4148138"/>
          <p14:tracePt t="24198" x="11544300" y="4148138"/>
          <p14:tracePt t="24206" x="11534775" y="4148138"/>
          <p14:tracePt t="24238" x="11534775" y="4152900"/>
          <p14:tracePt t="24270" x="11530013" y="4152900"/>
          <p14:tracePt t="24286" x="11520488" y="4162425"/>
          <p14:tracePt t="24302" x="11510963" y="4162425"/>
          <p14:tracePt t="24550" x="11501438" y="4171950"/>
          <p14:tracePt t="24558" x="11501438" y="4176713"/>
          <p14:tracePt t="24566" x="11501438" y="4186238"/>
          <p14:tracePt t="24582" x="11496675" y="4195763"/>
          <p14:tracePt t="24590" x="11496675" y="4205288"/>
          <p14:tracePt t="24598" x="11496675" y="4210050"/>
          <p14:tracePt t="24606" x="11487150" y="4229100"/>
          <p14:tracePt t="24622" x="11477625" y="4243388"/>
          <p14:tracePt t="24630" x="11477625" y="4252913"/>
          <p14:tracePt t="24646" x="11477625" y="4262438"/>
          <p14:tracePt t="24654" x="11477625" y="4267200"/>
          <p14:tracePt t="24662" x="11477625" y="4276725"/>
          <p14:tracePt t="24870" x="11472863" y="4276725"/>
          <p14:tracePt t="24879" x="11420475" y="4276725"/>
          <p14:tracePt t="24886" x="11349038" y="4262438"/>
          <p14:tracePt t="24895" x="11268075" y="4243388"/>
          <p14:tracePt t="24902" x="11153775" y="4229100"/>
          <p14:tracePt t="24910" x="11010900" y="4210050"/>
          <p14:tracePt t="24918" x="10872788" y="4186238"/>
          <p14:tracePt t="24926" x="10758488" y="4176713"/>
          <p14:tracePt t="24934" x="10610850" y="4162425"/>
          <p14:tracePt t="24942" x="10448925" y="4162425"/>
          <p14:tracePt t="24950" x="10244138" y="4162425"/>
          <p14:tracePt t="24958" x="9996488" y="4162425"/>
          <p14:tracePt t="24966" x="9748838" y="4162425"/>
          <p14:tracePt t="24974" x="9505950" y="4162425"/>
          <p14:tracePt t="24982" x="9244013" y="4162425"/>
          <p14:tracePt t="24990" x="8996363" y="4162425"/>
          <p14:tracePt t="24998" x="8767763" y="4162425"/>
          <p14:tracePt t="25006" x="8562975" y="4162425"/>
          <p14:tracePt t="25014" x="8372475" y="4162425"/>
          <p14:tracePt t="25022" x="8191500" y="4162425"/>
          <p14:tracePt t="25030" x="8029575" y="4162425"/>
          <p14:tracePt t="25038" x="7891463" y="4162425"/>
          <p14:tracePt t="25046" x="7767638" y="4162425"/>
          <p14:tracePt t="25054" x="7643813" y="4162425"/>
          <p14:tracePt t="25062" x="7519988" y="4162425"/>
          <p14:tracePt t="25070" x="7405688" y="4162425"/>
          <p14:tracePt t="25078" x="7300913" y="4162425"/>
          <p14:tracePt t="25086" x="7210425" y="4162425"/>
          <p14:tracePt t="25095" x="7119938" y="4162425"/>
          <p14:tracePt t="25102" x="7048500" y="4162425"/>
          <p14:tracePt t="25112" x="6981825" y="4162425"/>
          <p14:tracePt t="25118" x="6924675" y="4162425"/>
          <p14:tracePt t="25129" x="6872288" y="4162425"/>
          <p14:tracePt t="25134" x="6834188" y="4162425"/>
          <p14:tracePt t="25145" x="6791325" y="4162425"/>
          <p14:tracePt t="25150" x="6753225" y="4162425"/>
          <p14:tracePt t="25162" x="6696075" y="4162425"/>
          <p14:tracePt t="25166" x="6662738" y="4162425"/>
          <p14:tracePt t="25178" x="6629400" y="4162425"/>
          <p14:tracePt t="25182" x="6605588" y="4162425"/>
          <p14:tracePt t="25195" x="6596063" y="4152900"/>
          <p14:tracePt t="25198" x="6586538" y="4148138"/>
          <p14:tracePt t="25212" x="6586538" y="4138613"/>
          <p14:tracePt t="25214" x="6586538" y="4119563"/>
          <p14:tracePt t="25230" x="6610350" y="4114800"/>
          <p14:tracePt t="25238" x="6638925" y="4114800"/>
          <p14:tracePt t="25246" x="6643688" y="4114800"/>
          <p14:tracePt t="25566" x="6629400" y="4114800"/>
          <p14:tracePt t="25574" x="6581775" y="4105275"/>
          <p14:tracePt t="25582" x="6529388" y="4095750"/>
          <p14:tracePt t="25590" x="6481763" y="4095750"/>
          <p14:tracePt t="25598" x="6434138" y="4086225"/>
          <p14:tracePt t="25606" x="6348413" y="4086225"/>
          <p14:tracePt t="25614" x="6267450" y="4081463"/>
          <p14:tracePt t="25622" x="6162675" y="4081463"/>
          <p14:tracePt t="25630" x="5981700" y="4081463"/>
          <p14:tracePt t="25638" x="5776913" y="4081463"/>
          <p14:tracePt t="25646" x="5581650" y="4081463"/>
          <p14:tracePt t="25656" x="5357813" y="4081463"/>
          <p14:tracePt t="25664" x="5114925" y="4081463"/>
          <p14:tracePt t="25670" x="4881563" y="4081463"/>
          <p14:tracePt t="25679" x="4619625" y="4071938"/>
          <p14:tracePt t="25687" x="4352925" y="4071938"/>
          <p14:tracePt t="25695" x="4086225" y="4071938"/>
          <p14:tracePt t="25703" x="3857625" y="4071938"/>
          <p14:tracePt t="25713" x="3629025" y="4071938"/>
          <p14:tracePt t="25719" x="3414713" y="4071938"/>
          <p14:tracePt t="25727" x="3238500" y="4071938"/>
          <p14:tracePt t="25735" x="3062288" y="4071938"/>
          <p14:tracePt t="25743" x="2933700" y="4071938"/>
          <p14:tracePt t="25751" x="2857500" y="4071938"/>
          <p14:tracePt t="25759" x="2819400" y="4071938"/>
          <p14:tracePt t="25767" x="2795588" y="4071938"/>
          <p14:tracePt t="25775" x="2786063" y="4071938"/>
          <p14:tracePt t="25783" x="2776538" y="4071938"/>
          <p14:tracePt t="25791" x="2762250" y="4071938"/>
          <p14:tracePt t="25807" x="2752725" y="4081463"/>
          <p14:tracePt t="25814" x="2738438" y="4081463"/>
          <p14:tracePt t="25823" x="2738438" y="4086225"/>
          <p14:tracePt t="25839" x="2728913" y="4095750"/>
          <p14:tracePt t="25863" x="2728913" y="4105275"/>
          <p14:tracePt t="25871" x="2738438" y="4105275"/>
          <p14:tracePt t="25919" x="2728913" y="4105275"/>
          <p14:tracePt t="25926" x="2719388" y="4105275"/>
          <p14:tracePt t="25935" x="2709863" y="4105275"/>
          <p14:tracePt t="25943" x="2705100" y="4105275"/>
          <p14:tracePt t="25959" x="2695575" y="4086225"/>
          <p14:tracePt t="25967" x="2695575" y="4048125"/>
          <p14:tracePt t="25975" x="2705100" y="3990975"/>
          <p14:tracePt t="25983" x="2709863" y="3948113"/>
          <p14:tracePt t="25991" x="2738438" y="3881438"/>
          <p14:tracePt t="25999" x="2752725" y="3833813"/>
          <p14:tracePt t="26007" x="2752725" y="3800475"/>
          <p14:tracePt t="26015" x="2752725" y="3776663"/>
          <p14:tracePt t="26022" x="2743200" y="3743325"/>
          <p14:tracePt t="26030" x="2738438" y="3729038"/>
          <p14:tracePt t="26038" x="2719388" y="3709988"/>
          <p14:tracePt t="26047" x="2709863" y="3695700"/>
          <p14:tracePt t="26057" x="2686050" y="3686175"/>
          <p14:tracePt t="26063" x="2671763" y="3671888"/>
          <p14:tracePt t="26071" x="2652713" y="3662363"/>
          <p14:tracePt t="26079" x="2638425" y="3652838"/>
          <p14:tracePt t="26088" x="2628900" y="3648075"/>
          <p14:tracePt t="26095" x="2614613" y="3638550"/>
          <p14:tracePt t="26103" x="2605088" y="3629025"/>
          <p14:tracePt t="26112" x="2590800" y="3614738"/>
          <p14:tracePt t="26119" x="2562225" y="3605213"/>
          <p14:tracePt t="26126" x="2557463" y="3595688"/>
          <p14:tracePt t="26134" x="2538413" y="3595688"/>
          <p14:tracePt t="26145" x="2538413" y="3590925"/>
          <p14:tracePt t="26153" x="2533650" y="3590925"/>
          <p14:tracePt t="26168" x="2533650" y="3581400"/>
          <p14:tracePt t="26294" x="2533650" y="3590925"/>
          <p14:tracePt t="26303" x="2533650" y="3605213"/>
          <p14:tracePt t="26311" x="2533650" y="3614738"/>
          <p14:tracePt t="26319" x="2533650" y="3629025"/>
          <p14:tracePt t="26327" x="2533650" y="3648075"/>
          <p14:tracePt t="26334" x="2538413" y="3671888"/>
          <p14:tracePt t="26343" x="2557463" y="3705225"/>
          <p14:tracePt t="26351" x="2581275" y="3738563"/>
          <p14:tracePt t="26360" x="2624138" y="3776663"/>
          <p14:tracePt t="26367" x="2652713" y="3824288"/>
          <p14:tracePt t="26375" x="2695575" y="3867150"/>
          <p14:tracePt t="26383" x="2719388" y="3900488"/>
          <p14:tracePt t="26391" x="2743200" y="3924300"/>
          <p14:tracePt t="26399" x="2776538" y="3943350"/>
          <p14:tracePt t="26407" x="2795588" y="3957638"/>
          <p14:tracePt t="26415" x="2809875" y="3967163"/>
          <p14:tracePt t="26423" x="2828925" y="3967163"/>
          <p14:tracePt t="26431" x="2843213" y="3967163"/>
          <p14:tracePt t="26438" x="2857500" y="3971925"/>
          <p14:tracePt t="26447" x="2886075" y="3971925"/>
          <p14:tracePt t="26455" x="2900363" y="3971925"/>
          <p14:tracePt t="26463" x="2933700" y="3971925"/>
          <p14:tracePt t="26471" x="2957513" y="3971925"/>
          <p14:tracePt t="26480" x="2981325" y="3981450"/>
          <p14:tracePt t="26487" x="3005138" y="3981450"/>
          <p14:tracePt t="26495" x="3033713" y="3981450"/>
          <p14:tracePt t="26503" x="3062288" y="3981450"/>
          <p14:tracePt t="26511" x="3105150" y="3981450"/>
          <p14:tracePt t="26519" x="3128963" y="3981450"/>
          <p14:tracePt t="26528" x="3171825" y="3971925"/>
          <p14:tracePt t="26535" x="3186113" y="3967163"/>
          <p14:tracePt t="26545" x="3219450" y="3957638"/>
          <p14:tracePt t="26551" x="3252788" y="3948113"/>
          <p14:tracePt t="26562" x="3300413" y="3943350"/>
          <p14:tracePt t="26567" x="3343275" y="3933825"/>
          <p14:tracePt t="26578" x="3376613" y="3933825"/>
          <p14:tracePt t="26588" x="3409950" y="3924300"/>
          <p14:tracePt t="26639" x="3471863" y="3900488"/>
          <p14:tracePt t="26665" x="3481388" y="3900488"/>
          <p14:tracePt t="26673" x="3490913" y="3890963"/>
          <p14:tracePt t="26692" x="3505200" y="3890963"/>
          <p14:tracePt t="26694" x="3524250" y="3881438"/>
          <p14:tracePt t="26702" x="3533775" y="3881438"/>
          <p14:tracePt t="26710" x="3538538" y="3881438"/>
          <p14:tracePt t="26726" x="3548063" y="3881438"/>
          <p14:tracePt t="26782" x="3557588" y="3881438"/>
          <p14:tracePt t="26790" x="3581400" y="3881438"/>
          <p14:tracePt t="26798" x="3605213" y="3890963"/>
          <p14:tracePt t="26806" x="3638550" y="3890963"/>
          <p14:tracePt t="26814" x="3671888" y="3890963"/>
          <p14:tracePt t="26822" x="3695700" y="3900488"/>
          <p14:tracePt t="26830" x="3729038" y="3910013"/>
          <p14:tracePt t="26838" x="3743325" y="3910013"/>
          <p14:tracePt t="26846" x="3752850" y="3910013"/>
          <p14:tracePt t="26854" x="3762375" y="3914775"/>
          <p14:tracePt t="26862" x="3767138" y="3914775"/>
          <p14:tracePt t="26879" x="3776663" y="3914775"/>
          <p14:tracePt t="26894" x="3795713" y="3924300"/>
          <p14:tracePt t="26902" x="3810000" y="3933825"/>
          <p14:tracePt t="26910" x="3824288" y="3943350"/>
          <p14:tracePt t="26918" x="3852863" y="3943350"/>
          <p14:tracePt t="26926" x="3867150" y="3948113"/>
          <p14:tracePt t="26934" x="3900488" y="3948113"/>
          <p14:tracePt t="26942" x="3924300" y="3957638"/>
          <p14:tracePt t="26950" x="3943350" y="3957638"/>
          <p14:tracePt t="26958" x="3957638" y="3967163"/>
          <p14:tracePt t="26966" x="3971925" y="3971925"/>
          <p14:tracePt t="26974" x="3981450" y="3971925"/>
          <p14:tracePt t="26982" x="3990975" y="3971925"/>
          <p14:tracePt t="26990" x="4005263" y="3971925"/>
          <p14:tracePt t="26998" x="4029075" y="3981450"/>
          <p14:tracePt t="27006" x="4081463" y="4000500"/>
          <p14:tracePt t="27014" x="4129088" y="4014788"/>
          <p14:tracePt t="27022" x="4176713" y="4029075"/>
          <p14:tracePt t="27030" x="4229100" y="4048125"/>
          <p14:tracePt t="27038" x="4295775" y="4062413"/>
          <p14:tracePt t="27046" x="4357688" y="4081463"/>
          <p14:tracePt t="27054" x="4414838" y="4095750"/>
          <p14:tracePt t="27062" x="4457700" y="4114800"/>
          <p14:tracePt t="27070" x="4491038" y="4138613"/>
          <p14:tracePt t="27079" x="4524375" y="4148138"/>
          <p14:tracePt t="27086" x="4557713" y="4162425"/>
          <p14:tracePt t="27096" x="4595813" y="4176713"/>
          <p14:tracePt t="27102" x="4638675" y="4186238"/>
          <p14:tracePt t="27112" x="4695825" y="4195763"/>
          <p14:tracePt t="27118" x="4752975" y="4205288"/>
          <p14:tracePt t="27129" x="4800600" y="4205288"/>
          <p14:tracePt t="27134" x="4843463" y="4210050"/>
          <p14:tracePt t="27146" x="4867275" y="4219575"/>
          <p14:tracePt t="27150" x="4891088" y="4229100"/>
          <p14:tracePt t="27162" x="4900613" y="4229100"/>
          <p14:tracePt t="27166" x="4910138" y="4229100"/>
          <p14:tracePt t="27190" x="4910138" y="4233863"/>
          <p14:tracePt t="27286" x="4910138" y="4219575"/>
          <p14:tracePt t="27294" x="4910138" y="4186238"/>
          <p14:tracePt t="27302" x="4900613" y="4138613"/>
          <p14:tracePt t="27310" x="4876800" y="4081463"/>
          <p14:tracePt t="27318" x="4857750" y="4024313"/>
          <p14:tracePt t="27326" x="4843463" y="3971925"/>
          <p14:tracePt t="27334" x="4833938" y="3910013"/>
          <p14:tracePt t="27342" x="4819650" y="3843338"/>
          <p14:tracePt t="27350" x="4800600" y="3795713"/>
          <p14:tracePt t="27358" x="4786313" y="3738563"/>
          <p14:tracePt t="27366" x="4776788" y="3676650"/>
          <p14:tracePt t="27374" x="4752975" y="3619500"/>
          <p14:tracePt t="27382" x="4733925" y="3571875"/>
          <p14:tracePt t="27390" x="4710113" y="3514725"/>
          <p14:tracePt t="27398" x="4676775" y="3481388"/>
          <p14:tracePt t="27406" x="4643438" y="3457575"/>
          <p14:tracePt t="27414" x="4619625" y="3433763"/>
          <p14:tracePt t="27422" x="4595813" y="3424238"/>
          <p14:tracePt t="27430" x="4586288" y="3414713"/>
          <p14:tracePt t="27446" x="4581525" y="3414713"/>
          <p14:tracePt t="27454" x="4572000" y="3414713"/>
          <p14:tracePt t="27463" x="4557713" y="3414713"/>
          <p14:tracePt t="27470" x="4538663" y="3414713"/>
          <p14:tracePt t="27479" x="4524375" y="3414713"/>
          <p14:tracePt t="27486" x="4491038" y="3433763"/>
          <p14:tracePt t="27495" x="4467225" y="3443288"/>
          <p14:tracePt t="27502" x="4433888" y="3448050"/>
          <p14:tracePt t="27510" x="4381500" y="3457575"/>
          <p14:tracePt t="27518" x="4324350" y="3467100"/>
          <p14:tracePt t="27526" x="4267200" y="3467100"/>
          <p14:tracePt t="27534" x="4233863" y="3467100"/>
          <p14:tracePt t="27542" x="4205288" y="3471863"/>
          <p14:tracePt t="27550" x="4176713" y="3481388"/>
          <p14:tracePt t="27558" x="4171950" y="3481388"/>
          <p14:tracePt t="27566" x="4162425" y="3490913"/>
          <p14:tracePt t="27574" x="4148138" y="3505200"/>
          <p14:tracePt t="27582" x="4138613" y="3524250"/>
          <p14:tracePt t="27590" x="4119563" y="3533775"/>
          <p14:tracePt t="27598" x="4114800" y="3548063"/>
          <p14:tracePt t="27606" x="4105275" y="3562350"/>
          <p14:tracePt t="27622" x="4105275" y="3571875"/>
          <p14:tracePt t="27726" x="4105275" y="3557588"/>
          <p14:tracePt t="27734" x="4105275" y="3548063"/>
          <p14:tracePt t="27742" x="4105275" y="3538538"/>
          <p14:tracePt t="27750" x="4114800" y="3533775"/>
          <p14:tracePt t="27758" x="4114800" y="3524250"/>
          <p14:tracePt t="27766" x="4119563" y="3524250"/>
          <p14:tracePt t="27774" x="4119563" y="3514725"/>
          <p14:tracePt t="27782" x="4129088" y="3505200"/>
          <p14:tracePt t="27790" x="4129088" y="3500438"/>
          <p14:tracePt t="27798" x="4138613" y="3490913"/>
          <p14:tracePt t="27806" x="4148138" y="3481388"/>
          <p14:tracePt t="27822" x="4152900" y="3481388"/>
          <p14:tracePt t="27830" x="4152900" y="3471863"/>
          <p14:tracePt t="27838" x="4162425" y="3471863"/>
          <p14:tracePt t="27870" x="4171950" y="3471863"/>
          <p14:tracePt t="27879" x="4186238" y="3467100"/>
          <p14:tracePt t="27887" x="4195763" y="3457575"/>
          <p14:tracePt t="27894" x="4210050" y="3448050"/>
          <p14:tracePt t="27902" x="4229100" y="3448050"/>
          <p14:tracePt t="27910" x="4262438" y="3448050"/>
          <p14:tracePt t="27918" x="4276725" y="3448050"/>
          <p14:tracePt t="27926" x="4295775" y="3443288"/>
          <p14:tracePt t="27934" x="4319588" y="3433763"/>
          <p14:tracePt t="27942" x="4333875" y="3433763"/>
          <p14:tracePt t="27950" x="4343400" y="3433763"/>
          <p14:tracePt t="27958" x="4352925" y="3433763"/>
          <p14:tracePt t="27982" x="4357688" y="3433763"/>
          <p14:tracePt t="27990" x="4367213" y="3433763"/>
          <p14:tracePt t="27998" x="4381500" y="3433763"/>
          <p14:tracePt t="28006" x="4410075" y="3424238"/>
          <p14:tracePt t="28014" x="4433888" y="3409950"/>
          <p14:tracePt t="28022" x="4448175" y="3409950"/>
          <p14:tracePt t="28030" x="4457700" y="3400425"/>
          <p14:tracePt t="28038" x="4471988" y="3400425"/>
          <p14:tracePt t="28182" x="4481513" y="3400425"/>
          <p14:tracePt t="28198" x="4505325" y="3400425"/>
          <p14:tracePt t="28206" x="4529138" y="3400425"/>
          <p14:tracePt t="28214" x="4562475" y="3400425"/>
          <p14:tracePt t="28222" x="4605338" y="3400425"/>
          <p14:tracePt t="28230" x="4643438" y="3400425"/>
          <p14:tracePt t="28238" x="4672013" y="3400425"/>
          <p14:tracePt t="28246" x="4695825" y="3400425"/>
          <p14:tracePt t="28254" x="4705350" y="3409950"/>
          <p14:tracePt t="28263" x="4719638" y="3409950"/>
          <p14:tracePt t="28270" x="4729163" y="3409950"/>
          <p14:tracePt t="28310" x="4733925" y="3409950"/>
          <p14:tracePt t="28318" x="4752975" y="3414713"/>
          <p14:tracePt t="28326" x="4767263" y="3414713"/>
          <p14:tracePt t="28334" x="4800600" y="3424238"/>
          <p14:tracePt t="28342" x="4824413" y="3424238"/>
          <p14:tracePt t="28350" x="4848225" y="3424238"/>
          <p14:tracePt t="28358" x="4876800" y="3433763"/>
          <p14:tracePt t="28366" x="4891088" y="3433763"/>
          <p14:tracePt t="28374" x="4900613" y="3433763"/>
          <p14:tracePt t="28446" x="4910138" y="3433763"/>
          <p14:tracePt t="28454" x="4924425" y="3433763"/>
          <p14:tracePt t="28463" x="4938713" y="3433763"/>
          <p14:tracePt t="28470" x="4957763" y="3443288"/>
          <p14:tracePt t="28479" x="4972050" y="3443288"/>
          <p14:tracePt t="28486" x="4991100" y="3443288"/>
          <p14:tracePt t="28502" x="4995863" y="3443288"/>
          <p14:tracePt t="28910" x="5005388" y="3457575"/>
          <p14:tracePt t="28934" x="5014913" y="3467100"/>
          <p14:tracePt t="28950" x="5014913" y="3471863"/>
          <p14:tracePt t="28958" x="5024438" y="3471863"/>
          <p14:tracePt t="28974" x="5029200" y="3471863"/>
          <p14:tracePt t="29014" x="5048250" y="3481388"/>
          <p14:tracePt t="29022" x="5062538" y="3490913"/>
          <p14:tracePt t="29030" x="5114925" y="3505200"/>
          <p14:tracePt t="29038" x="5176838" y="3533775"/>
          <p14:tracePt t="29046" x="5233988" y="3548063"/>
          <p14:tracePt t="29054" x="5286375" y="3562350"/>
          <p14:tracePt t="29063" x="5319713" y="3571875"/>
          <p14:tracePt t="29070" x="5334000" y="3571875"/>
          <p14:tracePt t="29078" x="5343525" y="3581400"/>
          <p14:tracePt t="29086" x="5348288" y="3581400"/>
          <p14:tracePt t="29302" x="5348288" y="3590925"/>
          <p14:tracePt t="29318" x="5357813" y="3590925"/>
          <p14:tracePt t="29326" x="5357813" y="3595688"/>
          <p14:tracePt t="29334" x="5367338" y="3605213"/>
          <p14:tracePt t="29342" x="5367338" y="3614738"/>
          <p14:tracePt t="29358" x="5376863" y="3619500"/>
          <p14:tracePt t="29374" x="5376863" y="3629025"/>
          <p14:tracePt t="29382" x="5391150" y="3638550"/>
          <p14:tracePt t="29390" x="5400675" y="3648075"/>
          <p14:tracePt t="29398" x="5405438" y="3662363"/>
          <p14:tracePt t="29406" x="5424488" y="3671888"/>
          <p14:tracePt t="29414" x="5434013" y="3676650"/>
          <p14:tracePt t="29422" x="5438775" y="3695700"/>
          <p14:tracePt t="30494" x="5495925" y="3671888"/>
          <p14:tracePt t="30502" x="5548313" y="3652838"/>
          <p14:tracePt t="30510" x="5605463" y="3638550"/>
          <p14:tracePt t="30518" x="5643563" y="3614738"/>
          <p14:tracePt t="30526" x="5695950" y="3595688"/>
          <p14:tracePt t="30534" x="5743575" y="3571875"/>
          <p14:tracePt t="30542" x="5786438" y="3562350"/>
          <p14:tracePt t="30550" x="5819775" y="3557588"/>
          <p14:tracePt t="30558" x="5843588" y="3548063"/>
          <p14:tracePt t="30566" x="5867400" y="3538538"/>
          <p14:tracePt t="30574" x="5900738" y="3533775"/>
          <p14:tracePt t="30582" x="5924550" y="3533775"/>
          <p14:tracePt t="30590" x="5957888" y="3524250"/>
          <p14:tracePt t="30598" x="5991225" y="3524250"/>
          <p14:tracePt t="30606" x="6029325" y="3524250"/>
          <p14:tracePt t="30614" x="6086475" y="3524250"/>
          <p14:tracePt t="30622" x="6138863" y="3514725"/>
          <p14:tracePt t="30631" x="6229350" y="3505200"/>
          <p14:tracePt t="30638" x="6310313" y="3490913"/>
          <p14:tracePt t="30647" x="6405563" y="3481388"/>
          <p14:tracePt t="30654" x="6548438" y="3457575"/>
          <p14:tracePt t="30662" x="6667500" y="3433763"/>
          <p14:tracePt t="30670" x="6824663" y="3414713"/>
          <p14:tracePt t="30678" x="7062788" y="3352800"/>
          <p14:tracePt t="30686" x="7348538" y="3267075"/>
          <p14:tracePt t="30694" x="7686675" y="3171825"/>
          <p14:tracePt t="30702" x="8015288" y="3071813"/>
          <p14:tracePt t="30710" x="8348663" y="2976563"/>
          <p14:tracePt t="30718" x="8629650" y="2890838"/>
          <p14:tracePt t="30726" x="8824913" y="2852738"/>
          <p14:tracePt t="30734" x="8929688" y="2800350"/>
          <p14:tracePt t="30742" x="9039225" y="2771775"/>
          <p14:tracePt t="30750" x="9110663" y="2743200"/>
          <p14:tracePt t="30758" x="9201150" y="2705100"/>
          <p14:tracePt t="30766" x="9305925" y="2652713"/>
          <p14:tracePt t="30774" x="9429750" y="2614613"/>
          <p14:tracePt t="30782" x="9577388" y="2557463"/>
          <p14:tracePt t="30790" x="9725025" y="2490788"/>
          <p14:tracePt t="30798" x="9863138" y="2424113"/>
          <p14:tracePt t="30806" x="10006013" y="2376488"/>
          <p14:tracePt t="30814" x="10086975" y="2328863"/>
          <p14:tracePt t="30822" x="10134600" y="2309813"/>
          <p14:tracePt t="30830" x="10158413" y="2295525"/>
          <p14:tracePt t="30838" x="10177463" y="2286000"/>
          <p14:tracePt t="30910" x="10177463" y="2276475"/>
          <p14:tracePt t="30918" x="10182225" y="2262188"/>
          <p14:tracePt t="30926" x="10182225" y="2252663"/>
          <p14:tracePt t="30934" x="10182225" y="2238375"/>
          <p14:tracePt t="30942" x="10182225" y="2228850"/>
          <p14:tracePt t="30950" x="10182225" y="2214563"/>
          <p14:tracePt t="30958" x="10182225" y="2195513"/>
          <p14:tracePt t="30966" x="10182225" y="2181225"/>
          <p14:tracePt t="30974" x="10153650" y="2162175"/>
          <p14:tracePt t="30982" x="10134600" y="2152650"/>
          <p14:tracePt t="30990" x="10110788" y="2138363"/>
          <p14:tracePt t="31006" x="10110788" y="2128838"/>
          <p14:tracePt t="31014" x="10110788" y="2114550"/>
          <p14:tracePt t="31022" x="10086975" y="2081213"/>
          <p14:tracePt t="31031" x="10077450" y="2047875"/>
          <p14:tracePt t="31038" x="10039350" y="1976438"/>
          <p14:tracePt t="31047" x="9996488" y="1900238"/>
          <p14:tracePt t="31054" x="9953625" y="1833563"/>
          <p14:tracePt t="31062" x="9915525" y="1743075"/>
          <p14:tracePt t="31070" x="9882188" y="1671638"/>
          <p14:tracePt t="31078" x="9872663" y="1624013"/>
          <p14:tracePt t="31086" x="9872663" y="1547813"/>
          <p14:tracePt t="31094" x="9915525" y="1457325"/>
          <p14:tracePt t="31102" x="9996488" y="1328738"/>
          <p14:tracePt t="31110" x="10053638" y="1214438"/>
          <p14:tracePt t="31118" x="10134600" y="1066800"/>
          <p14:tracePt t="31126" x="10234613" y="900113"/>
          <p14:tracePt t="31134" x="10301288" y="771525"/>
          <p14:tracePt t="31142" x="10372725" y="623888"/>
          <p14:tracePt t="31150" x="10439400" y="452438"/>
          <p14:tracePt t="31158" x="10496550" y="304800"/>
          <p14:tracePt t="31166" x="10553700" y="138113"/>
          <p14:tracePt t="31887" x="10858500" y="171450"/>
          <p14:tracePt t="31887" x="10963275" y="542925"/>
          <p14:tracePt t="31887" x="11134725" y="933450"/>
          <p14:tracePt t="31887" x="11268075" y="1343025"/>
          <p14:tracePt t="31887" x="11349038" y="1685925"/>
          <p14:tracePt t="31887" x="11453813" y="2038350"/>
          <p14:tracePt t="31887" x="11544300" y="2328863"/>
          <p14:tracePt t="31887" x="11644313" y="2590800"/>
          <p14:tracePt t="31887" x="11715750" y="2800350"/>
          <p14:tracePt t="31887" x="11758613" y="2924175"/>
          <p14:tracePt t="31887" x="11782425" y="3033713"/>
          <p14:tracePt t="31887" x="11796713" y="3105150"/>
          <p14:tracePt t="31887" x="11796713" y="3152775"/>
          <p14:tracePt t="31887" x="11806238" y="3186113"/>
          <p14:tracePt t="31887" x="11806238" y="3205163"/>
          <p14:tracePt t="31887" x="11806238" y="3209925"/>
          <p14:tracePt t="31887" x="11806238" y="3219450"/>
          <p14:tracePt t="31887" x="11796713" y="3219450"/>
          <p14:tracePt t="31887" x="11791950" y="3219450"/>
          <p14:tracePt t="31887" x="11782425" y="3219450"/>
          <p14:tracePt t="31887" x="11772900" y="3219450"/>
          <p14:tracePt t="31887" x="11768138" y="3219450"/>
          <p14:tracePt t="31887" x="11758613" y="3209925"/>
          <p14:tracePt t="31887" x="11749088" y="3205163"/>
          <p14:tracePt t="31887" x="11739563" y="3195638"/>
          <p14:tracePt t="31887" x="11734800" y="3186113"/>
          <p14:tracePt t="31887" x="11725275" y="3181350"/>
          <p14:tracePt t="31887" x="11725275" y="3171825"/>
          <p14:tracePt t="31887" x="11706225" y="3171825"/>
          <p14:tracePt t="31887" x="11691938" y="3171825"/>
          <p14:tracePt t="31887" x="11668125" y="3171825"/>
          <p14:tracePt t="31887" x="11649075" y="3162300"/>
          <p14:tracePt t="31887" x="11620500" y="3152775"/>
          <p14:tracePt t="31887" x="11601450" y="3148013"/>
          <p14:tracePt t="31887" x="11577638" y="3138488"/>
          <p14:tracePt t="31887" x="11544300" y="3119438"/>
          <p14:tracePt t="31887" x="11520488" y="3114675"/>
          <p14:tracePt t="31887" x="11496675" y="3095625"/>
          <p14:tracePt t="31887" x="11477625" y="3095625"/>
          <p14:tracePt t="31887" x="11463338" y="3095625"/>
          <p14:tracePt t="31887" x="11463338" y="3090863"/>
          <p14:tracePt t="31887" x="11453813" y="3090863"/>
          <p14:tracePt t="31887" x="11444288" y="3081338"/>
          <p14:tracePt t="31887" x="11430000" y="3081338"/>
          <p14:tracePt t="31887" x="11420475" y="3081338"/>
          <p14:tracePt t="31887" x="11415713" y="3081338"/>
          <p14:tracePt t="31887" x="11406188" y="3081338"/>
          <p14:tracePt t="31887" x="11387138" y="3090863"/>
          <p14:tracePt t="31887" x="11372850" y="3090863"/>
          <p14:tracePt t="31887" x="11363325" y="3090863"/>
          <p14:tracePt t="31887" x="11349038" y="3090863"/>
          <p14:tracePt t="31887" x="11325225" y="3090863"/>
          <p14:tracePt t="31887" x="11306175" y="3090863"/>
          <p14:tracePt t="31887" x="11291888" y="3090863"/>
          <p14:tracePt t="31887" x="11272838" y="3090863"/>
          <p14:tracePt t="31887" x="11249025" y="3090863"/>
          <p14:tracePt t="31887" x="11239500" y="3090863"/>
          <p14:tracePt t="31887" x="11225213" y="3090863"/>
          <p14:tracePt t="31887" x="11201400" y="3090863"/>
          <p14:tracePt t="31887" x="11177588" y="3090863"/>
          <p14:tracePt t="31887" x="11158538" y="3090863"/>
          <p14:tracePt t="31887" x="11153775" y="3090863"/>
          <p14:tracePt t="31887" x="11144250" y="3090863"/>
          <p14:tracePt t="31887" x="11134725" y="3090863"/>
          <p14:tracePt t="31887" x="11120438" y="3095625"/>
          <p14:tracePt t="31887" x="11110913" y="3095625"/>
          <p14:tracePt t="31887" x="11101388" y="3095625"/>
          <p14:tracePt t="31887" x="11091863" y="3105150"/>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2485292" y="132628"/>
            <a:ext cx="9319846" cy="667472"/>
          </a:xfrm>
        </p:spPr>
        <p:txBody>
          <a:bodyPr/>
          <a:lstStyle/>
          <a:p>
            <a:r>
              <a:rPr lang="en-US" altLang="zh-CN" dirty="0"/>
              <a:t>3.4.2</a:t>
            </a:r>
            <a:r>
              <a:rPr lang="zh-CN" altLang="en-US" dirty="0"/>
              <a:t> </a:t>
            </a:r>
            <a:r>
              <a:rPr lang="en" altLang="zh-CN" sz="4000" dirty="0"/>
              <a:t>Brightness Degradation </a:t>
            </a:r>
            <a:r>
              <a:rPr lang="en-GB" altLang="zh-CN" sz="4000" dirty="0"/>
              <a:t>Calibration</a:t>
            </a:r>
            <a:br>
              <a:rPr lang="en" altLang="zh-CN" sz="4000" dirty="0"/>
            </a:br>
            <a:br>
              <a:rPr lang="zh-CN" altLang="en-US" sz="4000" dirty="0"/>
            </a:br>
            <a:endParaRPr lang="en-US" dirty="0"/>
          </a:p>
        </p:txBody>
      </p:sp>
      <p:sp>
        <p:nvSpPr>
          <p:cNvPr id="3" name="Content Placeholder 2">
            <a:extLst>
              <a:ext uri="{FF2B5EF4-FFF2-40B4-BE49-F238E27FC236}">
                <a16:creationId xmlns:a16="http://schemas.microsoft.com/office/drawing/2014/main" id="{9E3DD0AA-35B8-412B-953D-43E64E20ADC3}"/>
              </a:ext>
            </a:extLst>
          </p:cNvPr>
          <p:cNvSpPr>
            <a:spLocks noGrp="1"/>
          </p:cNvSpPr>
          <p:nvPr>
            <p:ph idx="1"/>
          </p:nvPr>
        </p:nvSpPr>
        <p:spPr>
          <a:xfrm>
            <a:off x="5003751" y="987823"/>
            <a:ext cx="6797097" cy="2000656"/>
          </a:xfrm>
        </p:spPr>
        <p:txBody>
          <a:bodyPr/>
          <a:lstStyle/>
          <a:p>
            <a:r>
              <a:rPr lang="en-US" altLang="zh-CN" sz="2000" dirty="0">
                <a:latin typeface="Times New Roman" panose="02020603050405020304" pitchFamily="18" charset="0"/>
              </a:rPr>
              <a:t>We</a:t>
            </a:r>
            <a:r>
              <a:rPr lang="zh-CN" altLang="en-US" sz="2000" dirty="0">
                <a:latin typeface="Times New Roman" panose="02020603050405020304" pitchFamily="18" charset="0"/>
              </a:rPr>
              <a:t> </a:t>
            </a:r>
            <a:r>
              <a:rPr lang="en-US" altLang="zh-CN" sz="2000" dirty="0">
                <a:latin typeface="Times New Roman" panose="02020603050405020304" pitchFamily="18" charset="0"/>
              </a:rPr>
              <a:t>calibrated the image </a:t>
            </a:r>
            <a:r>
              <a:rPr lang="en" altLang="zh-CN" sz="2000" dirty="0"/>
              <a:t>degradation</a:t>
            </a:r>
            <a:r>
              <a:rPr lang="en-US" altLang="zh-CN" sz="2000" dirty="0">
                <a:latin typeface="Times New Roman" panose="02020603050405020304" pitchFamily="18" charset="0"/>
              </a:rPr>
              <a:t> using X-EUVS and SDO</a:t>
            </a:r>
            <a:r>
              <a:rPr lang="en-US" altLang="zh-CN" sz="2000" dirty="0"/>
              <a:t>/</a:t>
            </a:r>
            <a:r>
              <a:rPr lang="en-US" altLang="zh-CN" sz="2000" dirty="0">
                <a:latin typeface="Times New Roman" panose="02020603050405020304" pitchFamily="18" charset="0"/>
              </a:rPr>
              <a:t>AIA data, respectively, and the results showed that they were basically the same. </a:t>
            </a:r>
          </a:p>
          <a:p>
            <a:r>
              <a:rPr lang="en-US" altLang="zh-CN" sz="2000" dirty="0"/>
              <a:t>R</a:t>
            </a:r>
            <a:r>
              <a:rPr lang="en-US" altLang="zh-CN" sz="2000" dirty="0">
                <a:latin typeface="Times New Roman" panose="02020603050405020304" pitchFamily="18" charset="0"/>
              </a:rPr>
              <a:t>egular heating and decontamination are carried out to ensure the performance of the instrument.</a:t>
            </a:r>
            <a:endParaRPr lang="zh-CN" altLang="en-US" sz="2000" dirty="0">
              <a:latin typeface="Times New Roman" panose="02020603050405020304" pitchFamily="18" charset="0"/>
            </a:endParaRPr>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16</a:t>
            </a:fld>
            <a:endParaRPr lang="en-US"/>
          </a:p>
        </p:txBody>
      </p:sp>
      <p:pic>
        <p:nvPicPr>
          <p:cNvPr id="18" name="Picture 2">
            <a:extLst>
              <a:ext uri="{FF2B5EF4-FFF2-40B4-BE49-F238E27FC236}">
                <a16:creationId xmlns:a16="http://schemas.microsoft.com/office/drawing/2014/main" id="{F8E45BA8-9FB8-8C4A-8E47-51127EA45F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012" y="3968969"/>
            <a:ext cx="2349208" cy="2138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3" descr="C:\Users\help\Desktop\2021.10.29 ~ -2021.11.09.png">
            <a:extLst>
              <a:ext uri="{FF2B5EF4-FFF2-40B4-BE49-F238E27FC236}">
                <a16:creationId xmlns:a16="http://schemas.microsoft.com/office/drawing/2014/main" id="{28393613-ABEB-D048-8FF2-8703D4DA3D4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95899" y="1754595"/>
            <a:ext cx="2334098" cy="2000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9">
            <a:extLst>
              <a:ext uri="{FF2B5EF4-FFF2-40B4-BE49-F238E27FC236}">
                <a16:creationId xmlns:a16="http://schemas.microsoft.com/office/drawing/2014/main" id="{B188F6DF-F55B-8940-A3A3-520840F0DF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7048" y="2788152"/>
            <a:ext cx="4360899" cy="3115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文本框 15">
            <a:extLst>
              <a:ext uri="{FF2B5EF4-FFF2-40B4-BE49-F238E27FC236}">
                <a16:creationId xmlns:a16="http://schemas.microsoft.com/office/drawing/2014/main" id="{5B914D68-ECB5-F043-AAC6-87F0FAFA30D1}"/>
              </a:ext>
            </a:extLst>
          </p:cNvPr>
          <p:cNvSpPr txBox="1"/>
          <p:nvPr/>
        </p:nvSpPr>
        <p:spPr>
          <a:xfrm>
            <a:off x="11264" y="2293258"/>
            <a:ext cx="2484635" cy="646331"/>
          </a:xfrm>
          <a:prstGeom prst="rect">
            <a:avLst/>
          </a:prstGeom>
          <a:noFill/>
        </p:spPr>
        <p:txBody>
          <a:bodyPr wrap="square" rtlCol="0">
            <a:spAutoFit/>
          </a:bodyPr>
          <a:lstStyle/>
          <a:p>
            <a:r>
              <a:rPr kumimoji="1" lang="en" altLang="zh-CN" dirty="0"/>
              <a:t>The</a:t>
            </a:r>
            <a:r>
              <a:rPr kumimoji="1" lang="zh-CN" altLang="en-US" dirty="0"/>
              <a:t> </a:t>
            </a:r>
            <a:r>
              <a:rPr lang="en" altLang="zh-CN" sz="1800" dirty="0"/>
              <a:t>degradation </a:t>
            </a:r>
            <a:r>
              <a:rPr lang="zh-CN" altLang="en-US" sz="1800" dirty="0"/>
              <a:t> </a:t>
            </a:r>
            <a:r>
              <a:rPr kumimoji="1" lang="en" altLang="zh-CN" dirty="0"/>
              <a:t>calibrated by X-EUVS</a:t>
            </a:r>
            <a:endParaRPr kumimoji="1" lang="zh-CN" altLang="en-US" dirty="0"/>
          </a:p>
        </p:txBody>
      </p:sp>
      <p:sp>
        <p:nvSpPr>
          <p:cNvPr id="21" name="文本框 20">
            <a:extLst>
              <a:ext uri="{FF2B5EF4-FFF2-40B4-BE49-F238E27FC236}">
                <a16:creationId xmlns:a16="http://schemas.microsoft.com/office/drawing/2014/main" id="{31A9DB1D-4CCE-0B4F-A1C9-D6AF6497CD11}"/>
              </a:ext>
            </a:extLst>
          </p:cNvPr>
          <p:cNvSpPr txBox="1"/>
          <p:nvPr/>
        </p:nvSpPr>
        <p:spPr>
          <a:xfrm>
            <a:off x="0" y="4715111"/>
            <a:ext cx="2484635" cy="646331"/>
          </a:xfrm>
          <a:prstGeom prst="rect">
            <a:avLst/>
          </a:prstGeom>
          <a:noFill/>
        </p:spPr>
        <p:txBody>
          <a:bodyPr wrap="square" rtlCol="0">
            <a:spAutoFit/>
          </a:bodyPr>
          <a:lstStyle/>
          <a:p>
            <a:r>
              <a:rPr kumimoji="1" lang="en" altLang="zh-CN" dirty="0"/>
              <a:t>The</a:t>
            </a:r>
            <a:r>
              <a:rPr kumimoji="1" lang="zh-CN" altLang="en-US" dirty="0"/>
              <a:t> </a:t>
            </a:r>
            <a:r>
              <a:rPr lang="en" altLang="zh-CN" sz="1800" dirty="0"/>
              <a:t>degradation </a:t>
            </a:r>
            <a:r>
              <a:rPr lang="zh-CN" altLang="en-US" sz="1800" dirty="0"/>
              <a:t> </a:t>
            </a:r>
            <a:r>
              <a:rPr kumimoji="1" lang="en" altLang="zh-CN" dirty="0"/>
              <a:t>calibrated by SDO</a:t>
            </a:r>
            <a:r>
              <a:rPr kumimoji="1" lang="en-US" altLang="zh-CN" dirty="0"/>
              <a:t>/AIA</a:t>
            </a:r>
          </a:p>
        </p:txBody>
      </p:sp>
      <p:sp>
        <p:nvSpPr>
          <p:cNvPr id="24" name="右箭头 23">
            <a:extLst>
              <a:ext uri="{FF2B5EF4-FFF2-40B4-BE49-F238E27FC236}">
                <a16:creationId xmlns:a16="http://schemas.microsoft.com/office/drawing/2014/main" id="{6F0914F3-1AA3-5B43-BCB8-17AB6DCBA96E}"/>
              </a:ext>
            </a:extLst>
          </p:cNvPr>
          <p:cNvSpPr/>
          <p:nvPr/>
        </p:nvSpPr>
        <p:spPr>
          <a:xfrm rot="1903549">
            <a:off x="4841864" y="3216311"/>
            <a:ext cx="1553317" cy="4343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右箭头 24">
            <a:extLst>
              <a:ext uri="{FF2B5EF4-FFF2-40B4-BE49-F238E27FC236}">
                <a16:creationId xmlns:a16="http://schemas.microsoft.com/office/drawing/2014/main" id="{25B073E4-4930-5B45-9A1F-5EDE988229E3}"/>
              </a:ext>
            </a:extLst>
          </p:cNvPr>
          <p:cNvSpPr/>
          <p:nvPr/>
        </p:nvSpPr>
        <p:spPr>
          <a:xfrm rot="19827894">
            <a:off x="4837272" y="4576835"/>
            <a:ext cx="1535637" cy="4343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id="{5E7D6861-223A-D744-9AE9-E174443B1F98}"/>
              </a:ext>
            </a:extLst>
          </p:cNvPr>
          <p:cNvSpPr txBox="1"/>
          <p:nvPr/>
        </p:nvSpPr>
        <p:spPr>
          <a:xfrm>
            <a:off x="7744759" y="3749930"/>
            <a:ext cx="1043876" cy="369332"/>
          </a:xfrm>
          <a:prstGeom prst="rect">
            <a:avLst/>
          </a:prstGeom>
          <a:noFill/>
        </p:spPr>
        <p:txBody>
          <a:bodyPr wrap="none" rtlCol="0">
            <a:spAutoFit/>
          </a:bodyPr>
          <a:lstStyle/>
          <a:p>
            <a:r>
              <a:rPr kumimoji="1" lang="en" altLang="zh-CN" dirty="0">
                <a:solidFill>
                  <a:srgbClr val="0000FF"/>
                </a:solidFill>
              </a:rPr>
              <a:t>X-EUVS</a:t>
            </a:r>
            <a:endParaRPr kumimoji="1" lang="zh-CN" altLang="en-US" dirty="0">
              <a:solidFill>
                <a:srgbClr val="0000FF"/>
              </a:solidFill>
            </a:endParaRPr>
          </a:p>
        </p:txBody>
      </p:sp>
      <p:sp>
        <p:nvSpPr>
          <p:cNvPr id="29" name="文本框 28">
            <a:extLst>
              <a:ext uri="{FF2B5EF4-FFF2-40B4-BE49-F238E27FC236}">
                <a16:creationId xmlns:a16="http://schemas.microsoft.com/office/drawing/2014/main" id="{3FB4F4DC-7490-0B41-B3FE-D98E80852D0D}"/>
              </a:ext>
            </a:extLst>
          </p:cNvPr>
          <p:cNvSpPr txBox="1"/>
          <p:nvPr/>
        </p:nvSpPr>
        <p:spPr>
          <a:xfrm>
            <a:off x="7281479" y="4345779"/>
            <a:ext cx="1120820" cy="369332"/>
          </a:xfrm>
          <a:prstGeom prst="rect">
            <a:avLst/>
          </a:prstGeom>
          <a:noFill/>
        </p:spPr>
        <p:txBody>
          <a:bodyPr wrap="none" rtlCol="0">
            <a:spAutoFit/>
          </a:bodyPr>
          <a:lstStyle/>
          <a:p>
            <a:r>
              <a:rPr kumimoji="1" lang="en-US" altLang="zh-CN" dirty="0">
                <a:solidFill>
                  <a:srgbClr val="FF3300"/>
                </a:solidFill>
              </a:rPr>
              <a:t>SDO/AIA</a:t>
            </a:r>
            <a:endParaRPr kumimoji="1" lang="zh-CN" altLang="en-US" dirty="0">
              <a:solidFill>
                <a:srgbClr val="FF3300"/>
              </a:solidFill>
            </a:endParaRPr>
          </a:p>
        </p:txBody>
      </p:sp>
      <p:sp>
        <p:nvSpPr>
          <p:cNvPr id="30" name="文本框 29">
            <a:extLst>
              <a:ext uri="{FF2B5EF4-FFF2-40B4-BE49-F238E27FC236}">
                <a16:creationId xmlns:a16="http://schemas.microsoft.com/office/drawing/2014/main" id="{060DF384-F350-4040-88AC-E63149B5F1AC}"/>
              </a:ext>
            </a:extLst>
          </p:cNvPr>
          <p:cNvSpPr txBox="1"/>
          <p:nvPr/>
        </p:nvSpPr>
        <p:spPr>
          <a:xfrm>
            <a:off x="8432652" y="5988190"/>
            <a:ext cx="2958220" cy="338554"/>
          </a:xfrm>
          <a:prstGeom prst="rect">
            <a:avLst/>
          </a:prstGeom>
          <a:noFill/>
        </p:spPr>
        <p:txBody>
          <a:bodyPr wrap="square" rtlCol="0">
            <a:spAutoFit/>
          </a:bodyPr>
          <a:lstStyle/>
          <a:p>
            <a:r>
              <a:rPr lang="fi-FI" altLang="zh-CN" sz="1600" dirty="0">
                <a:latin typeface="Times New Roman" panose="02020603050405020304" pitchFamily="18" charset="0"/>
                <a:cs typeface="Times New Roman" panose="02020603050405020304" pitchFamily="18" charset="0"/>
              </a:rPr>
              <a:t>Credit</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Lingping</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He,</a:t>
            </a:r>
            <a:r>
              <a:rPr lang="zh-CN" altLang="en-US" sz="1600" dirty="0">
                <a:latin typeface="Times New Roman" panose="02020603050405020304" pitchFamily="18" charset="0"/>
                <a:cs typeface="Times New Roman" panose="02020603050405020304" pitchFamily="18" charset="0"/>
              </a:rPr>
              <a:t> </a:t>
            </a:r>
            <a:r>
              <a:rPr lang="en-GB" altLang="zh-CN" sz="1600" kern="100" dirty="0">
                <a:latin typeface="Times New Roman" panose="02020603050405020304" pitchFamily="18" charset="0"/>
                <a:cs typeface="Times New Roman" panose="02020603050405020304" pitchFamily="18" charset="0"/>
              </a:rPr>
              <a:t>CIOMP</a:t>
            </a:r>
            <a:r>
              <a:rPr lang="zh-CN" altLang="en-US" sz="1600" dirty="0">
                <a:latin typeface="Times New Roman" panose="02020603050405020304" pitchFamily="18" charset="0"/>
                <a:cs typeface="Times New Roman" panose="02020603050405020304" pitchFamily="18" charset="0"/>
              </a:rPr>
              <a:t> </a:t>
            </a:r>
          </a:p>
        </p:txBody>
      </p:sp>
      <p:pic>
        <p:nvPicPr>
          <p:cNvPr id="5" name="音频 4">
            <a:hlinkClick r:id="" action="ppaction://media"/>
            <a:extLst>
              <a:ext uri="{FF2B5EF4-FFF2-40B4-BE49-F238E27FC236}">
                <a16:creationId xmlns:a16="http://schemas.microsoft.com/office/drawing/2014/main" id="{486D81EC-25A2-B346-A318-9CB523460A18}"/>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441679660"/>
      </p:ext>
    </p:extLst>
  </p:cSld>
  <p:clrMapOvr>
    <a:masterClrMapping/>
  </p:clrMapOvr>
  <mc:AlternateContent xmlns:mc="http://schemas.openxmlformats.org/markup-compatibility/2006">
    <mc:Choice xmlns:p14="http://schemas.microsoft.com/office/powerpoint/2010/main" Requires="p14">
      <p:transition spd="slow" p14:dur="2000" advTm="24517"/>
    </mc:Choice>
    <mc:Fallback>
      <p:transition spd="slow" advTm="245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55" x="5757863" y="2776538"/>
          <p14:tracePt t="389" x="5753100" y="2752725"/>
          <p14:tracePt t="397" x="5729288" y="2709863"/>
          <p14:tracePt t="405" x="5710238" y="2686050"/>
          <p14:tracePt t="413" x="5710238" y="2647950"/>
          <p14:tracePt t="421" x="5700713" y="2605088"/>
          <p14:tracePt t="429" x="5700713" y="2562225"/>
          <p14:tracePt t="439" x="5686425" y="2505075"/>
          <p14:tracePt t="445" x="5676900" y="2466975"/>
          <p14:tracePt t="459" x="5676900" y="2424113"/>
          <p14:tracePt t="461" x="5672138" y="2366963"/>
          <p14:tracePt t="469" x="5662613" y="2319338"/>
          <p14:tracePt t="478" x="5653088" y="2271713"/>
          <p14:tracePt t="486" x="5643563" y="2219325"/>
          <p14:tracePt t="494" x="5643563" y="2171700"/>
          <p14:tracePt t="501" x="5629275" y="2138363"/>
          <p14:tracePt t="509" x="5629275" y="2105025"/>
          <p14:tracePt t="518" x="5610225" y="2071688"/>
          <p14:tracePt t="525" x="5605463" y="2038350"/>
          <p14:tracePt t="533" x="5605463" y="2024063"/>
          <p14:tracePt t="542" x="5605463" y="2009775"/>
          <p14:tracePt t="549" x="5605463" y="1981200"/>
          <p14:tracePt t="557" x="5605463" y="1966913"/>
          <p14:tracePt t="566" x="5605463" y="1957388"/>
          <p14:tracePt t="573" x="5605463" y="1943100"/>
          <p14:tracePt t="581" x="5605463" y="1933575"/>
          <p14:tracePt t="590" x="5605463" y="1924050"/>
          <p14:tracePt t="606" x="5605463" y="1919288"/>
          <p14:tracePt t="614" x="5605463" y="1909763"/>
          <p14:tracePt t="624" x="5610225" y="1909763"/>
          <p14:tracePt t="630" x="5610225" y="1900238"/>
          <p14:tracePt t="645" x="5619750" y="1890713"/>
          <p14:tracePt t="654" x="5629275" y="1885950"/>
          <p14:tracePt t="670" x="5638800" y="1876425"/>
          <p14:tracePt t="1181" x="5629275" y="1876425"/>
          <p14:tracePt t="1189" x="5619750" y="1885950"/>
          <p14:tracePt t="1200" x="5610225" y="1885950"/>
          <p14:tracePt t="1205" x="5595938" y="1890713"/>
          <p14:tracePt t="1214" x="5581650" y="1900238"/>
          <p14:tracePt t="1221" x="5553075" y="1900238"/>
          <p14:tracePt t="1230" x="5538788" y="1909763"/>
          <p14:tracePt t="1238" x="5514975" y="1919288"/>
          <p14:tracePt t="1245" x="5491163" y="1924050"/>
          <p14:tracePt t="1253" x="5457825" y="1933575"/>
          <p14:tracePt t="1261" x="5414963" y="1943100"/>
          <p14:tracePt t="1269" x="5381625" y="1947863"/>
          <p14:tracePt t="1277" x="5343525" y="1957388"/>
          <p14:tracePt t="1285" x="5310188" y="1966913"/>
          <p14:tracePt t="1294" x="5276850" y="1976438"/>
          <p14:tracePt t="1302" x="5262563" y="1976438"/>
          <p14:tracePt t="1309" x="5253038" y="1976438"/>
          <p14:tracePt t="1463" x="5262563" y="1976438"/>
          <p14:tracePt t="1471" x="5267325" y="1976438"/>
          <p14:tracePt t="1483" x="5276850" y="1981200"/>
          <p14:tracePt t="1493" x="5286375" y="1981200"/>
          <p14:tracePt t="2869" x="5291138" y="1981200"/>
          <p14:tracePt t="2877" x="5324475" y="1981200"/>
          <p14:tracePt t="2885" x="5367338" y="1981200"/>
          <p14:tracePt t="2893" x="5391150" y="1981200"/>
          <p14:tracePt t="2901" x="5405438" y="1990725"/>
          <p14:tracePt t="2909" x="5424488" y="2000250"/>
          <p14:tracePt t="2917" x="5438775" y="2009775"/>
          <p14:tracePt t="2933" x="5448300" y="2009775"/>
          <p14:tracePt t="2941" x="5457825" y="2014538"/>
          <p14:tracePt t="2949" x="5472113" y="2014538"/>
          <p14:tracePt t="2957" x="5481638" y="2024063"/>
          <p14:tracePt t="2965" x="5495925" y="2033588"/>
          <p14:tracePt t="2973" x="5514975" y="2047875"/>
          <p14:tracePt t="2981" x="5529263" y="2057400"/>
          <p14:tracePt t="2989" x="5548313" y="2066925"/>
          <p14:tracePt t="2997" x="5553075" y="2071688"/>
          <p14:tracePt t="3005" x="5553075" y="2081213"/>
          <p14:tracePt t="3013" x="5562600" y="2095500"/>
          <p14:tracePt t="3021" x="5572125" y="2105025"/>
          <p14:tracePt t="3029" x="5572125" y="2124075"/>
          <p14:tracePt t="3037" x="5572125" y="2128838"/>
          <p14:tracePt t="3045" x="5581650" y="2138363"/>
          <p14:tracePt t="3053" x="5581650" y="2147888"/>
          <p14:tracePt t="3061" x="5586413" y="2147888"/>
          <p14:tracePt t="3069" x="5586413" y="2152650"/>
          <p14:tracePt t="3141" x="5586413" y="2162175"/>
          <p14:tracePt t="3149" x="5586413" y="2171700"/>
          <p14:tracePt t="3157" x="5595938" y="2185988"/>
          <p14:tracePt t="3173" x="5595938" y="2205038"/>
          <p14:tracePt t="3181" x="5595938" y="2214563"/>
          <p14:tracePt t="3189" x="5605463" y="2219325"/>
          <p14:tracePt t="3205" x="5610225" y="2228850"/>
          <p14:tracePt t="3213" x="5610225" y="2238375"/>
          <p14:tracePt t="7701" x="5610225" y="2243138"/>
          <p14:tracePt t="7709" x="5595938" y="2271713"/>
          <p14:tracePt t="7717" x="5572125" y="2295525"/>
          <p14:tracePt t="7725" x="5553075" y="2300288"/>
          <p14:tracePt t="7733" x="5548313" y="2319338"/>
          <p14:tracePt t="7741" x="5538788" y="2333625"/>
          <p14:tracePt t="7749" x="5524500" y="2352675"/>
          <p14:tracePt t="7765" x="5524500" y="2366963"/>
          <p14:tracePt t="7773" x="5514975" y="2376488"/>
          <p14:tracePt t="7797" x="5505450" y="2386013"/>
          <p14:tracePt t="7813" x="5505450" y="2390775"/>
          <p14:tracePt t="7821" x="5505450" y="2400300"/>
          <p14:tracePt t="7829" x="5505450" y="2409825"/>
          <p14:tracePt t="8205" x="5505450" y="2419350"/>
          <p14:tracePt t="8213" x="5472113" y="2433638"/>
          <p14:tracePt t="8221" x="5434013" y="2447925"/>
          <p14:tracePt t="8229" x="5376863" y="2466975"/>
          <p14:tracePt t="8237" x="5300663" y="2490788"/>
          <p14:tracePt t="8245" x="5253038" y="2505075"/>
          <p14:tracePt t="8253" x="5200650" y="2524125"/>
          <p14:tracePt t="8261" x="5172075" y="2533650"/>
          <p14:tracePt t="8269" x="5119688" y="2547938"/>
          <p14:tracePt t="8277" x="5095875" y="2557463"/>
          <p14:tracePt t="8285" x="5072063" y="2571750"/>
          <p14:tracePt t="8293" x="5057775" y="2581275"/>
          <p14:tracePt t="8301" x="5038725" y="2590800"/>
          <p14:tracePt t="8309" x="5024438" y="2595563"/>
          <p14:tracePt t="8317" x="4995863" y="2605088"/>
          <p14:tracePt t="8325" x="4972050" y="2614613"/>
          <p14:tracePt t="8333" x="4948238" y="2624138"/>
          <p14:tracePt t="8341" x="4910138" y="2624138"/>
          <p14:tracePt t="8349" x="4876800" y="2624138"/>
          <p14:tracePt t="8357" x="4843463" y="2624138"/>
          <p14:tracePt t="8366" x="4800600" y="2624138"/>
          <p14:tracePt t="8373" x="4767263" y="2624138"/>
          <p14:tracePt t="8381" x="4733925" y="2624138"/>
          <p14:tracePt t="8389" x="4710113" y="2624138"/>
          <p14:tracePt t="8397" x="4676775" y="2614613"/>
          <p14:tracePt t="8405" x="4643438" y="2605088"/>
          <p14:tracePt t="8413" x="4614863" y="2595563"/>
          <p14:tracePt t="8421" x="4581525" y="2590800"/>
          <p14:tracePt t="8429" x="4538663" y="2581275"/>
          <p14:tracePt t="8437" x="4491038" y="2571750"/>
          <p14:tracePt t="8445" x="4448175" y="2562225"/>
          <p14:tracePt t="8453" x="4410075" y="2557463"/>
          <p14:tracePt t="8461" x="4376738" y="2557463"/>
          <p14:tracePt t="8469" x="4352925" y="2538413"/>
          <p14:tracePt t="8477" x="4333875" y="2533650"/>
          <p14:tracePt t="8485" x="4310063" y="2514600"/>
          <p14:tracePt t="8493" x="4300538" y="2505075"/>
          <p14:tracePt t="8501" x="4286250" y="2500313"/>
          <p14:tracePt t="8509" x="4276725" y="2490788"/>
          <p14:tracePt t="8517" x="4267200" y="2481263"/>
          <p14:tracePt t="8525" x="4243388" y="2481263"/>
          <p14:tracePt t="8533" x="4229100" y="2481263"/>
          <p14:tracePt t="8541" x="4205288" y="2476500"/>
          <p14:tracePt t="8549" x="4186238" y="2476500"/>
          <p14:tracePt t="8557" x="4176713" y="2476500"/>
          <p14:tracePt t="8573" x="4171950" y="2466975"/>
          <p14:tracePt t="8645" x="4162425" y="2466975"/>
          <p14:tracePt t="8653" x="4148138" y="2466975"/>
          <p14:tracePt t="8661" x="4119563" y="2466975"/>
          <p14:tracePt t="8669" x="4095750" y="2457450"/>
          <p14:tracePt t="8677" x="4062413" y="2457450"/>
          <p14:tracePt t="8685" x="4038600" y="2457450"/>
          <p14:tracePt t="8693" x="4024313" y="2447925"/>
          <p14:tracePt t="8701" x="4014788" y="2447925"/>
          <p14:tracePt t="8709" x="4000500" y="2447925"/>
          <p14:tracePt t="8725" x="3990975" y="2447925"/>
          <p14:tracePt t="8741" x="3981450" y="2447925"/>
          <p14:tracePt t="8765" x="3971925" y="2447925"/>
          <p14:tracePt t="8781" x="3957638" y="2447925"/>
          <p14:tracePt t="8789" x="3943350" y="2447925"/>
          <p14:tracePt t="8797" x="3924300" y="2447925"/>
          <p14:tracePt t="8805" x="3914775" y="2447925"/>
          <p14:tracePt t="8813" x="3900488" y="2447925"/>
          <p14:tracePt t="8853" x="3881438" y="2466975"/>
          <p14:tracePt t="8861" x="3852863" y="2490788"/>
          <p14:tracePt t="8869" x="3819525" y="2524125"/>
          <p14:tracePt t="8877" x="3786188" y="2557463"/>
          <p14:tracePt t="8885" x="3738563" y="2595563"/>
          <p14:tracePt t="8893" x="3719513" y="2628900"/>
          <p14:tracePt t="8901" x="3695700" y="2662238"/>
          <p14:tracePt t="8909" x="3676650" y="2709863"/>
          <p14:tracePt t="8917" x="3662363" y="2752725"/>
          <p14:tracePt t="8925" x="3638550" y="2795588"/>
          <p14:tracePt t="8933" x="3614738" y="2843213"/>
          <p14:tracePt t="8941" x="3590925" y="2876550"/>
          <p14:tracePt t="8949" x="3571875" y="2914650"/>
          <p14:tracePt t="8957" x="3548063" y="2947988"/>
          <p14:tracePt t="8965" x="3533775" y="2967038"/>
          <p14:tracePt t="8973" x="3514725" y="2981325"/>
          <p14:tracePt t="8981" x="3505200" y="2990850"/>
          <p14:tracePt t="8989" x="3505200" y="3000375"/>
          <p14:tracePt t="9021" x="3514725" y="3014663"/>
          <p14:tracePt t="9029" x="3533775" y="3014663"/>
          <p14:tracePt t="9037" x="3557588" y="3014663"/>
          <p14:tracePt t="9045" x="3562350" y="3014663"/>
          <p14:tracePt t="9053" x="3571875" y="3014663"/>
          <p14:tracePt t="9077" x="3571875" y="3005138"/>
          <p14:tracePt t="9349" x="3557588" y="2990850"/>
          <p14:tracePt t="9357" x="3533775" y="2967038"/>
          <p14:tracePt t="9365" x="3481388" y="2943225"/>
          <p14:tracePt t="9373" x="3443288" y="2909888"/>
          <p14:tracePt t="9381" x="3409950" y="2890838"/>
          <p14:tracePt t="9389" x="3376613" y="2876550"/>
          <p14:tracePt t="9397" x="3343275" y="2857500"/>
          <p14:tracePt t="9405" x="3309938" y="2852738"/>
          <p14:tracePt t="9413" x="3286125" y="2833688"/>
          <p14:tracePt t="9421" x="3243263" y="2828925"/>
          <p14:tracePt t="9429" x="3205163" y="2828925"/>
          <p14:tracePt t="9437" x="3148013" y="2809875"/>
          <p14:tracePt t="9445" x="3105150" y="2809875"/>
          <p14:tracePt t="9453" x="3071813" y="2800350"/>
          <p14:tracePt t="9461" x="3057525" y="2800350"/>
          <p14:tracePt t="9469" x="3038475" y="2795588"/>
          <p14:tracePt t="9477" x="3033713" y="2795588"/>
          <p14:tracePt t="9485" x="3033713" y="2786063"/>
          <p14:tracePt t="9501" x="3024188" y="2786063"/>
          <p14:tracePt t="9525" x="3024188" y="2776538"/>
          <p14:tracePt t="9541" x="3014663" y="2776538"/>
          <p14:tracePt t="9557" x="3005138" y="2786063"/>
          <p14:tracePt t="9573" x="3005138" y="2795588"/>
          <p14:tracePt t="9581" x="3005138" y="2800350"/>
          <p14:tracePt t="9589" x="3000375" y="2809875"/>
          <p14:tracePt t="9597" x="3000375" y="2828925"/>
          <p14:tracePt t="9605" x="3000375" y="2852738"/>
          <p14:tracePt t="9613" x="2990850" y="2876550"/>
          <p14:tracePt t="9621" x="2981325" y="2900363"/>
          <p14:tracePt t="9629" x="2976563" y="2947988"/>
          <p14:tracePt t="9637" x="2976563" y="3000375"/>
          <p14:tracePt t="9645" x="2976563" y="3033713"/>
          <p14:tracePt t="9653" x="2976563" y="3095625"/>
          <p14:tracePt t="9661" x="2990850" y="3181350"/>
          <p14:tracePt t="9669" x="3024188" y="3295650"/>
          <p14:tracePt t="9677" x="3081338" y="3433763"/>
          <p14:tracePt t="9685" x="3152775" y="3629025"/>
          <p14:tracePt t="9693" x="3209925" y="3762375"/>
          <p14:tracePt t="9701" x="3252788" y="3867150"/>
          <p14:tracePt t="9709" x="3276600" y="3948113"/>
          <p14:tracePt t="9717" x="3295650" y="4014788"/>
          <p14:tracePt t="9725" x="3309938" y="4081463"/>
          <p14:tracePt t="9733" x="3324225" y="4152900"/>
          <p14:tracePt t="9741" x="3343275" y="4229100"/>
          <p14:tracePt t="9749" x="3367088" y="4319588"/>
          <p14:tracePt t="9757" x="3390900" y="4381500"/>
          <p14:tracePt t="9765" x="3414713" y="4467225"/>
          <p14:tracePt t="9773" x="3443288" y="4538663"/>
          <p14:tracePt t="9781" x="3457575" y="4605338"/>
          <p14:tracePt t="9789" x="3467100" y="4662488"/>
          <p14:tracePt t="9797" x="3481388" y="4705350"/>
          <p14:tracePt t="9805" x="3500438" y="4733925"/>
          <p14:tracePt t="9813" x="3514725" y="4767263"/>
          <p14:tracePt t="9821" x="3524250" y="4776788"/>
          <p14:tracePt t="9829" x="3533775" y="4786313"/>
          <p14:tracePt t="9885" x="3538538" y="4791075"/>
          <p14:tracePt t="9893" x="3548063" y="4791075"/>
          <p14:tracePt t="9901" x="3557588" y="4791075"/>
          <p14:tracePt t="9909" x="3562350" y="4791075"/>
          <p14:tracePt t="9917" x="3581400" y="4791075"/>
          <p14:tracePt t="9925" x="3590925" y="4791075"/>
          <p14:tracePt t="9933" x="3595688" y="4786313"/>
          <p14:tracePt t="9941" x="3605213" y="4786313"/>
          <p14:tracePt t="9997" x="3614738" y="4786313"/>
          <p14:tracePt t="10005" x="3619500" y="4776788"/>
          <p14:tracePt t="10013" x="3648075" y="4767263"/>
          <p14:tracePt t="10021" x="3676650" y="4752975"/>
          <p14:tracePt t="10029" x="3709988" y="4733925"/>
          <p14:tracePt t="10037" x="3738563" y="4729163"/>
          <p14:tracePt t="10045" x="3767138" y="4710113"/>
          <p14:tracePt t="10053" x="3795713" y="4695825"/>
          <p14:tracePt t="10061" x="3819525" y="4676775"/>
          <p14:tracePt t="10069" x="3852863" y="4662488"/>
          <p14:tracePt t="10077" x="3881438" y="4643438"/>
          <p14:tracePt t="10085" x="3948113" y="4629150"/>
          <p14:tracePt t="10093" x="4014788" y="4605338"/>
          <p14:tracePt t="10101" x="4114800" y="4581525"/>
          <p14:tracePt t="10109" x="4219575" y="4557713"/>
          <p14:tracePt t="10117" x="4357688" y="4529138"/>
          <p14:tracePt t="10125" x="4524375" y="4481513"/>
          <p14:tracePt t="10133" x="4643438" y="4438650"/>
          <p14:tracePt t="10141" x="4743450" y="4414838"/>
          <p14:tracePt t="10149" x="4800600" y="4391025"/>
          <p14:tracePt t="10157" x="4843463" y="4381500"/>
          <p14:tracePt t="10165" x="4867275" y="4376738"/>
          <p14:tracePt t="10173" x="4881563" y="4357688"/>
          <p14:tracePt t="10181" x="4910138" y="4343400"/>
          <p14:tracePt t="10189" x="4948238" y="4319588"/>
          <p14:tracePt t="10197" x="5024438" y="4286250"/>
          <p14:tracePt t="10205" x="5119688" y="4229100"/>
          <p14:tracePt t="10213" x="5233988" y="4171950"/>
          <p14:tracePt t="10221" x="5381625" y="4114800"/>
          <p14:tracePt t="10229" x="5572125" y="4062413"/>
          <p14:tracePt t="10237" x="5734050" y="4014788"/>
          <p14:tracePt t="10245" x="5881688" y="4000500"/>
          <p14:tracePt t="10253" x="6048375" y="3971925"/>
          <p14:tracePt t="10261" x="6243638" y="3948113"/>
          <p14:tracePt t="10269" x="6462713" y="3876675"/>
          <p14:tracePt t="10277" x="6815138" y="3786188"/>
          <p14:tracePt t="10285" x="7334250" y="3638550"/>
          <p14:tracePt t="10293" x="7872413" y="3505200"/>
          <p14:tracePt t="10301" x="8281988" y="3433763"/>
          <p14:tracePt t="10309" x="8620125" y="3386138"/>
          <p14:tracePt t="10317" x="8839200" y="3352800"/>
          <p14:tracePt t="10325" x="8948738" y="3333750"/>
          <p14:tracePt t="10333" x="9010650" y="3324225"/>
          <p14:tracePt t="10341" x="9039225" y="3324225"/>
          <p14:tracePt t="10349" x="9043988" y="3324225"/>
          <p14:tracePt t="10389" x="9063038" y="3324225"/>
          <p14:tracePt t="10397" x="9086850" y="3319463"/>
          <p14:tracePt t="10405" x="9134475" y="3300413"/>
          <p14:tracePt t="10413" x="9186863" y="3286125"/>
          <p14:tracePt t="10421" x="9244013" y="3276600"/>
          <p14:tracePt t="10429" x="9277350" y="3276600"/>
          <p14:tracePt t="10437" x="9301163" y="3276600"/>
          <p14:tracePt t="10445" x="9305925" y="3276600"/>
          <p14:tracePt t="10493" x="9301163" y="3276600"/>
          <p14:tracePt t="10501" x="9267825" y="3276600"/>
          <p14:tracePt t="10509" x="9234488" y="3276600"/>
          <p14:tracePt t="10517" x="9210675" y="3276600"/>
          <p14:tracePt t="10525" x="9191625" y="3276600"/>
          <p14:tracePt t="10533" x="9167813" y="3276600"/>
          <p14:tracePt t="10541" x="9144000" y="3276600"/>
          <p14:tracePt t="10549" x="9110663" y="3276600"/>
          <p14:tracePt t="10557" x="9077325" y="3276600"/>
          <p14:tracePt t="10565" x="9043988" y="3295650"/>
          <p14:tracePt t="10573" x="9029700" y="3295650"/>
          <p14:tracePt t="10581" x="9010650" y="3295650"/>
          <p14:tracePt t="10621" x="9005888" y="3295650"/>
          <p14:tracePt t="10629" x="8986838" y="3295650"/>
          <p14:tracePt t="10637" x="8982075" y="3295650"/>
          <p14:tracePt t="10645" x="8953500" y="3295650"/>
          <p14:tracePt t="10653" x="8939213" y="3295650"/>
          <p14:tracePt t="10661" x="8905875" y="3300413"/>
          <p14:tracePt t="10669" x="8882063" y="3309938"/>
          <p14:tracePt t="10677" x="8867775" y="3309938"/>
          <p14:tracePt t="10685" x="8858250" y="3309938"/>
          <p14:tracePt t="10693" x="8848725" y="3309938"/>
          <p14:tracePt t="10701" x="8839200" y="3309938"/>
          <p14:tracePt t="10757" x="8834438" y="3309938"/>
          <p14:tracePt t="10765" x="8824913" y="3309938"/>
          <p14:tracePt t="10773" x="8815388" y="3309938"/>
          <p14:tracePt t="10781" x="8805863" y="3309938"/>
          <p14:tracePt t="10805" x="8791575" y="3319463"/>
          <p14:tracePt t="10813" x="8777288" y="3319463"/>
          <p14:tracePt t="10821" x="8748713" y="3324225"/>
          <p14:tracePt t="10829" x="8710613" y="3324225"/>
          <p14:tracePt t="10837" x="8653463" y="3352800"/>
          <p14:tracePt t="10845" x="8572500" y="3376613"/>
          <p14:tracePt t="10853" x="8486775" y="3390900"/>
          <p14:tracePt t="10861" x="8396288" y="3433763"/>
          <p14:tracePt t="10869" x="8310563" y="3471863"/>
          <p14:tracePt t="10877" x="8224838" y="3524250"/>
          <p14:tracePt t="10885" x="8134350" y="3590925"/>
          <p14:tracePt t="10893" x="8062913" y="3648075"/>
          <p14:tracePt t="10901" x="7962900" y="3738563"/>
          <p14:tracePt t="10909" x="7858125" y="3852863"/>
          <p14:tracePt t="10917" x="7734300" y="4000500"/>
          <p14:tracePt t="10925" x="7662863" y="4148138"/>
          <p14:tracePt t="10933" x="7610475" y="4286250"/>
          <p14:tracePt t="10941" x="7586663" y="4438650"/>
          <p14:tracePt t="10949" x="7605713" y="4562475"/>
          <p14:tracePt t="10957" x="7677150" y="4672013"/>
          <p14:tracePt t="10965" x="7815263" y="4762500"/>
          <p14:tracePt t="10973" x="7972425" y="4833938"/>
          <p14:tracePt t="10981" x="8153400" y="4891088"/>
          <p14:tracePt t="10989" x="8310563" y="4914900"/>
          <p14:tracePt t="10997" x="8439150" y="4924425"/>
          <p14:tracePt t="11005" x="8577263" y="4924425"/>
          <p14:tracePt t="11013" x="8724900" y="4924425"/>
          <p14:tracePt t="11021" x="8891588" y="4924425"/>
          <p14:tracePt t="11029" x="9101138" y="4857750"/>
          <p14:tracePt t="11037" x="9415463" y="4752975"/>
          <p14:tracePt t="11045" x="9801225" y="4652963"/>
          <p14:tracePt t="11053" x="10215563" y="4538663"/>
          <p14:tracePt t="11061" x="10520363" y="4424363"/>
          <p14:tracePt t="11069" x="10725150" y="4343400"/>
          <p14:tracePt t="11077" x="10815638" y="4276725"/>
          <p14:tracePt t="11085" x="10858500" y="4233863"/>
          <p14:tracePt t="11093" x="10872788" y="4219575"/>
          <p14:tracePt t="11101" x="10882313" y="4176713"/>
          <p14:tracePt t="11109" x="10887075" y="4129088"/>
          <p14:tracePt t="11117" x="10887075" y="4062413"/>
          <p14:tracePt t="11125" x="10882313" y="4005263"/>
          <p14:tracePt t="11133" x="10858500" y="3924300"/>
          <p14:tracePt t="11141" x="10815638" y="3843338"/>
          <p14:tracePt t="11149" x="10758488" y="3743325"/>
          <p14:tracePt t="11157" x="10682288" y="3671888"/>
          <p14:tracePt t="11166" x="10587038" y="3590925"/>
          <p14:tracePt t="11173" x="10415588" y="3490913"/>
          <p14:tracePt t="11182" x="10201275" y="3400425"/>
          <p14:tracePt t="11189" x="9953625" y="3295650"/>
          <p14:tracePt t="11199" x="9686925" y="3186113"/>
          <p14:tracePt t="11205" x="9391650" y="3105150"/>
          <p14:tracePt t="11216" x="9120188" y="3057525"/>
          <p14:tracePt t="11221" x="8929688" y="3033713"/>
          <p14:tracePt t="11233" x="8815388" y="3033713"/>
          <p14:tracePt t="11237" x="8748713" y="3024188"/>
          <p14:tracePt t="11250" x="8710613" y="3024188"/>
          <p14:tracePt t="11253" x="8667750" y="3033713"/>
          <p14:tracePt t="11266" x="8620125" y="3038475"/>
          <p14:tracePt t="11269" x="8562975" y="3057525"/>
          <p14:tracePt t="11283" x="8496300" y="3081338"/>
          <p14:tracePt t="11285" x="8391525" y="3128963"/>
          <p14:tracePt t="11299" x="8301038" y="3181350"/>
          <p14:tracePt t="11301" x="8220075" y="3228975"/>
          <p14:tracePt t="11316" x="8086725" y="3295650"/>
          <p14:tracePt t="11317" x="7972425" y="3376613"/>
          <p14:tracePt t="11333" x="7867650" y="3471863"/>
          <p14:tracePt t="11334" x="7710488" y="3629025"/>
          <p14:tracePt t="11349" x="7586663" y="3786188"/>
          <p14:tracePt t="11350" x="7472363" y="3948113"/>
          <p14:tracePt t="11366" x="7334250" y="4129088"/>
          <p14:tracePt t="11367" x="7224713" y="4276725"/>
          <p14:tracePt t="11373" x="7177088" y="4400550"/>
          <p14:tracePt t="11382" x="7134225" y="4481513"/>
          <p14:tracePt t="11389" x="7129463" y="4557713"/>
          <p14:tracePt t="11399" x="7129463" y="4614863"/>
          <p14:tracePt t="11405" x="7134225" y="4672013"/>
          <p14:tracePt t="11416" x="7177088" y="4729163"/>
          <p14:tracePt t="11421" x="7224713" y="4767263"/>
          <p14:tracePt t="11433" x="7300913" y="4810125"/>
          <p14:tracePt t="11437" x="7391400" y="4848225"/>
          <p14:tracePt t="11450" x="7472363" y="4881563"/>
          <p14:tracePt t="11453" x="7577138" y="4924425"/>
          <p14:tracePt t="11466" x="7710488" y="4957763"/>
          <p14:tracePt t="11469" x="7824788" y="4972050"/>
          <p14:tracePt t="11483" x="7948613" y="4991100"/>
          <p14:tracePt t="11485" x="8086725" y="4991100"/>
          <p14:tracePt t="11499" x="8248650" y="4991100"/>
          <p14:tracePt t="11501" x="8448675" y="4991100"/>
          <p14:tracePt t="11516" x="8643938" y="4972050"/>
          <p14:tracePt t="11517" x="8872538" y="4938713"/>
          <p14:tracePt t="11533" x="9153525" y="4857750"/>
          <p14:tracePt t="11534" x="9348788" y="4810125"/>
          <p14:tracePt t="11549" x="9544050" y="4752975"/>
          <p14:tracePt t="11550" x="9701213" y="4710113"/>
          <p14:tracePt t="11566" x="9805988" y="4672013"/>
          <p14:tracePt t="11567" x="9882188" y="4638675"/>
          <p14:tracePt t="11573" x="9948863" y="4605338"/>
          <p14:tracePt t="11582" x="9977438" y="4572000"/>
          <p14:tracePt t="11589" x="9996488" y="4557713"/>
          <p14:tracePt t="11599" x="10010775" y="4524375"/>
          <p14:tracePt t="11605" x="10020300" y="4481513"/>
          <p14:tracePt t="11616" x="10020300" y="4438650"/>
          <p14:tracePt t="11621" x="10020300" y="4381500"/>
          <p14:tracePt t="11633" x="9986963" y="4310063"/>
          <p14:tracePt t="11637" x="9963150" y="4252913"/>
          <p14:tracePt t="11650" x="9896475" y="4176713"/>
          <p14:tracePt t="11653" x="9801225" y="4095750"/>
          <p14:tracePt t="11666" x="9677400" y="4038600"/>
          <p14:tracePt t="11669" x="9529763" y="3971925"/>
          <p14:tracePt t="11683" x="9382125" y="3910013"/>
          <p14:tracePt t="11685" x="9248775" y="3857625"/>
          <p14:tracePt t="11699" x="9167813" y="3843338"/>
          <p14:tracePt t="11701" x="9096375" y="3819525"/>
          <p14:tracePt t="11716" x="9039225" y="3810000"/>
          <p14:tracePt t="11717" x="8982075" y="3800475"/>
          <p14:tracePt t="11733" x="8939213" y="3795713"/>
          <p14:tracePt t="11734" x="8882063" y="3776663"/>
          <p14:tracePt t="11749" x="8824913" y="3762375"/>
          <p14:tracePt t="11750" x="8767763" y="3729038"/>
          <p14:tracePt t="11766" x="8686800" y="3686175"/>
          <p14:tracePt t="11767" x="8620125" y="3638550"/>
          <p14:tracePt t="11773" x="8620125" y="3619500"/>
          <p14:tracePt t="12173" x="8586788" y="3614738"/>
          <p14:tracePt t="12181" x="8553450" y="3605213"/>
          <p14:tracePt t="12189" x="8520113" y="3605213"/>
          <p14:tracePt t="12197" x="8482013" y="3595688"/>
          <p14:tracePt t="12205" x="8453438" y="3590925"/>
          <p14:tracePt t="12213" x="8415338" y="3562350"/>
          <p14:tracePt t="12221" x="8382000" y="3557588"/>
          <p14:tracePt t="12229" x="8339138" y="3538538"/>
          <p14:tracePt t="12237" x="8310563" y="3533775"/>
          <p14:tracePt t="12245" x="8267700" y="3533775"/>
          <p14:tracePt t="12253" x="8224838" y="3524250"/>
          <p14:tracePt t="12261" x="8186738" y="3524250"/>
          <p14:tracePt t="12269" x="8134350" y="3524250"/>
          <p14:tracePt t="12277" x="8086725" y="3524250"/>
          <p14:tracePt t="12285" x="8043863" y="3514725"/>
          <p14:tracePt t="12293" x="7996238" y="3514725"/>
          <p14:tracePt t="12301" x="7948613" y="3500438"/>
          <p14:tracePt t="12309" x="7915275" y="3500438"/>
          <p14:tracePt t="12317" x="7881938" y="3490913"/>
          <p14:tracePt t="12325" x="7839075" y="3481388"/>
          <p14:tracePt t="12333" x="7781925" y="3481388"/>
          <p14:tracePt t="12341" x="7743825" y="3481388"/>
          <p14:tracePt t="12349" x="7686675" y="3481388"/>
          <p14:tracePt t="12357" x="7620000" y="3481388"/>
          <p14:tracePt t="12365" x="7577138" y="3481388"/>
          <p14:tracePt t="12373" x="7548563" y="3481388"/>
          <p14:tracePt t="12381" x="7519988" y="3490913"/>
          <p14:tracePt t="12389" x="7496175" y="3490913"/>
          <p14:tracePt t="12397" x="7486650" y="3490913"/>
          <p14:tracePt t="12405" x="7472363" y="3500438"/>
          <p14:tracePt t="12413" x="7458075" y="3500438"/>
          <p14:tracePt t="12421" x="7439025" y="3505200"/>
          <p14:tracePt t="12429" x="7405688" y="3538538"/>
          <p14:tracePt t="12437" x="7367588" y="3571875"/>
          <p14:tracePt t="12445" x="7310438" y="3619500"/>
          <p14:tracePt t="12453" x="7234238" y="3676650"/>
          <p14:tracePt t="12461" x="7167563" y="3752850"/>
          <p14:tracePt t="12469" x="7129463" y="3819525"/>
          <p14:tracePt t="12479" x="7096125" y="3881438"/>
          <p14:tracePt t="12485" x="7077075" y="3943350"/>
          <p14:tracePt t="12499" x="7077075" y="4005263"/>
          <p14:tracePt t="12502" x="7077075" y="4062413"/>
          <p14:tracePt t="12509" x="7077075" y="4138613"/>
          <p14:tracePt t="12518" x="7077075" y="4243388"/>
          <p14:tracePt t="12526" x="7072313" y="4333875"/>
          <p14:tracePt t="12534" x="7072313" y="4481513"/>
          <p14:tracePt t="12542" x="7072313" y="4638675"/>
          <p14:tracePt t="12553" x="7077075" y="4786313"/>
          <p14:tracePt t="12558" x="7134225" y="4995863"/>
          <p14:tracePt t="12567" x="7219950" y="5219700"/>
          <p14:tracePt t="12573" x="7348538" y="5414963"/>
          <p14:tracePt t="12584" x="7486650" y="5562600"/>
          <p14:tracePt t="12589" x="7662863" y="5686425"/>
          <p14:tracePt t="12600" x="7839075" y="5776913"/>
          <p14:tracePt t="12605" x="8043863" y="5824538"/>
          <p14:tracePt t="12618" x="8243888" y="5857875"/>
          <p14:tracePt t="12621" x="8429625" y="5876925"/>
          <p14:tracePt t="12633" x="8586788" y="5876925"/>
          <p14:tracePt t="12637" x="8734425" y="5876925"/>
          <p14:tracePt t="12650" x="8896350" y="5876925"/>
          <p14:tracePt t="12653" x="9072563" y="5848350"/>
          <p14:tracePt t="12667" x="9277350" y="5786438"/>
          <p14:tracePt t="12670" x="9529763" y="5686425"/>
          <p14:tracePt t="12683" x="9767888" y="5610225"/>
          <p14:tracePt t="12685" x="9906000" y="5553075"/>
          <p14:tracePt t="12700" x="9986963" y="5505450"/>
          <p14:tracePt t="12702" x="10067925" y="5438775"/>
          <p14:tracePt t="12717" x="10134600" y="5381625"/>
          <p14:tracePt t="12718" x="10225088" y="5291138"/>
          <p14:tracePt t="12734" x="10291763" y="5200650"/>
          <p14:tracePt t="12735" x="10358438" y="5086350"/>
          <p14:tracePt t="12741" x="10406063" y="4972050"/>
          <p14:tracePt t="12751" x="10448925" y="4848225"/>
          <p14:tracePt t="12757" x="10477500" y="4710113"/>
          <p14:tracePt t="12767" x="10534650" y="4572000"/>
          <p14:tracePt t="12773" x="10567988" y="4438650"/>
          <p14:tracePt t="12784" x="10610850" y="4319588"/>
          <p14:tracePt t="12790" x="10620375" y="4229100"/>
          <p14:tracePt t="12801" x="10634663" y="4148138"/>
          <p14:tracePt t="12805" x="10634663" y="4062413"/>
          <p14:tracePt t="12818" x="10620375" y="3971925"/>
          <p14:tracePt t="12822" x="10596563" y="3881438"/>
          <p14:tracePt t="12834" x="10553700" y="3795713"/>
          <p14:tracePt t="12840" x="10487025" y="3695700"/>
          <p14:tracePt t="12851" x="10429875" y="3629025"/>
          <p14:tracePt t="12854" x="10358438" y="3571875"/>
          <p14:tracePt t="12867" x="10267950" y="3514725"/>
          <p14:tracePt t="12870" x="10191750" y="3481388"/>
          <p14:tracePt t="12883" x="10096500" y="3443288"/>
          <p14:tracePt t="12886" x="9972675" y="3414713"/>
          <p14:tracePt t="12901" x="9839325" y="3409950"/>
          <p14:tracePt t="12902" x="9677400" y="3386138"/>
          <p14:tracePt t="12917" x="9496425" y="3352800"/>
          <p14:tracePt t="12918" x="9301163" y="3352800"/>
          <p14:tracePt t="12934" x="9110663" y="3352800"/>
          <p14:tracePt t="12935" x="8924925" y="3352800"/>
          <p14:tracePt t="12950" x="8734425" y="3352800"/>
          <p14:tracePt t="12952" x="8586788" y="3352800"/>
          <p14:tracePt t="12967" x="8424863" y="3367088"/>
          <p14:tracePt t="12968" x="8258175" y="3390900"/>
          <p14:tracePt t="12975" x="8096250" y="3409950"/>
          <p14:tracePt t="12984" x="7924800" y="3443288"/>
          <p14:tracePt t="12990" x="7758113" y="3471863"/>
          <p14:tracePt t="13001" x="7605713" y="3514725"/>
          <p14:tracePt t="13008" x="7448550" y="3557588"/>
          <p14:tracePt t="13018" x="7334250" y="3590925"/>
          <p14:tracePt t="13024" x="7267575" y="3605213"/>
          <p14:tracePt t="13034" x="7224713" y="3619500"/>
          <p14:tracePt t="13040" x="7200900" y="3638550"/>
          <p14:tracePt t="13051" x="7186613" y="3648075"/>
          <p14:tracePt t="13056" x="7177088" y="3652838"/>
          <p14:tracePt t="13067" x="7167563" y="3662363"/>
          <p14:tracePt t="13076" x="7167563" y="3671888"/>
          <p14:tracePt t="13084" x="7162800" y="3676650"/>
          <p14:tracePt t="13086" x="7162800" y="3686175"/>
          <p14:tracePt t="13110" x="7162800" y="3695700"/>
          <p14:tracePt t="13141" x="7162800" y="3705225"/>
          <p14:tracePt t="13165" x="7167563" y="3709988"/>
          <p14:tracePt t="13181" x="7177088" y="3719513"/>
          <p14:tracePt t="13189" x="7186613" y="3729038"/>
          <p14:tracePt t="13197" x="7196138" y="3738563"/>
          <p14:tracePt t="13206" x="7200900" y="3738563"/>
          <p14:tracePt t="13214" x="7210425" y="3738563"/>
          <p14:tracePt t="13222" x="7219950" y="3738563"/>
          <p14:tracePt t="13245" x="7224713" y="3738563"/>
          <p14:tracePt t="14061" x="7234238" y="3776663"/>
          <p14:tracePt t="14069" x="7253288" y="3843338"/>
          <p14:tracePt t="14077" x="7258050" y="3890963"/>
          <p14:tracePt t="14085" x="7258050" y="3924300"/>
          <p14:tracePt t="14093" x="7258050" y="3948113"/>
          <p14:tracePt t="14102" x="7258050" y="3967163"/>
          <p14:tracePt t="14109" x="7267575" y="3981450"/>
          <p14:tracePt t="14117" x="7267575" y="4000500"/>
          <p14:tracePt t="14125" x="7277100" y="4014788"/>
          <p14:tracePt t="14133" x="7291388" y="4029075"/>
          <p14:tracePt t="14141" x="7310438" y="4048125"/>
          <p14:tracePt t="14149" x="7324725" y="4062413"/>
          <p14:tracePt t="14157" x="7348538" y="4071938"/>
          <p14:tracePt t="14165" x="7372350" y="4095750"/>
          <p14:tracePt t="14173" x="7400925" y="4119563"/>
          <p14:tracePt t="14181" x="7415213" y="4148138"/>
          <p14:tracePt t="14189" x="7424738" y="4171950"/>
          <p14:tracePt t="14197" x="7429500" y="4186238"/>
          <p14:tracePt t="14205" x="7439025" y="4195763"/>
          <p14:tracePt t="14213" x="7439025" y="4205288"/>
          <p14:tracePt t="14221" x="7448550" y="4210050"/>
          <p14:tracePt t="14317" x="7448550" y="4219575"/>
          <p14:tracePt t="14829" x="7458075" y="4210050"/>
          <p14:tracePt t="14837" x="7458075" y="4205288"/>
          <p14:tracePt t="14853" x="7462838" y="4205288"/>
          <p14:tracePt t="14861" x="7462838" y="4195763"/>
          <p14:tracePt t="14893" x="7472363" y="4186238"/>
          <p14:tracePt t="14901" x="7472363" y="4176713"/>
          <p14:tracePt t="14997" x="7472363" y="4171950"/>
          <p14:tracePt t="15005" x="7472363" y="4162425"/>
          <p14:tracePt t="15029" x="7472363" y="4152900"/>
          <p14:tracePt t="15053" x="7462838" y="4148138"/>
          <p14:tracePt t="15069" x="7458075" y="4138613"/>
          <p14:tracePt t="15085" x="7458075" y="4129088"/>
          <p14:tracePt t="15109" x="7458075" y="4119563"/>
          <p14:tracePt t="15189" x="7458075" y="4114800"/>
          <p14:tracePt t="15197" x="7462838" y="4105275"/>
          <p14:tracePt t="15213" x="7472363" y="4105275"/>
          <p14:tracePt t="15221" x="7472363" y="4095750"/>
          <p14:tracePt t="15237" x="7481888" y="4086225"/>
          <p14:tracePt t="15357" x="7481888" y="4081463"/>
          <p14:tracePt t="15365" x="7462838" y="4062413"/>
          <p14:tracePt t="15373" x="7448550" y="4057650"/>
          <p14:tracePt t="15381" x="7424738" y="4038600"/>
          <p14:tracePt t="15389" x="7400925" y="4005263"/>
          <p14:tracePt t="15397" x="7372350" y="3990975"/>
          <p14:tracePt t="15405" x="7343775" y="3971925"/>
          <p14:tracePt t="15413" x="7300913" y="3948113"/>
          <p14:tracePt t="15421" x="7253288" y="3933825"/>
          <p14:tracePt t="15429" x="7196138" y="3914775"/>
          <p14:tracePt t="15437" x="7096125" y="3890963"/>
          <p14:tracePt t="15445" x="6981825" y="3857625"/>
          <p14:tracePt t="15453" x="6824663" y="3810000"/>
          <p14:tracePt t="15461" x="6653213" y="3762375"/>
          <p14:tracePt t="15469" x="6472238" y="3686175"/>
          <p14:tracePt t="15477" x="6291263" y="3619500"/>
          <p14:tracePt t="15485" x="6129338" y="3557588"/>
          <p14:tracePt t="15493" x="5948363" y="3490913"/>
          <p14:tracePt t="15501" x="5810250" y="3433763"/>
          <p14:tracePt t="15509" x="5686425" y="3386138"/>
          <p14:tracePt t="15517" x="5595938" y="3357563"/>
          <p14:tracePt t="15525" x="5505450" y="3333750"/>
          <p14:tracePt t="15533" x="5405438" y="3324225"/>
          <p14:tracePt t="15541" x="5319713" y="3309938"/>
          <p14:tracePt t="15549" x="5233988" y="3309938"/>
          <p14:tracePt t="15557" x="5153025" y="3300413"/>
          <p14:tracePt t="15565" x="5062538" y="3286125"/>
          <p14:tracePt t="15573" x="4972050" y="3276600"/>
          <p14:tracePt t="15581" x="4891088" y="3262313"/>
          <p14:tracePt t="15589" x="4810125" y="3252788"/>
          <p14:tracePt t="15597" x="4733925" y="3243263"/>
          <p14:tracePt t="15605" x="4638675" y="3228975"/>
          <p14:tracePt t="15613" x="4562475" y="3219450"/>
          <p14:tracePt t="15621" x="4500563" y="3209925"/>
          <p14:tracePt t="15629" x="4433888" y="3209925"/>
          <p14:tracePt t="15637" x="4381500" y="3209925"/>
          <p14:tracePt t="15645" x="4343400" y="3209925"/>
          <p14:tracePt t="15653" x="4324350" y="3209925"/>
          <p14:tracePt t="15661" x="4300538" y="3209925"/>
          <p14:tracePt t="15669" x="4286250" y="3209925"/>
          <p14:tracePt t="15677" x="4267200" y="3219450"/>
          <p14:tracePt t="15685" x="4262438" y="3228975"/>
          <p14:tracePt t="15693" x="4252913" y="3228975"/>
          <p14:tracePt t="15701" x="4243388" y="3238500"/>
          <p14:tracePt t="15725" x="4233863" y="3238500"/>
          <p14:tracePt t="15813" x="4243388" y="3243263"/>
          <p14:tracePt t="15821" x="4295775" y="3276600"/>
          <p14:tracePt t="15829" x="4376738" y="3319463"/>
          <p14:tracePt t="15837" x="4529138" y="3343275"/>
          <p14:tracePt t="15845" x="4719638" y="3376613"/>
          <p14:tracePt t="15853" x="4876800" y="3400425"/>
          <p14:tracePt t="15861" x="5014913" y="3414713"/>
          <p14:tracePt t="15869" x="5143500" y="3457575"/>
          <p14:tracePt t="15877" x="5276850" y="3490913"/>
          <p14:tracePt t="15885" x="5434013" y="3538538"/>
          <p14:tracePt t="15893" x="5643563" y="3590925"/>
          <p14:tracePt t="15901" x="5900738" y="3619500"/>
          <p14:tracePt t="15909" x="6167438" y="3662363"/>
          <p14:tracePt t="15917" x="6472238" y="3686175"/>
          <p14:tracePt t="15925" x="6791325" y="3709988"/>
          <p14:tracePt t="15933" x="7062788" y="3738563"/>
          <p14:tracePt t="15941" x="7310438" y="3743325"/>
          <p14:tracePt t="15949" x="7553325" y="3743325"/>
          <p14:tracePt t="15957" x="7753350" y="3743325"/>
          <p14:tracePt t="15965" x="7905750" y="3752850"/>
          <p14:tracePt t="15973" x="8053388" y="3776663"/>
          <p14:tracePt t="15981" x="8120063" y="3786188"/>
          <p14:tracePt t="15989" x="8186738" y="3810000"/>
          <p14:tracePt t="15997" x="8234363" y="3833813"/>
          <p14:tracePt t="16005" x="8267700" y="3857625"/>
          <p14:tracePt t="16013" x="8301038" y="3881438"/>
          <p14:tracePt t="16021" x="8310563" y="3890963"/>
          <p14:tracePt t="16029" x="8315325" y="3900488"/>
          <p14:tracePt t="16037" x="8334375" y="3910013"/>
          <p14:tracePt t="16045" x="8334375" y="3914775"/>
          <p14:tracePt t="16053" x="8339138" y="3924300"/>
          <p14:tracePt t="16061" x="8339138" y="3933825"/>
          <p14:tracePt t="16069" x="8348663" y="3943350"/>
          <p14:tracePt t="16077" x="8358188" y="3948113"/>
          <p14:tracePt t="16085" x="8367713" y="3967163"/>
          <p14:tracePt t="16093" x="8382000" y="3981450"/>
          <p14:tracePt t="16101" x="8396288" y="4005263"/>
          <p14:tracePt t="16109" x="8405813" y="4014788"/>
          <p14:tracePt t="16117" x="8424863" y="4029075"/>
          <p14:tracePt t="16125" x="8439150" y="4048125"/>
          <p14:tracePt t="16134" x="8439150" y="4062413"/>
          <p14:tracePt t="16141" x="8448675" y="4062413"/>
          <p14:tracePt t="16221" x="8439150" y="4062413"/>
          <p14:tracePt t="16229" x="8424863" y="4062413"/>
          <p14:tracePt t="16237" x="8405813" y="4062413"/>
          <p14:tracePt t="16245" x="8391525" y="4071938"/>
          <p14:tracePt t="16253" x="8367713" y="4071938"/>
          <p14:tracePt t="16261" x="8324850" y="4081463"/>
          <p14:tracePt t="16269" x="8291513" y="4081463"/>
          <p14:tracePt t="16277" x="8258175" y="4086225"/>
          <p14:tracePt t="16285" x="8234363" y="4086225"/>
          <p14:tracePt t="16293" x="8220075" y="4095750"/>
          <p14:tracePt t="16301" x="8210550" y="4095750"/>
          <p14:tracePt t="16309" x="8191500" y="4095750"/>
          <p14:tracePt t="16317" x="8186738" y="4095750"/>
          <p14:tracePt t="16333" x="8177213" y="4095750"/>
          <p14:tracePt t="16349" x="8167688" y="4095750"/>
          <p14:tracePt t="16357" x="8162925" y="4105275"/>
          <p14:tracePt t="16365" x="8143875" y="4105275"/>
          <p14:tracePt t="16373" x="8134350" y="4105275"/>
          <p14:tracePt t="16381" x="8120063" y="4114800"/>
          <p14:tracePt t="16389" x="8105775" y="4119563"/>
          <p14:tracePt t="16397" x="8086725" y="4119563"/>
          <p14:tracePt t="16405" x="8072438" y="4119563"/>
          <p14:tracePt t="16413" x="8053388" y="4119563"/>
          <p14:tracePt t="16421" x="8053388" y="4129088"/>
          <p14:tracePt t="16605" x="8039100" y="4129088"/>
          <p14:tracePt t="16613" x="8029575" y="4138613"/>
          <p14:tracePt t="16621" x="8020050" y="4148138"/>
          <p14:tracePt t="16653" x="8015288" y="4152900"/>
          <p14:tracePt t="17165" x="8029575" y="4152900"/>
          <p14:tracePt t="17173" x="8072438" y="4152900"/>
          <p14:tracePt t="17181" x="8110538" y="4152900"/>
          <p14:tracePt t="17189" x="8153400" y="4162425"/>
          <p14:tracePt t="17197" x="8186738" y="4171950"/>
          <p14:tracePt t="17205" x="8234363" y="4176713"/>
          <p14:tracePt t="17213" x="8277225" y="4176713"/>
          <p14:tracePt t="17221" x="8310563" y="4176713"/>
          <p14:tracePt t="17229" x="8348663" y="4176713"/>
          <p14:tracePt t="17237" x="8382000" y="4176713"/>
          <p14:tracePt t="17245" x="8405813" y="4176713"/>
          <p14:tracePt t="17253" x="8429625" y="4176713"/>
          <p14:tracePt t="17261" x="8462963" y="4176713"/>
          <p14:tracePt t="17269" x="8505825" y="4176713"/>
          <p14:tracePt t="17277" x="8562975" y="4176713"/>
          <p14:tracePt t="17285" x="8601075" y="4176713"/>
          <p14:tracePt t="17293" x="8634413" y="4176713"/>
          <p14:tracePt t="17301" x="8658225" y="4176713"/>
          <p14:tracePt t="17309" x="8677275" y="4176713"/>
          <p14:tracePt t="17317" x="8686800" y="4176713"/>
          <p14:tracePt t="17325" x="8691563" y="4176713"/>
          <p14:tracePt t="17445" x="8686800" y="4176713"/>
          <p14:tracePt t="17453" x="8677275" y="4176713"/>
          <p14:tracePt t="17493" x="8667750" y="4176713"/>
          <p14:tracePt t="17517" x="8653463" y="4176713"/>
          <p14:tracePt t="17525" x="8643938" y="4176713"/>
          <p14:tracePt t="17533" x="8629650" y="4176713"/>
          <p14:tracePt t="17541" x="8596313" y="4176713"/>
          <p14:tracePt t="17549" x="8572500" y="4176713"/>
          <p14:tracePt t="17557" x="8543925" y="4176713"/>
          <p14:tracePt t="17565" x="8515350" y="4176713"/>
          <p14:tracePt t="17573" x="8486775" y="4176713"/>
          <p14:tracePt t="17581" x="8453438" y="4176713"/>
          <p14:tracePt t="17589" x="8439150" y="4176713"/>
          <p14:tracePt t="17597" x="8424863" y="4176713"/>
          <p14:tracePt t="17605" x="8415338" y="4176713"/>
          <p14:tracePt t="17613" x="8405813" y="4176713"/>
          <p14:tracePt t="17621" x="8396288" y="4176713"/>
          <p14:tracePt t="17629" x="8391525" y="4176713"/>
          <p14:tracePt t="17637" x="8382000" y="4176713"/>
          <p14:tracePt t="17645" x="8367713" y="4176713"/>
          <p14:tracePt t="17653" x="8348663" y="4176713"/>
          <p14:tracePt t="17661" x="8339138" y="4176713"/>
          <p14:tracePt t="17669" x="8315325" y="4176713"/>
          <p14:tracePt t="17677" x="8301038" y="4176713"/>
          <p14:tracePt t="17685" x="8291513" y="4186238"/>
          <p14:tracePt t="17693" x="8281988" y="4186238"/>
          <p14:tracePt t="17797" x="8277225" y="4186238"/>
          <p14:tracePt t="17805" x="8267700" y="4186238"/>
          <p14:tracePt t="17813" x="8258175" y="4186238"/>
          <p14:tracePt t="17829" x="8248650" y="4186238"/>
          <p14:tracePt t="17837" x="8243888" y="4186238"/>
          <p14:tracePt t="17845" x="8234363" y="4186238"/>
          <p14:tracePt t="17853" x="8224838" y="4186238"/>
          <p14:tracePt t="17861" x="8210550" y="4186238"/>
          <p14:tracePt t="17869" x="8186738" y="4186238"/>
          <p14:tracePt t="17877" x="8162925" y="4186238"/>
          <p14:tracePt t="17886" x="8120063" y="4186238"/>
          <p14:tracePt t="17893" x="8086725" y="4186238"/>
          <p14:tracePt t="17901" x="8062913" y="4186238"/>
          <p14:tracePt t="17909" x="8039100" y="4186238"/>
          <p14:tracePt t="17917" x="8029575" y="4186238"/>
          <p14:tracePt t="17925" x="8020050" y="4186238"/>
          <p14:tracePt t="17933" x="8015288" y="4186238"/>
          <p14:tracePt t="17941" x="8005763" y="4186238"/>
          <p14:tracePt t="17957" x="7996238" y="4176713"/>
          <p14:tracePt t="17973" x="7986713" y="4176713"/>
          <p14:tracePt t="17981" x="7981950" y="4176713"/>
          <p14:tracePt t="17989" x="7972425" y="4176713"/>
          <p14:tracePt t="17997" x="7962900" y="4176713"/>
          <p14:tracePt t="18005" x="7948613" y="4176713"/>
          <p14:tracePt t="18013" x="7939088" y="4176713"/>
          <p14:tracePt t="18021" x="7929563" y="4171950"/>
          <p14:tracePt t="18029" x="7924800" y="4171950"/>
          <p14:tracePt t="18909" x="7962900" y="4171950"/>
          <p14:tracePt t="18918" x="7996238" y="4176713"/>
          <p14:tracePt t="18925" x="8015288" y="4186238"/>
          <p14:tracePt t="18933" x="8039100" y="4195763"/>
          <p14:tracePt t="18942" x="8062913" y="4205288"/>
          <p14:tracePt t="18950" x="8077200" y="4219575"/>
          <p14:tracePt t="18958" x="8096250" y="4219575"/>
          <p14:tracePt t="18966" x="8110538" y="4229100"/>
          <p14:tracePt t="18984" x="8129588" y="4229100"/>
          <p14:tracePt t="18991" x="8134350" y="4229100"/>
          <p14:tracePt t="19001" x="8134350" y="4233863"/>
          <p14:tracePt t="19009" x="8153400" y="4233863"/>
          <p14:tracePt t="19016" x="8177213" y="4243388"/>
          <p14:tracePt t="19024" x="8201025" y="4243388"/>
          <p14:tracePt t="19033" x="8224838" y="4252913"/>
          <p14:tracePt t="19039" x="8234363" y="4252913"/>
          <p14:tracePt t="19049" x="8248650" y="4252913"/>
          <p14:tracePt t="19157" x="8258175" y="4252913"/>
          <p14:tracePt t="19165" x="8267700" y="4252913"/>
          <p14:tracePt t="19173" x="8277225" y="4252913"/>
          <p14:tracePt t="19189" x="8281988" y="4252913"/>
          <p14:tracePt t="19301" x="8291513" y="4252913"/>
          <p14:tracePt t="19309" x="8291513" y="4262438"/>
          <p14:tracePt t="19317" x="8301038" y="4262438"/>
          <p14:tracePt t="19341" x="8301038" y="4267200"/>
          <p14:tracePt t="20165" x="8310563" y="4276725"/>
          <p14:tracePt t="20173" x="8315325" y="4276725"/>
          <p14:tracePt t="20189" x="8324850" y="4276725"/>
          <p14:tracePt t="20205" x="8334375" y="4276725"/>
          <p14:tracePt t="21133" x="8334375" y="4286250"/>
          <p14:tracePt t="21149" x="8334375" y="4295775"/>
          <p14:tracePt t="21541" x="8339138" y="4300538"/>
          <p14:tracePt t="21565" x="8348663" y="4300538"/>
          <p14:tracePt t="21757" x="8358188" y="4310063"/>
          <p14:tracePt t="21765" x="8367713" y="4310063"/>
          <p14:tracePt t="21773" x="8382000" y="4310063"/>
          <p14:tracePt t="21781" x="8391525" y="4310063"/>
          <p14:tracePt t="21789" x="8396288" y="4310063"/>
          <p14:tracePt t="21797" x="8405813" y="4310063"/>
          <p14:tracePt t="21853" x="8415338" y="4310063"/>
          <p14:tracePt t="21861" x="8424863" y="4310063"/>
          <p14:tracePt t="21869" x="8439150" y="4310063"/>
          <p14:tracePt t="21877" x="8453438" y="4310063"/>
          <p14:tracePt t="21885" x="8472488" y="4310063"/>
          <p14:tracePt t="21893" x="8482013" y="4310063"/>
          <p14:tracePt t="21901" x="8486775" y="4310063"/>
          <p14:tracePt t="21909" x="8505825" y="4310063"/>
          <p14:tracePt t="21917" x="8515350" y="4310063"/>
          <p14:tracePt t="21941" x="8520113" y="4319588"/>
          <p14:tracePt t="21997" x="8529638" y="4319588"/>
          <p14:tracePt t="22013" x="8539163" y="4319588"/>
          <p14:tracePt t="22021" x="8543925" y="4319588"/>
          <p14:tracePt t="22109" x="8553450" y="4319588"/>
          <p14:tracePt t="22117" x="8562975" y="4319588"/>
          <p14:tracePt t="22133" x="8572500" y="4319588"/>
          <p14:tracePt t="22149" x="8577263" y="4319588"/>
          <p14:tracePt t="22381" x="8586788" y="4319588"/>
          <p14:tracePt t="22573" x="8601075" y="4319588"/>
          <p14:tracePt t="22581" x="8620125" y="4319588"/>
          <p14:tracePt t="22589" x="8643938" y="4319588"/>
          <p14:tracePt t="22597" x="8667750" y="4319588"/>
          <p14:tracePt t="22605" x="8686800" y="4319588"/>
          <p14:tracePt t="22613" x="8701088" y="4319588"/>
          <p14:tracePt t="22621" x="8724900" y="4319588"/>
          <p14:tracePt t="22629" x="8743950" y="4319588"/>
          <p14:tracePt t="22637" x="8748713" y="4324350"/>
          <p14:tracePt t="22645" x="8767763" y="4324350"/>
          <p14:tracePt t="22653" x="8767763" y="4333875"/>
          <p14:tracePt t="22661" x="8777288" y="4333875"/>
          <p14:tracePt t="22669" x="8791575" y="4333875"/>
          <p14:tracePt t="22677" x="8805863" y="4333875"/>
          <p14:tracePt t="22685" x="8824913" y="4333875"/>
          <p14:tracePt t="22693" x="8848725" y="4333875"/>
          <p14:tracePt t="22701" x="8867775" y="4343400"/>
          <p14:tracePt t="22709" x="8891588" y="4343400"/>
          <p14:tracePt t="22717" x="8896350" y="4343400"/>
          <p14:tracePt t="22725" x="8905875" y="4352925"/>
          <p14:tracePt t="22733" x="8915400" y="4352925"/>
          <p14:tracePt t="22765" x="8924925" y="4352925"/>
          <p14:tracePt t="22789" x="8929688" y="4352925"/>
          <p14:tracePt t="22797" x="8948738" y="4357688"/>
          <p14:tracePt t="22805" x="8972550" y="4357688"/>
          <p14:tracePt t="22813" x="9005888" y="4357688"/>
          <p14:tracePt t="22821" x="9029700" y="4367213"/>
          <p14:tracePt t="22829" x="9043988" y="4376738"/>
          <p14:tracePt t="22837" x="9063038" y="4376738"/>
          <p14:tracePt t="22845" x="9077325" y="4381500"/>
          <p14:tracePt t="22853" x="9077325" y="4391025"/>
          <p14:tracePt t="22861" x="9086850" y="4391025"/>
          <p14:tracePt t="22869" x="9096375" y="4400550"/>
          <p14:tracePt t="22877" x="9101138" y="4400550"/>
          <p14:tracePt t="22885" x="9110663" y="4410075"/>
          <p14:tracePt t="22893" x="9134475" y="4410075"/>
          <p14:tracePt t="22901" x="9167813" y="4414838"/>
          <p14:tracePt t="22909" x="9201150" y="4414838"/>
          <p14:tracePt t="22917" x="9234488" y="4424363"/>
          <p14:tracePt t="22925" x="9267825" y="4424363"/>
          <p14:tracePt t="22933" x="9305925" y="4438650"/>
          <p14:tracePt t="22941" x="9339263" y="4448175"/>
          <p14:tracePt t="22949" x="9363075" y="4457700"/>
          <p14:tracePt t="22957" x="9391650" y="4467225"/>
          <p14:tracePt t="22965" x="9396413" y="4471988"/>
          <p14:tracePt t="22973" x="9415463" y="4481513"/>
          <p14:tracePt t="22981" x="9429750" y="4491038"/>
          <p14:tracePt t="22989" x="9448800" y="4491038"/>
          <p14:tracePt t="22997" x="9486900" y="4500563"/>
          <p14:tracePt t="23005" x="9544050" y="4505325"/>
          <p14:tracePt t="23013" x="9601200" y="4505325"/>
          <p14:tracePt t="23021" x="9644063" y="4514850"/>
          <p14:tracePt t="23029" x="9710738" y="4524375"/>
          <p14:tracePt t="23037" x="9767888" y="4524375"/>
          <p14:tracePt t="23045" x="9805988" y="4524375"/>
          <p14:tracePt t="23053" x="9858375" y="4529138"/>
          <p14:tracePt t="23061" x="9906000" y="4538663"/>
          <p14:tracePt t="23070" x="9929813" y="4548188"/>
          <p14:tracePt t="23077" x="9963150" y="4557713"/>
          <p14:tracePt t="23087" x="10006013" y="4572000"/>
          <p14:tracePt t="23093" x="10044113" y="4586288"/>
          <p14:tracePt t="23103" x="10096500" y="4605338"/>
          <p14:tracePt t="23109" x="10153650" y="4619625"/>
          <p14:tracePt t="23121" x="10225088" y="4643438"/>
          <p14:tracePt t="23125" x="10301288" y="4652963"/>
          <p14:tracePt t="23137" x="10382250" y="4662488"/>
          <p14:tracePt t="23141" x="10448925" y="4672013"/>
          <p14:tracePt t="23154" x="10496550" y="4686300"/>
          <p14:tracePt t="23157" x="10544175" y="4686300"/>
          <p14:tracePt t="23171" x="10577513" y="4686300"/>
          <p14:tracePt t="23173" x="10610850" y="4686300"/>
          <p14:tracePt t="23187" x="10625138" y="4695825"/>
          <p14:tracePt t="23189" x="10653713" y="4710113"/>
          <p14:tracePt t="23204" x="10691813" y="4719638"/>
          <p14:tracePt t="23205" x="10734675" y="4733925"/>
          <p14:tracePt t="23221" x="10772775" y="4743450"/>
          <p14:tracePt t="23222" x="10825163" y="4762500"/>
          <p14:tracePt t="23237" x="10872788" y="4776788"/>
          <p14:tracePt t="23238" x="10920413" y="4776788"/>
          <p14:tracePt t="23253" x="10972800" y="4776788"/>
          <p14:tracePt t="23253" x="11006138" y="4776788"/>
          <p14:tracePt t="23261" x="11034713" y="4776788"/>
          <p14:tracePt t="23270" x="11044238" y="4776788"/>
          <p14:tracePt t="23277" x="11053763" y="4776788"/>
          <p14:tracePt t="23325" x="11063288" y="4776788"/>
          <p14:tracePt t="23333" x="11068050" y="4776788"/>
          <p14:tracePt t="23341" x="11087100" y="4767263"/>
          <p14:tracePt t="23349" x="11101388" y="4762500"/>
          <p14:tracePt t="23357" x="11110913" y="4762500"/>
          <p14:tracePt t="23365" x="11125200" y="4752975"/>
          <p14:tracePt t="23373" x="11134725" y="4743450"/>
          <p14:tracePt t="23421" x="11144250" y="4743450"/>
          <p14:tracePt t="23445" x="11144250" y="4719638"/>
          <p14:tracePt t="23454" x="11153775" y="4705350"/>
          <p14:tracePt t="23461" x="11158538" y="4676775"/>
          <p14:tracePt t="23469" x="11168063" y="4652963"/>
          <p14:tracePt t="23477" x="11182350" y="4595813"/>
          <p14:tracePt t="23485" x="11191875" y="4548188"/>
          <p14:tracePt t="23493" x="11210925" y="4471988"/>
          <p14:tracePt t="23501" x="11210925" y="4410075"/>
          <p14:tracePt t="23509" x="11225213" y="4319588"/>
          <p14:tracePt t="23517" x="11239500" y="4210050"/>
          <p14:tracePt t="23525" x="11258550" y="4071938"/>
          <p14:tracePt t="23533" x="11272838" y="3933825"/>
          <p14:tracePt t="23541" x="11296650" y="3795713"/>
          <p14:tracePt t="23549" x="11306175" y="3671888"/>
          <p14:tracePt t="23557" x="11306175" y="3533775"/>
          <p14:tracePt t="23565" x="11306175" y="3367088"/>
          <p14:tracePt t="23573" x="11306175" y="3219450"/>
          <p14:tracePt t="23581" x="11306175" y="3090863"/>
          <p14:tracePt t="23589" x="11306175" y="2924175"/>
          <p14:tracePt t="23597" x="11306175" y="2752725"/>
          <p14:tracePt t="23605" x="11306175" y="2595563"/>
          <p14:tracePt t="23613" x="11306175" y="2424113"/>
          <p14:tracePt t="23621" x="11306175" y="2219325"/>
          <p14:tracePt t="23629" x="11306175" y="2033588"/>
          <p14:tracePt t="23637" x="11282363" y="1828800"/>
          <p14:tracePt t="23645" x="11239500" y="1595438"/>
          <p14:tracePt t="23653" x="11210925" y="1385888"/>
          <p14:tracePt t="23661" x="11210925" y="1214438"/>
          <p14:tracePt t="23670" x="11210925" y="990600"/>
          <p14:tracePt t="23677" x="11210925" y="785813"/>
          <p14:tracePt t="23687" x="11234738" y="604838"/>
          <p14:tracePt t="23693" x="11268075" y="385763"/>
          <p14:tracePt t="23703" x="11296650" y="171450"/>
          <p14:tracePt t="24517" x="2638425" y="33338"/>
          <p14:tracePt t="24517" x="2795588" y="90488"/>
          <p14:tracePt t="24517" x="2967038" y="157163"/>
          <p14:tracePt t="24517" x="3181350" y="252413"/>
          <p14:tracePt t="24517" x="3424238" y="352425"/>
          <p14:tracePt t="24517" x="3662363" y="485775"/>
          <p14:tracePt t="24517" x="3881438" y="604838"/>
          <p14:tracePt t="24517" x="4062413" y="704850"/>
          <p14:tracePt t="24517" x="4229100" y="809625"/>
          <p14:tracePt t="24517" x="4381500" y="885825"/>
          <p14:tracePt t="24517" x="4524375" y="966788"/>
          <p14:tracePt t="24517" x="4638675" y="1033463"/>
          <p14:tracePt t="24517" x="4719638" y="1081088"/>
          <p14:tracePt t="24517" x="4791075" y="1123950"/>
          <p14:tracePt t="24517" x="4848225" y="1157288"/>
          <p14:tracePt t="24517" x="4891088" y="1185863"/>
          <p14:tracePt t="24517" x="4910138" y="1204913"/>
          <p14:tracePt t="24517" x="4933950" y="1219200"/>
          <p14:tracePt t="24517" x="4938713" y="1219200"/>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1895707" y="132628"/>
            <a:ext cx="10169913" cy="667472"/>
          </a:xfrm>
        </p:spPr>
        <p:txBody>
          <a:bodyPr/>
          <a:lstStyle/>
          <a:p>
            <a:r>
              <a:rPr lang="en-US" altLang="zh-CN" dirty="0"/>
              <a:t>4.1</a:t>
            </a:r>
            <a:r>
              <a:rPr lang="zh-CN" altLang="en-US" dirty="0"/>
              <a:t> </a:t>
            </a:r>
            <a:r>
              <a:rPr lang="en-GB" altLang="zh-CN" sz="4000" dirty="0"/>
              <a:t>Applications</a:t>
            </a:r>
            <a:r>
              <a:rPr lang="en-US" altLang="zh-CN" dirty="0"/>
              <a:t>:</a:t>
            </a:r>
            <a:r>
              <a:rPr lang="zh-CN" altLang="en-US" dirty="0"/>
              <a:t> </a:t>
            </a:r>
            <a:r>
              <a:rPr lang="en-US" altLang="zh-CN" dirty="0"/>
              <a:t>Solar</a:t>
            </a:r>
            <a:r>
              <a:rPr lang="zh-CN" altLang="en-US" dirty="0"/>
              <a:t> </a:t>
            </a:r>
            <a:r>
              <a:rPr lang="en-US" altLang="zh-CN" dirty="0"/>
              <a:t>Flares &amp; Active</a:t>
            </a:r>
            <a:r>
              <a:rPr lang="zh-CN" altLang="en-US" dirty="0"/>
              <a:t> </a:t>
            </a:r>
            <a:r>
              <a:rPr lang="en-US" altLang="zh-CN" dirty="0"/>
              <a:t>Regions</a:t>
            </a:r>
            <a:br>
              <a:rPr lang="en" altLang="zh-CN" dirty="0"/>
            </a:br>
            <a:br>
              <a:rPr lang="zh-CN" altLang="en-US" sz="4000" dirty="0"/>
            </a:br>
            <a:endParaRPr lang="en-US" dirty="0"/>
          </a:p>
        </p:txBody>
      </p:sp>
      <p:sp>
        <p:nvSpPr>
          <p:cNvPr id="3" name="Content Placeholder 2">
            <a:extLst>
              <a:ext uri="{FF2B5EF4-FFF2-40B4-BE49-F238E27FC236}">
                <a16:creationId xmlns:a16="http://schemas.microsoft.com/office/drawing/2014/main" id="{9E3DD0AA-35B8-412B-953D-43E64E20ADC3}"/>
              </a:ext>
            </a:extLst>
          </p:cNvPr>
          <p:cNvSpPr>
            <a:spLocks noGrp="1"/>
          </p:cNvSpPr>
          <p:nvPr>
            <p:ph idx="1"/>
          </p:nvPr>
        </p:nvSpPr>
        <p:spPr>
          <a:xfrm>
            <a:off x="6623324" y="1047835"/>
            <a:ext cx="4959076" cy="2129882"/>
          </a:xfrm>
        </p:spPr>
        <p:txBody>
          <a:bodyPr/>
          <a:lstStyle/>
          <a:p>
            <a:r>
              <a:rPr lang="en" altLang="zh-CN" sz="2400" kern="100" dirty="0"/>
              <a:t>Monitoring our star: the </a:t>
            </a:r>
            <a:r>
              <a:rPr lang="en-US" altLang="zh-CN" sz="2400" kern="100" dirty="0"/>
              <a:t>S</a:t>
            </a:r>
            <a:r>
              <a:rPr lang="en" altLang="zh-CN" sz="2400" kern="100" dirty="0"/>
              <a:t>un is the main source of space weather</a:t>
            </a:r>
            <a:endParaRPr lang="zh-CN" altLang="en-US" sz="2400" kern="100" dirty="0">
              <a:sym typeface="+mn-ea"/>
            </a:endParaRPr>
          </a:p>
          <a:p>
            <a:endParaRPr lang="zh-CN" altLang="en-US" sz="2000"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17</a:t>
            </a:fld>
            <a:endParaRPr lang="en-US"/>
          </a:p>
        </p:txBody>
      </p:sp>
      <p:grpSp>
        <p:nvGrpSpPr>
          <p:cNvPr id="5" name="组合 4">
            <a:extLst>
              <a:ext uri="{FF2B5EF4-FFF2-40B4-BE49-F238E27FC236}">
                <a16:creationId xmlns:a16="http://schemas.microsoft.com/office/drawing/2014/main" id="{63239C40-27E4-D041-8BE6-2274853C8CA4}"/>
              </a:ext>
            </a:extLst>
          </p:cNvPr>
          <p:cNvGrpSpPr>
            <a:grpSpLocks noChangeAspect="1"/>
          </p:cNvGrpSpPr>
          <p:nvPr/>
        </p:nvGrpSpPr>
        <p:grpSpPr>
          <a:xfrm>
            <a:off x="1028475" y="1056624"/>
            <a:ext cx="9642296" cy="5214463"/>
            <a:chOff x="755576" y="1406791"/>
            <a:chExt cx="6172500" cy="3338030"/>
          </a:xfrm>
        </p:grpSpPr>
        <p:pic>
          <p:nvPicPr>
            <p:cNvPr id="6" name="内容占位符 4">
              <a:extLst>
                <a:ext uri="{FF2B5EF4-FFF2-40B4-BE49-F238E27FC236}">
                  <a16:creationId xmlns:a16="http://schemas.microsoft.com/office/drawing/2014/main" id="{EE026BB6-88DA-C04A-A1B4-713A19DE5F0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5576" y="1406791"/>
              <a:ext cx="3338030" cy="3338030"/>
            </a:xfrm>
            <a:prstGeom prst="rect">
              <a:avLst/>
            </a:prstGeom>
          </p:spPr>
        </p:pic>
        <p:sp>
          <p:nvSpPr>
            <p:cNvPr id="7" name="文本框 6">
              <a:extLst>
                <a:ext uri="{FF2B5EF4-FFF2-40B4-BE49-F238E27FC236}">
                  <a16:creationId xmlns:a16="http://schemas.microsoft.com/office/drawing/2014/main" id="{8893750F-65AE-D34B-9B93-8E125EAD7097}"/>
                </a:ext>
              </a:extLst>
            </p:cNvPr>
            <p:cNvSpPr txBox="1"/>
            <p:nvPr/>
          </p:nvSpPr>
          <p:spPr>
            <a:xfrm>
              <a:off x="1414456" y="2169506"/>
              <a:ext cx="1480954" cy="236427"/>
            </a:xfrm>
            <a:prstGeom prst="rect">
              <a:avLst/>
            </a:prstGeom>
            <a:noFill/>
          </p:spPr>
          <p:txBody>
            <a:bodyPr wrap="none" rtlCol="0">
              <a:spAutoFit/>
            </a:bodyPr>
            <a:lstStyle/>
            <a:p>
              <a:r>
                <a:rPr lang="en-US" altLang="zh-CN" dirty="0">
                  <a:solidFill>
                    <a:srgbClr val="FFFFFF"/>
                  </a:solidFill>
                </a:rPr>
                <a:t>Active</a:t>
              </a:r>
              <a:r>
                <a:rPr lang="zh-CN" altLang="en-US" dirty="0">
                  <a:solidFill>
                    <a:srgbClr val="FFFFFF"/>
                  </a:solidFill>
                </a:rPr>
                <a:t> </a:t>
              </a:r>
              <a:r>
                <a:rPr lang="en-US" altLang="zh-CN" dirty="0">
                  <a:solidFill>
                    <a:srgbClr val="FFFFFF"/>
                  </a:solidFill>
                </a:rPr>
                <a:t>Region 12882</a:t>
              </a:r>
              <a:endParaRPr lang="zh-CN" altLang="en-US" dirty="0">
                <a:solidFill>
                  <a:srgbClr val="FFFFFF"/>
                </a:solidFill>
              </a:endParaRPr>
            </a:p>
          </p:txBody>
        </p:sp>
        <p:sp>
          <p:nvSpPr>
            <p:cNvPr id="8" name="矩形 7">
              <a:extLst>
                <a:ext uri="{FF2B5EF4-FFF2-40B4-BE49-F238E27FC236}">
                  <a16:creationId xmlns:a16="http://schemas.microsoft.com/office/drawing/2014/main" id="{4381081E-827F-214D-A598-F452C57D1808}"/>
                </a:ext>
              </a:extLst>
            </p:cNvPr>
            <p:cNvSpPr/>
            <p:nvPr/>
          </p:nvSpPr>
          <p:spPr>
            <a:xfrm>
              <a:off x="1880164" y="2457814"/>
              <a:ext cx="623422" cy="625436"/>
            </a:xfrm>
            <a:prstGeom prst="rect">
              <a:avLst/>
            </a:prstGeom>
            <a:noFill/>
            <a:ln w="38100">
              <a:solidFill>
                <a:srgbClr val="0996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cxnSp>
          <p:nvCxnSpPr>
            <p:cNvPr id="9" name="直接连接符 12">
              <a:extLst>
                <a:ext uri="{FF2B5EF4-FFF2-40B4-BE49-F238E27FC236}">
                  <a16:creationId xmlns:a16="http://schemas.microsoft.com/office/drawing/2014/main" id="{95D7EA44-25F1-FD45-989D-26EC683E90B5}"/>
                </a:ext>
              </a:extLst>
            </p:cNvPr>
            <p:cNvCxnSpPr>
              <a:cxnSpLocks/>
            </p:cNvCxnSpPr>
            <p:nvPr/>
          </p:nvCxnSpPr>
          <p:spPr>
            <a:xfrm flipV="1">
              <a:off x="2503586" y="2020655"/>
              <a:ext cx="2714608" cy="437159"/>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0" name="直接连接符 13">
              <a:extLst>
                <a:ext uri="{FF2B5EF4-FFF2-40B4-BE49-F238E27FC236}">
                  <a16:creationId xmlns:a16="http://schemas.microsoft.com/office/drawing/2014/main" id="{F6EB1832-F29D-E640-9FE5-31C72D206656}"/>
                </a:ext>
              </a:extLst>
            </p:cNvPr>
            <p:cNvCxnSpPr>
              <a:cxnSpLocks/>
            </p:cNvCxnSpPr>
            <p:nvPr/>
          </p:nvCxnSpPr>
          <p:spPr>
            <a:xfrm>
              <a:off x="2503586" y="3083251"/>
              <a:ext cx="2714608" cy="549909"/>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FCF73608-31CE-AB42-B056-BFE093ED5002}"/>
                </a:ext>
              </a:extLst>
            </p:cNvPr>
            <p:cNvSpPr/>
            <p:nvPr/>
          </p:nvSpPr>
          <p:spPr>
            <a:xfrm>
              <a:off x="5213576" y="2012569"/>
              <a:ext cx="1714500" cy="1628677"/>
            </a:xfrm>
            <a:prstGeom prst="rect">
              <a:avLst/>
            </a:prstGeom>
            <a:noFill/>
            <a:ln w="38100">
              <a:solidFill>
                <a:srgbClr val="0996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grpSp>
      <p:pic>
        <p:nvPicPr>
          <p:cNvPr id="12" name="图片 11">
            <a:extLst>
              <a:ext uri="{FF2B5EF4-FFF2-40B4-BE49-F238E27FC236}">
                <a16:creationId xmlns:a16="http://schemas.microsoft.com/office/drawing/2014/main" id="{A3449E27-AC19-174C-A450-EE37AA89856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03642" y="2015564"/>
            <a:ext cx="2667129" cy="2518955"/>
          </a:xfrm>
          <a:prstGeom prst="rect">
            <a:avLst/>
          </a:prstGeom>
        </p:spPr>
      </p:pic>
      <p:sp>
        <p:nvSpPr>
          <p:cNvPr id="13" name="下箭头 12">
            <a:extLst>
              <a:ext uri="{FF2B5EF4-FFF2-40B4-BE49-F238E27FC236}">
                <a16:creationId xmlns:a16="http://schemas.microsoft.com/office/drawing/2014/main" id="{57E8751C-E9FA-D643-9257-B58415E27142}"/>
              </a:ext>
            </a:extLst>
          </p:cNvPr>
          <p:cNvSpPr/>
          <p:nvPr/>
        </p:nvSpPr>
        <p:spPr>
          <a:xfrm>
            <a:off x="9073001" y="4722127"/>
            <a:ext cx="576064" cy="576064"/>
          </a:xfrm>
          <a:prstGeom prst="downArrow">
            <a:avLst/>
          </a:prstGeom>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a:extLst>
              <a:ext uri="{FF2B5EF4-FFF2-40B4-BE49-F238E27FC236}">
                <a16:creationId xmlns:a16="http://schemas.microsoft.com/office/drawing/2014/main" id="{0490C00D-7124-A449-8E8D-00447CC8D098}"/>
              </a:ext>
            </a:extLst>
          </p:cNvPr>
          <p:cNvSpPr txBox="1"/>
          <p:nvPr/>
        </p:nvSpPr>
        <p:spPr>
          <a:xfrm>
            <a:off x="8233809" y="5443751"/>
            <a:ext cx="2254448" cy="769441"/>
          </a:xfrm>
          <a:prstGeom prst="rect">
            <a:avLst/>
          </a:prstGeom>
          <a:solidFill>
            <a:srgbClr val="00B050"/>
          </a:solidFill>
        </p:spPr>
        <p:txBody>
          <a:bodyPr wrap="square" rtlCol="0">
            <a:spAutoFit/>
          </a:bodyPr>
          <a:lstStyle/>
          <a:p>
            <a:pPr algn="ctr"/>
            <a:r>
              <a:rPr lang="en" altLang="zh-CN" sz="2200" dirty="0"/>
              <a:t>HF Radio</a:t>
            </a:r>
            <a:r>
              <a:rPr lang="en-US" altLang="zh-CN" sz="2200" dirty="0"/>
              <a:t>, </a:t>
            </a:r>
            <a:r>
              <a:rPr lang="en" altLang="zh-CN" sz="2200" dirty="0"/>
              <a:t>Navigation</a:t>
            </a:r>
            <a:r>
              <a:rPr lang="zh-CN" altLang="en-US" sz="2200" dirty="0"/>
              <a:t> </a:t>
            </a:r>
            <a:r>
              <a:rPr lang="en-US" altLang="zh-CN" sz="2200" dirty="0"/>
              <a:t>…</a:t>
            </a:r>
            <a:endParaRPr kumimoji="1" lang="zh-CN" altLang="en-US" sz="2200" dirty="0"/>
          </a:p>
        </p:txBody>
      </p:sp>
      <p:pic>
        <p:nvPicPr>
          <p:cNvPr id="15" name="音频 14">
            <a:hlinkClick r:id="" action="ppaction://media"/>
            <a:extLst>
              <a:ext uri="{FF2B5EF4-FFF2-40B4-BE49-F238E27FC236}">
                <a16:creationId xmlns:a16="http://schemas.microsoft.com/office/drawing/2014/main" id="{7B4E741A-D62A-F246-9FDD-96A6E18BFB40}"/>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3674015704"/>
      </p:ext>
    </p:extLst>
  </p:cSld>
  <p:clrMapOvr>
    <a:masterClrMapping/>
  </p:clrMapOvr>
  <mc:AlternateContent xmlns:mc="http://schemas.openxmlformats.org/markup-compatibility/2006">
    <mc:Choice xmlns:p14="http://schemas.microsoft.com/office/powerpoint/2010/main" Requires="p14">
      <p:transition spd="slow" p14:dur="2000" advTm="38671"/>
    </mc:Choice>
    <mc:Fallback>
      <p:transition spd="slow" advTm="386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extLst>
    <p:ext uri="{3A86A75C-4F4B-4683-9AE1-C65F6400EC91}">
      <p14:laserTraceLst xmlns:p14="http://schemas.microsoft.com/office/powerpoint/2010/main">
        <p14:tracePtLst>
          <p14:tracePt t="11103" x="6824663" y="3057525"/>
          <p14:tracePt t="11111" x="6800850" y="2976563"/>
          <p14:tracePt t="11119" x="6800850" y="2933700"/>
          <p14:tracePt t="11127" x="6786563" y="2890838"/>
          <p14:tracePt t="11135" x="6767513" y="2843213"/>
          <p14:tracePt t="11143" x="6757988" y="2819400"/>
          <p14:tracePt t="11151" x="6734175" y="2776538"/>
          <p14:tracePt t="11159" x="6724650" y="2743200"/>
          <p14:tracePt t="11167" x="6719888" y="2719388"/>
          <p14:tracePt t="11175" x="6700838" y="2705100"/>
          <p14:tracePt t="11183" x="6700838" y="2695575"/>
          <p14:tracePt t="11191" x="6700838" y="2681288"/>
          <p14:tracePt t="11200" x="6696075" y="2671763"/>
          <p14:tracePt t="11216" x="6696075" y="2662238"/>
          <p14:tracePt t="11223" x="6686550" y="2662238"/>
          <p14:tracePt t="11233" x="6686550" y="2652713"/>
          <p14:tracePt t="11247" x="6686550" y="2647950"/>
          <p14:tracePt t="11255" x="6677025" y="2638425"/>
          <p14:tracePt t="11263" x="6677025" y="2628900"/>
          <p14:tracePt t="11279" x="6667500" y="2624138"/>
          <p14:tracePt t="11287" x="6667500" y="2614613"/>
          <p14:tracePt t="14711" x="6662738" y="2614613"/>
          <p14:tracePt t="14719" x="6610350" y="2614613"/>
          <p14:tracePt t="14727" x="6548438" y="2614613"/>
          <p14:tracePt t="14735" x="6462713" y="2614613"/>
          <p14:tracePt t="14743" x="6343650" y="2614613"/>
          <p14:tracePt t="14751" x="6196013" y="2628900"/>
          <p14:tracePt t="14759" x="5995988" y="2652713"/>
          <p14:tracePt t="14768" x="5734050" y="2686050"/>
          <p14:tracePt t="14775" x="5524500" y="2728913"/>
          <p14:tracePt t="14784" x="5324475" y="2752725"/>
          <p14:tracePt t="14791" x="5129213" y="2762250"/>
          <p14:tracePt t="14801" x="4995863" y="2776538"/>
          <p14:tracePt t="14807" x="4848225" y="2800350"/>
          <p14:tracePt t="14817" x="4710113" y="2819400"/>
          <p14:tracePt t="14823" x="4595813" y="2833688"/>
          <p14:tracePt t="14834" x="4524375" y="2852738"/>
          <p14:tracePt t="14839" x="4467225" y="2857500"/>
          <p14:tracePt t="14851" x="4410075" y="2867025"/>
          <p14:tracePt t="14855" x="4376738" y="2876550"/>
          <p14:tracePt t="14867" x="4357688" y="2876550"/>
          <p14:tracePt t="14871" x="4343400" y="2886075"/>
          <p14:tracePt t="14884" x="4333875" y="2890838"/>
          <p14:tracePt t="14887" x="4319588" y="2900363"/>
          <p14:tracePt t="14900" x="4310063" y="2900363"/>
          <p14:tracePt t="14903" x="4295775" y="2909888"/>
          <p14:tracePt t="14917" x="4286250" y="2914650"/>
          <p14:tracePt t="14919" x="4276725" y="2924175"/>
          <p14:tracePt t="14935" x="4267200" y="2933700"/>
          <p14:tracePt t="14943" x="4262438" y="2943225"/>
          <p14:tracePt t="14951" x="4252913" y="2947988"/>
          <p14:tracePt t="14959" x="4243388" y="2967038"/>
          <p14:tracePt t="14969" x="4233863" y="2981325"/>
          <p14:tracePt t="14983" x="4229100" y="2990850"/>
          <p14:tracePt t="14984" x="4219575" y="3000375"/>
          <p14:tracePt t="15001" x="4219575" y="3005138"/>
          <p14:tracePt t="15007" x="4219575" y="3014663"/>
          <p14:tracePt t="15017" x="4229100" y="3033713"/>
          <p14:tracePt t="15023" x="4229100" y="3038475"/>
          <p14:tracePt t="15034" x="4233863" y="3048000"/>
          <p14:tracePt t="15039" x="4233863" y="3062288"/>
          <p14:tracePt t="15051" x="4243388" y="3071813"/>
          <p14:tracePt t="15055" x="4252913" y="3090863"/>
          <p14:tracePt t="15067" x="4252913" y="3095625"/>
          <p14:tracePt t="15071" x="4262438" y="3114675"/>
          <p14:tracePt t="15087" x="4267200" y="3119438"/>
          <p14:tracePt t="15095" x="4267200" y="3128963"/>
          <p14:tracePt t="15103" x="4276725" y="3128963"/>
          <p14:tracePt t="15127" x="4286250" y="3128963"/>
          <p14:tracePt t="15199" x="4295775" y="3128963"/>
          <p14:tracePt t="15215" x="4300538" y="3128963"/>
          <p14:tracePt t="15231" x="4310063" y="3128963"/>
          <p14:tracePt t="15279" x="4310063" y="3119438"/>
          <p14:tracePt t="15287" x="4319588" y="3114675"/>
          <p14:tracePt t="15311" x="4324350" y="3114675"/>
          <p14:tracePt t="15335" x="4324350" y="3105150"/>
          <p14:tracePt t="15351" x="4333875" y="3105150"/>
          <p14:tracePt t="15623" x="4352925" y="3095625"/>
          <p14:tracePt t="15631" x="4424363" y="3057525"/>
          <p14:tracePt t="15639" x="4562475" y="3014663"/>
          <p14:tracePt t="15647" x="4733925" y="2990850"/>
          <p14:tracePt t="15655" x="4900613" y="2967038"/>
          <p14:tracePt t="15663" x="5048250" y="2943225"/>
          <p14:tracePt t="15671" x="5195888" y="2933700"/>
          <p14:tracePt t="15679" x="5324475" y="2933700"/>
          <p14:tracePt t="15687" x="5457825" y="2933700"/>
          <p14:tracePt t="15695" x="5595938" y="2933700"/>
          <p14:tracePt t="15703" x="5743575" y="2914650"/>
          <p14:tracePt t="15711" x="5905500" y="2890838"/>
          <p14:tracePt t="15719" x="6110288" y="2867025"/>
          <p14:tracePt t="15727" x="6310313" y="2843213"/>
          <p14:tracePt t="15735" x="6481763" y="2819400"/>
          <p14:tracePt t="15743" x="6629400" y="2809875"/>
          <p14:tracePt t="15752" x="6700838" y="2809875"/>
          <p14:tracePt t="15759" x="6743700" y="2809875"/>
          <p14:tracePt t="15769" x="6777038" y="2809875"/>
          <p14:tracePt t="15783" x="6810375" y="2800350"/>
          <p14:tracePt t="15791" x="6815138" y="2795588"/>
          <p14:tracePt t="18807" x="6734175" y="2800350"/>
          <p14:tracePt t="18815" x="6610350" y="2833688"/>
          <p14:tracePt t="18823" x="6457950" y="2867025"/>
          <p14:tracePt t="18831" x="6276975" y="2890838"/>
          <p14:tracePt t="18839" x="6086475" y="2914650"/>
          <p14:tracePt t="18847" x="5857875" y="2957513"/>
          <p14:tracePt t="18855" x="5586413" y="3000375"/>
          <p14:tracePt t="18863" x="5348288" y="3005138"/>
          <p14:tracePt t="18871" x="5081588" y="3033713"/>
          <p14:tracePt t="18879" x="4824413" y="3071813"/>
          <p14:tracePt t="18887" x="4605338" y="3105150"/>
          <p14:tracePt t="18895" x="4381500" y="3148013"/>
          <p14:tracePt t="18903" x="4176713" y="3162300"/>
          <p14:tracePt t="18911" x="3990975" y="3181350"/>
          <p14:tracePt t="18919" x="3824288" y="3209925"/>
          <p14:tracePt t="18927" x="3695700" y="3209925"/>
          <p14:tracePt t="18936" x="3614738" y="3209925"/>
          <p14:tracePt t="18943" x="3548063" y="3209925"/>
          <p14:tracePt t="18952" x="3490913" y="3209925"/>
          <p14:tracePt t="18959" x="3467100" y="3209925"/>
          <p14:tracePt t="18969" x="3448050" y="3209925"/>
          <p14:tracePt t="18975" x="3443288" y="3209925"/>
          <p14:tracePt t="18985" x="3433763" y="3209925"/>
          <p14:tracePt t="19007" x="3424238" y="3209925"/>
          <p14:tracePt t="19031" x="3414713" y="3209925"/>
          <p14:tracePt t="19055" x="3409950" y="3209925"/>
          <p14:tracePt t="19063" x="3400425" y="3209925"/>
          <p14:tracePt t="19071" x="3400425" y="3205163"/>
          <p14:tracePt t="19087" x="3390900" y="3195638"/>
          <p14:tracePt t="19111" x="3390900" y="3186113"/>
          <p14:tracePt t="19127" x="3390900" y="3181350"/>
          <p14:tracePt t="19135" x="3400425" y="3171825"/>
          <p14:tracePt t="19143" x="3414713" y="3148013"/>
          <p14:tracePt t="19152" x="3433763" y="3138488"/>
          <p14:tracePt t="19159" x="3448050" y="3114675"/>
          <p14:tracePt t="19167" x="3457575" y="3095625"/>
          <p14:tracePt t="19175" x="3471863" y="3081338"/>
          <p14:tracePt t="19183" x="3481388" y="3048000"/>
          <p14:tracePt t="19191" x="3500438" y="3024188"/>
          <p14:tracePt t="19199" x="3500438" y="3000375"/>
          <p14:tracePt t="19207" x="3505200" y="2976563"/>
          <p14:tracePt t="19219" x="3505200" y="2967038"/>
          <p14:tracePt t="19223" x="3505200" y="2947988"/>
          <p14:tracePt t="19235" x="3505200" y="2943225"/>
          <p14:tracePt t="19239" x="3514725" y="2943225"/>
          <p14:tracePt t="19252" x="3514725" y="2933700"/>
          <p14:tracePt t="19271" x="3505200" y="2914650"/>
          <p14:tracePt t="19279" x="3505200" y="2909888"/>
          <p14:tracePt t="19295" x="3505200" y="2890838"/>
          <p14:tracePt t="19311" x="3505200" y="2886075"/>
          <p14:tracePt t="19320" x="3500438" y="2876550"/>
          <p14:tracePt t="19343" x="3500438" y="2867025"/>
          <p14:tracePt t="19407" x="3490913" y="2867025"/>
          <p14:tracePt t="19439" x="3490913" y="2876550"/>
          <p14:tracePt t="19447" x="3490913" y="2890838"/>
          <p14:tracePt t="19455" x="3490913" y="2900363"/>
          <p14:tracePt t="19463" x="3490913" y="2924175"/>
          <p14:tracePt t="19471" x="3500438" y="2943225"/>
          <p14:tracePt t="19479" x="3505200" y="2967038"/>
          <p14:tracePt t="19487" x="3524250" y="2990850"/>
          <p14:tracePt t="19495" x="3571875" y="3033713"/>
          <p14:tracePt t="19503" x="3671888" y="3090863"/>
          <p14:tracePt t="19511" x="3857625" y="3162300"/>
          <p14:tracePt t="19519" x="4105275" y="3243263"/>
          <p14:tracePt t="19535" x="4410075" y="3267075"/>
          <p14:tracePt t="19535" x="4867275" y="3286125"/>
          <p14:tracePt t="19543" x="5348288" y="3286125"/>
          <p14:tracePt t="19552" x="5776913" y="3295650"/>
          <p14:tracePt t="19559" x="6096000" y="3343275"/>
          <p14:tracePt t="19569" x="6438900" y="3390900"/>
          <p14:tracePt t="19575" x="6724650" y="3424238"/>
          <p14:tracePt t="19586" x="6972300" y="3467100"/>
          <p14:tracePt t="19591" x="7277100" y="3490913"/>
          <p14:tracePt t="19602" x="7620000" y="3490913"/>
          <p14:tracePt t="19607" x="7948613" y="3490913"/>
          <p14:tracePt t="19619" x="8234363" y="3490913"/>
          <p14:tracePt t="19623" x="8453438" y="3490913"/>
          <p14:tracePt t="19635" x="8629650" y="3490913"/>
          <p14:tracePt t="19639" x="8748713" y="3490913"/>
          <p14:tracePt t="19652" x="8858250" y="3467100"/>
          <p14:tracePt t="19655" x="8929688" y="3443288"/>
          <p14:tracePt t="19669" x="8996363" y="3424238"/>
          <p14:tracePt t="19671" x="9039225" y="3409950"/>
          <p14:tracePt t="19685" x="9053513" y="3390900"/>
          <p14:tracePt t="19687" x="9072563" y="3386138"/>
          <p14:tracePt t="19702" x="9096375" y="3367088"/>
          <p14:tracePt t="19704" x="9129713" y="3343275"/>
          <p14:tracePt t="19718" x="9210675" y="3300413"/>
          <p14:tracePt t="19719" x="9334500" y="3243263"/>
          <p14:tracePt t="19735" x="9486900" y="3181350"/>
          <p14:tracePt t="19736" x="9620250" y="3119438"/>
          <p14:tracePt t="19751" x="9734550" y="3071813"/>
          <p14:tracePt t="19752" x="9801225" y="3038475"/>
          <p14:tracePt t="19759" x="9858375" y="3000375"/>
          <p14:tracePt t="19769" x="9896475" y="2957513"/>
          <p14:tracePt t="19775" x="9939338" y="2933700"/>
          <p14:tracePt t="19786" x="9953625" y="2909888"/>
          <p14:tracePt t="19799" x="9953625" y="2890838"/>
          <p14:tracePt t="19807" x="9953625" y="2886075"/>
          <p14:tracePt t="19815" x="9953625" y="2857500"/>
          <p14:tracePt t="19823" x="9939338" y="2833688"/>
          <p14:tracePt t="19831" x="9929813" y="2819400"/>
          <p14:tracePt t="19839" x="9915525" y="2795588"/>
          <p14:tracePt t="19852" x="9906000" y="2776538"/>
          <p14:tracePt t="19855" x="9896475" y="2762250"/>
          <p14:tracePt t="19869" x="9891713" y="2738438"/>
          <p14:tracePt t="19871" x="9882188" y="2719388"/>
          <p14:tracePt t="19885" x="9863138" y="2695575"/>
          <p14:tracePt t="19887" x="9858375" y="2671763"/>
          <p14:tracePt t="19902" x="9839325" y="2647950"/>
          <p14:tracePt t="19904" x="9834563" y="2638425"/>
          <p14:tracePt t="19918" x="9815513" y="2605088"/>
          <p14:tracePt t="19920" x="9801225" y="2590800"/>
          <p14:tracePt t="19935" x="9782175" y="2571750"/>
          <p14:tracePt t="19937" x="9744075" y="2547938"/>
          <p14:tracePt t="19951" x="9710738" y="2533650"/>
          <p14:tracePt t="19952" x="9691688" y="2524125"/>
          <p14:tracePt t="19959" x="9677400" y="2514600"/>
          <p14:tracePt t="19969" x="9653588" y="2505075"/>
          <p14:tracePt t="19975" x="9634538" y="2490788"/>
          <p14:tracePt t="19986" x="9610725" y="2481263"/>
          <p14:tracePt t="19991" x="9567863" y="2466975"/>
          <p14:tracePt t="20002" x="9539288" y="2447925"/>
          <p14:tracePt t="20007" x="9486900" y="2443163"/>
          <p14:tracePt t="20019" x="9420225" y="2433638"/>
          <p14:tracePt t="20023" x="9363075" y="2424113"/>
          <p14:tracePt t="20036" x="9282113" y="2424113"/>
          <p14:tracePt t="20039" x="9201150" y="2424113"/>
          <p14:tracePt t="20052" x="9120188" y="2424113"/>
          <p14:tracePt t="20055" x="9063038" y="2443163"/>
          <p14:tracePt t="20068" x="9020175" y="2457450"/>
          <p14:tracePt t="20071" x="8986838" y="2481263"/>
          <p14:tracePt t="20085" x="8953500" y="2500313"/>
          <p14:tracePt t="20087" x="8905875" y="2562225"/>
          <p14:tracePt t="20102" x="8834438" y="2652713"/>
          <p14:tracePt t="20103" x="8777288" y="2771775"/>
          <p14:tracePt t="20118" x="8686800" y="2933700"/>
          <p14:tracePt t="20119" x="8596313" y="3095625"/>
          <p14:tracePt t="20135" x="8553450" y="3228975"/>
          <p14:tracePt t="20136" x="8496300" y="3343275"/>
          <p14:tracePt t="20151" x="8462963" y="3424238"/>
          <p14:tracePt t="20152" x="8439150" y="3500438"/>
          <p14:tracePt t="20159" x="8429625" y="3581400"/>
          <p14:tracePt t="20169" x="8429625" y="3648075"/>
          <p14:tracePt t="20175" x="8429625" y="3705225"/>
          <p14:tracePt t="20186" x="8448675" y="3752850"/>
          <p14:tracePt t="20191" x="8462963" y="3819525"/>
          <p14:tracePt t="20202" x="8496300" y="3890963"/>
          <p14:tracePt t="20207" x="8529638" y="3957638"/>
          <p14:tracePt t="20219" x="8562975" y="4014788"/>
          <p14:tracePt t="20223" x="8586788" y="4057650"/>
          <p14:tracePt t="20235" x="8610600" y="4081463"/>
          <p14:tracePt t="20239" x="8643938" y="4105275"/>
          <p14:tracePt t="20252" x="8686800" y="4119563"/>
          <p14:tracePt t="20255" x="8777288" y="4129088"/>
          <p14:tracePt t="20269" x="8882063" y="4129088"/>
          <p14:tracePt t="20271" x="9029700" y="4129088"/>
          <p14:tracePt t="20285" x="9134475" y="4119563"/>
          <p14:tracePt t="20287" x="9244013" y="4105275"/>
          <p14:tracePt t="20302" x="9315450" y="4086225"/>
          <p14:tracePt t="20303" x="9415463" y="4038600"/>
          <p14:tracePt t="20318" x="9529763" y="3990975"/>
          <p14:tracePt t="20320" x="9634538" y="3924300"/>
          <p14:tracePt t="20335" x="9734550" y="3867150"/>
          <p14:tracePt t="20337" x="9815513" y="3795713"/>
          <p14:tracePt t="20351" x="9915525" y="3695700"/>
          <p14:tracePt t="20352" x="9986963" y="3581400"/>
          <p14:tracePt t="20359" x="10053638" y="3443288"/>
          <p14:tracePt t="20369" x="10096500" y="3324225"/>
          <p14:tracePt t="20375" x="10120313" y="3228975"/>
          <p14:tracePt t="20386" x="10144125" y="3148013"/>
          <p14:tracePt t="20391" x="10144125" y="3071813"/>
          <p14:tracePt t="20402" x="10144125" y="2981325"/>
          <p14:tracePt t="20407" x="10144125" y="2900363"/>
          <p14:tracePt t="20419" x="10101263" y="2828925"/>
          <p14:tracePt t="20423" x="10067925" y="2738438"/>
          <p14:tracePt t="20436" x="10020300" y="2647950"/>
          <p14:tracePt t="20439" x="9953625" y="2571750"/>
          <p14:tracePt t="20452" x="9920288" y="2533650"/>
          <p14:tracePt t="20455" x="9896475" y="2500313"/>
          <p14:tracePt t="20469" x="9863138" y="2457450"/>
          <p14:tracePt t="20471" x="9834563" y="2443163"/>
          <p14:tracePt t="20485" x="9801225" y="2424113"/>
          <p14:tracePt t="20487" x="9744075" y="2400300"/>
          <p14:tracePt t="20502" x="9701213" y="2386013"/>
          <p14:tracePt t="20504" x="9658350" y="2357438"/>
          <p14:tracePt t="20518" x="9601200" y="2343150"/>
          <p14:tracePt t="20520" x="9539288" y="2343150"/>
          <p14:tracePt t="20535" x="9463088" y="2343150"/>
          <p14:tracePt t="20536" x="9372600" y="2343150"/>
          <p14:tracePt t="20551" x="9301163" y="2343150"/>
          <p14:tracePt t="20552" x="9234488" y="2343150"/>
          <p14:tracePt t="20559" x="9177338" y="2357438"/>
          <p14:tracePt t="20569" x="9110663" y="2376488"/>
          <p14:tracePt t="20575" x="9053513" y="2419350"/>
          <p14:tracePt t="20586" x="8986838" y="2476500"/>
          <p14:tracePt t="20591" x="8896350" y="2562225"/>
          <p14:tracePt t="20602" x="8815388" y="2695575"/>
          <p14:tracePt t="20607" x="8734425" y="2857500"/>
          <p14:tracePt t="20619" x="8653463" y="3000375"/>
          <p14:tracePt t="20623" x="8562975" y="3152775"/>
          <p14:tracePt t="20635" x="8482013" y="3276600"/>
          <p14:tracePt t="20639" x="8439150" y="3414713"/>
          <p14:tracePt t="20652" x="8396288" y="3533775"/>
          <p14:tracePt t="20655" x="8382000" y="3648075"/>
          <p14:tracePt t="20669" x="8382000" y="3762375"/>
          <p14:tracePt t="20671" x="8382000" y="3852863"/>
          <p14:tracePt t="20685" x="8415338" y="3948113"/>
          <p14:tracePt t="20687" x="8448675" y="4029075"/>
          <p14:tracePt t="20702" x="8482013" y="4086225"/>
          <p14:tracePt t="20704" x="8520113" y="4148138"/>
          <p14:tracePt t="20718" x="8543925" y="4176713"/>
          <p14:tracePt t="20720" x="8572500" y="4205288"/>
          <p14:tracePt t="20735" x="8601075" y="4219575"/>
          <p14:tracePt t="20736" x="8667750" y="4229100"/>
          <p14:tracePt t="20751" x="8734425" y="4229100"/>
          <p14:tracePt t="20752" x="8867775" y="4229100"/>
          <p14:tracePt t="20759" x="9043988" y="4210050"/>
          <p14:tracePt t="20769" x="9248775" y="4162425"/>
          <p14:tracePt t="20775" x="9429750" y="4105275"/>
          <p14:tracePt t="20786" x="9563100" y="4071938"/>
          <p14:tracePt t="20791" x="9653588" y="4038600"/>
          <p14:tracePt t="20802" x="9744075" y="4000500"/>
          <p14:tracePt t="20807" x="9839325" y="3943350"/>
          <p14:tracePt t="20819" x="9972675" y="3852863"/>
          <p14:tracePt t="20823" x="10063163" y="3752850"/>
          <p14:tracePt t="20835" x="10153650" y="3638550"/>
          <p14:tracePt t="20839" x="10225088" y="3500438"/>
          <p14:tracePt t="20852" x="10282238" y="3367088"/>
          <p14:tracePt t="20855" x="10325100" y="3252788"/>
          <p14:tracePt t="20869" x="10372725" y="3128963"/>
          <p14:tracePt t="20871" x="10396538" y="3014663"/>
          <p14:tracePt t="20885" x="10396538" y="2933700"/>
          <p14:tracePt t="20887" x="10396538" y="2867025"/>
          <p14:tracePt t="20902" x="10396538" y="2795588"/>
          <p14:tracePt t="20903" x="10372725" y="2728913"/>
          <p14:tracePt t="20918" x="10348913" y="2681288"/>
          <p14:tracePt t="20920" x="10301288" y="2638425"/>
          <p14:tracePt t="20935" x="10244138" y="2590800"/>
          <p14:tracePt t="20937" x="10191750" y="2562225"/>
          <p14:tracePt t="20951" x="10134600" y="2547938"/>
          <p14:tracePt t="20952" x="10067925" y="2533650"/>
          <p14:tracePt t="20959" x="10006013" y="2514600"/>
          <p14:tracePt t="20969" x="9920288" y="2505075"/>
          <p14:tracePt t="20975" x="9834563" y="2505075"/>
          <p14:tracePt t="20986" x="9710738" y="2505075"/>
          <p14:tracePt t="20991" x="9567863" y="2524125"/>
          <p14:tracePt t="21002" x="9415463" y="2547938"/>
          <p14:tracePt t="21007" x="9244013" y="2581275"/>
          <p14:tracePt t="21019" x="9110663" y="2614613"/>
          <p14:tracePt t="21023" x="9010650" y="2638425"/>
          <p14:tracePt t="21035" x="8939213" y="2686050"/>
          <p14:tracePt t="21039" x="8891588" y="2709863"/>
          <p14:tracePt t="21052" x="8839200" y="2752725"/>
          <p14:tracePt t="21055" x="8801100" y="2809875"/>
          <p14:tracePt t="21069" x="8743950" y="2890838"/>
          <p14:tracePt t="21071" x="8701088" y="2967038"/>
          <p14:tracePt t="21085" x="8658225" y="3062288"/>
          <p14:tracePt t="21087" x="8620125" y="3171825"/>
          <p14:tracePt t="21102" x="8596313" y="3295650"/>
          <p14:tracePt t="21103" x="8562975" y="3409950"/>
          <p14:tracePt t="21119" x="8543925" y="3533775"/>
          <p14:tracePt t="21120" x="8543925" y="3629025"/>
          <p14:tracePt t="21135" x="8543925" y="3729038"/>
          <p14:tracePt t="21136" x="8572500" y="3819525"/>
          <p14:tracePt t="21153" x="8610600" y="3910013"/>
          <p14:tracePt t="21153" x="8658225" y="3990975"/>
          <p14:tracePt t="21159" x="8720138" y="4057650"/>
          <p14:tracePt t="21169" x="8758238" y="4095750"/>
          <p14:tracePt t="21175" x="8815388" y="4138613"/>
          <p14:tracePt t="21186" x="8867775" y="4176713"/>
          <p14:tracePt t="21191" x="8905875" y="4205288"/>
          <p14:tracePt t="21202" x="8953500" y="4219575"/>
          <p14:tracePt t="21207" x="8996363" y="4229100"/>
          <p14:tracePt t="21219" x="9039225" y="4229100"/>
          <p14:tracePt t="21223" x="9120188" y="4229100"/>
          <p14:tracePt t="21236" x="9191625" y="4205288"/>
          <p14:tracePt t="21239" x="9234488" y="4171950"/>
          <p14:tracePt t="21252" x="9405938" y="4105275"/>
          <p14:tracePt t="21255" x="9596438" y="4029075"/>
          <p14:tracePt t="21269" x="9815513" y="3914775"/>
          <p14:tracePt t="21271" x="9939338" y="3824288"/>
          <p14:tracePt t="21285" x="9996488" y="3752850"/>
          <p14:tracePt t="21287" x="10029825" y="3695700"/>
          <p14:tracePt t="21302" x="10063163" y="3619500"/>
          <p14:tracePt t="21304" x="10077450" y="3557588"/>
          <p14:tracePt t="21318" x="10077450" y="3490913"/>
          <p14:tracePt t="21319" x="10077450" y="3433763"/>
          <p14:tracePt t="21335" x="10077450" y="3390900"/>
          <p14:tracePt t="21336" x="10077450" y="3352800"/>
          <p14:tracePt t="21353" x="10067925" y="3309938"/>
          <p14:tracePt t="21353" x="10053638" y="3267075"/>
          <p14:tracePt t="21359" x="10039350" y="3243263"/>
          <p14:tracePt t="21370" x="10006013" y="3205163"/>
          <p14:tracePt t="21375" x="9972675" y="3186113"/>
          <p14:tracePt t="21387" x="9929813" y="3162300"/>
          <p14:tracePt t="21391" x="9872663" y="3128963"/>
          <p14:tracePt t="21403" x="9834563" y="3114675"/>
          <p14:tracePt t="21407" x="9805988" y="3105150"/>
          <p14:tracePt t="21420" x="9791700" y="3090863"/>
          <p14:tracePt t="21423" x="9782175" y="3081338"/>
          <p14:tracePt t="21437" x="9767888" y="3071813"/>
          <p14:tracePt t="21439" x="9748838" y="3057525"/>
          <p14:tracePt t="21453" x="9734550" y="3048000"/>
          <p14:tracePt t="21455" x="9710738" y="3033713"/>
          <p14:tracePt t="21470" x="9686925" y="3024188"/>
          <p14:tracePt t="21471" x="9653588" y="3005138"/>
          <p14:tracePt t="21486" x="9634538" y="3000375"/>
          <p14:tracePt t="21487" x="9601200" y="2990850"/>
          <p14:tracePt t="21503" x="9577388" y="2981325"/>
          <p14:tracePt t="21505" x="9544050" y="2981325"/>
          <p14:tracePt t="21519" x="9510713" y="2981325"/>
          <p14:tracePt t="21520" x="9482138" y="2981325"/>
          <p14:tracePt t="21537" x="9453563" y="2981325"/>
          <p14:tracePt t="21537" x="9439275" y="2981325"/>
          <p14:tracePt t="21543" x="9405938" y="2981325"/>
          <p14:tracePt t="21554" x="9391650" y="2981325"/>
          <p14:tracePt t="21559" x="9372600" y="2981325"/>
          <p14:tracePt t="21570" x="9358313" y="3000375"/>
          <p14:tracePt t="21575" x="9334500" y="3005138"/>
          <p14:tracePt t="21587" x="9324975" y="3014663"/>
          <p14:tracePt t="21591" x="9315450" y="3024188"/>
          <p14:tracePt t="21604" x="9301163" y="3033713"/>
          <p14:tracePt t="21615" x="9291638" y="3038475"/>
          <p14:tracePt t="21895" x="9248775" y="3038475"/>
          <p14:tracePt t="21904" x="9186863" y="3048000"/>
          <p14:tracePt t="21911" x="9101138" y="3057525"/>
          <p14:tracePt t="21920" x="9010650" y="3071813"/>
          <p14:tracePt t="21927" x="8939213" y="3081338"/>
          <p14:tracePt t="21937" x="8858250" y="3081338"/>
          <p14:tracePt t="21943" x="8734425" y="3081338"/>
          <p14:tracePt t="21954" x="8562975" y="3081338"/>
          <p14:tracePt t="21959" x="8358188" y="3081338"/>
          <p14:tracePt t="21970" x="8077200" y="3081338"/>
          <p14:tracePt t="21975" x="7734300" y="3081338"/>
          <p14:tracePt t="21987" x="7429500" y="3081338"/>
          <p14:tracePt t="21991" x="7086600" y="3090863"/>
          <p14:tracePt t="22003" x="6743700" y="3114675"/>
          <p14:tracePt t="22007" x="6472238" y="3128963"/>
          <p14:tracePt t="22020" x="6210300" y="3171825"/>
          <p14:tracePt t="22023" x="5957888" y="3205163"/>
          <p14:tracePt t="22037" x="5757863" y="3238500"/>
          <p14:tracePt t="22039" x="5572125" y="3267075"/>
          <p14:tracePt t="22053" x="5400675" y="3295650"/>
          <p14:tracePt t="22055" x="5253038" y="3324225"/>
          <p14:tracePt t="22070" x="5119688" y="3343275"/>
          <p14:tracePt t="22071" x="4991100" y="3376613"/>
          <p14:tracePt t="22087" x="4876800" y="3386138"/>
          <p14:tracePt t="22089" x="4776788" y="3400425"/>
          <p14:tracePt t="22103" x="4710113" y="3409950"/>
          <p14:tracePt t="22104" x="4652963" y="3414713"/>
          <p14:tracePt t="22119" x="4605338" y="3424238"/>
          <p14:tracePt t="22120" x="4557713" y="3424238"/>
          <p14:tracePt t="22127" x="4524375" y="3433763"/>
          <p14:tracePt t="22137" x="4491038" y="3443288"/>
          <p14:tracePt t="22143" x="4467225" y="3443288"/>
          <p14:tracePt t="22153" x="4448175" y="3443288"/>
          <p14:tracePt t="22159" x="4438650" y="3448050"/>
          <p14:tracePt t="22170" x="4424363" y="3448050"/>
          <p14:tracePt t="22175" x="4414838" y="3448050"/>
          <p14:tracePt t="22186" x="4400550" y="3448050"/>
          <p14:tracePt t="22191" x="4391025" y="3457575"/>
          <p14:tracePt t="22204" x="4376738" y="3457575"/>
          <p14:tracePt t="22207" x="4367213" y="3457575"/>
          <p14:tracePt t="22223" x="4357688" y="3457575"/>
          <p14:tracePt t="22231" x="4352925" y="3457575"/>
          <p14:tracePt t="22239" x="4343400" y="3457575"/>
          <p14:tracePt t="22253" x="4324350" y="3457575"/>
          <p14:tracePt t="22255" x="4310063" y="3457575"/>
          <p14:tracePt t="22270" x="4295775" y="3457575"/>
          <p14:tracePt t="22271" x="4276725" y="3457575"/>
          <p14:tracePt t="22287" x="4252913" y="3457575"/>
          <p14:tracePt t="22288" x="4219575" y="3457575"/>
          <p14:tracePt t="22303" x="4186238" y="3457575"/>
          <p14:tracePt t="22304" x="4152900" y="3457575"/>
          <p14:tracePt t="22319" x="4105275" y="3448050"/>
          <p14:tracePt t="22320" x="4057650" y="3433763"/>
          <p14:tracePt t="22327" x="4000500" y="3414713"/>
          <p14:tracePt t="22337" x="3943350" y="3400425"/>
          <p14:tracePt t="22343" x="3876675" y="3386138"/>
          <p14:tracePt t="22353" x="3810000" y="3357563"/>
          <p14:tracePt t="22359" x="3743325" y="3333750"/>
          <p14:tracePt t="22370" x="3695700" y="3319463"/>
          <p14:tracePt t="22375" x="3629025" y="3300413"/>
          <p14:tracePt t="22387" x="3562350" y="3295650"/>
          <p14:tracePt t="22391" x="3500438" y="3286125"/>
          <p14:tracePt t="22403" x="3443288" y="3276600"/>
          <p14:tracePt t="22407" x="3390900" y="3267075"/>
          <p14:tracePt t="22420" x="3352800" y="3262313"/>
          <p14:tracePt t="22423" x="3319463" y="3252788"/>
          <p14:tracePt t="22437" x="3295650" y="3252788"/>
          <p14:tracePt t="22439" x="3267075" y="3252788"/>
          <p14:tracePt t="22453" x="3262313" y="3243263"/>
          <p14:tracePt t="22463" x="3243263" y="3238500"/>
          <p14:tracePt t="22479" x="3238500" y="3238500"/>
          <p14:tracePt t="22495" x="3228975" y="3238500"/>
          <p14:tracePt t="22504" x="3219450" y="3238500"/>
          <p14:tracePt t="22511" x="3209925" y="3238500"/>
          <p14:tracePt t="22520" x="3205163" y="3228975"/>
          <p14:tracePt t="22543" x="3195638" y="3228975"/>
          <p14:tracePt t="23199" x="3195638" y="3243263"/>
          <p14:tracePt t="23207" x="3186113" y="3267075"/>
          <p14:tracePt t="23215" x="3186113" y="3286125"/>
          <p14:tracePt t="23223" x="3186113" y="3295650"/>
          <p14:tracePt t="23231" x="3186113" y="3300413"/>
          <p14:tracePt t="23377" x="3181350" y="3300413"/>
          <p14:tracePt t="23384" x="3171825" y="3286125"/>
          <p14:tracePt t="23397" x="3152775" y="3267075"/>
          <p14:tracePt t="23400" x="3148013" y="3252788"/>
          <p14:tracePt t="23408" x="3138488" y="3243263"/>
          <p14:tracePt t="23416" x="3128963" y="3219450"/>
          <p14:tracePt t="23424" x="3119438" y="3205163"/>
          <p14:tracePt t="23432" x="3114675" y="3186113"/>
          <p14:tracePt t="23440" x="3105150" y="3171825"/>
          <p14:tracePt t="23448" x="3095625" y="3152775"/>
          <p14:tracePt t="23456" x="3090863" y="3138488"/>
          <p14:tracePt t="23465" x="3090863" y="3128963"/>
          <p14:tracePt t="23471" x="3081338" y="3114675"/>
          <p14:tracePt t="23480" x="3081338" y="3105150"/>
          <p14:tracePt t="23488" x="3071813" y="3095625"/>
          <p14:tracePt t="23496" x="3071813" y="3081338"/>
          <p14:tracePt t="23504" x="3062288" y="3081338"/>
          <p14:tracePt t="23512" x="3062288" y="3062288"/>
          <p14:tracePt t="23520" x="3057525" y="3057525"/>
          <p14:tracePt t="23537" x="3057525" y="3048000"/>
          <p14:tracePt t="23544" x="3057525" y="3038475"/>
          <p14:tracePt t="23765" x="3071813" y="3048000"/>
          <p14:tracePt t="23768" x="3095625" y="3057525"/>
          <p14:tracePt t="23776" x="3114675" y="3062288"/>
          <p14:tracePt t="23784" x="3138488" y="3081338"/>
          <p14:tracePt t="23792" x="3162300" y="3090863"/>
          <p14:tracePt t="23800" x="3181350" y="3090863"/>
          <p14:tracePt t="23807" x="3195638" y="3090863"/>
          <p14:tracePt t="23816" x="3219450" y="3090863"/>
          <p14:tracePt t="23825" x="3228975" y="3090863"/>
          <p14:tracePt t="23832" x="3238500" y="3090863"/>
          <p14:tracePt t="23840" x="3243263" y="3090863"/>
          <p14:tracePt t="23970" x="3252788" y="3090863"/>
          <p14:tracePt t="23981" x="3252788" y="3095625"/>
          <p14:tracePt t="23984" x="3262313" y="3095625"/>
          <p14:tracePt t="23993" x="3267075" y="3114675"/>
          <p14:tracePt t="24000" x="3276600" y="3119438"/>
          <p14:tracePt t="24008" x="3286125" y="3128963"/>
          <p14:tracePt t="24024" x="3295650" y="3138488"/>
          <p14:tracePt t="24032" x="3300413" y="3138488"/>
          <p14:tracePt t="24040" x="3300413" y="3148013"/>
          <p14:tracePt t="25239" x="3309938" y="3148013"/>
          <p14:tracePt t="25359" x="3319463" y="3148013"/>
          <p14:tracePt t="25367" x="3324225" y="3148013"/>
          <p14:tracePt t="25375" x="3333750" y="3148013"/>
          <p14:tracePt t="25383" x="3343275" y="3152775"/>
          <p14:tracePt t="25391" x="3357563" y="3171825"/>
          <p14:tracePt t="25399" x="3386138" y="3181350"/>
          <p14:tracePt t="25407" x="3400425" y="3195638"/>
          <p14:tracePt t="25415" x="3414713" y="3205163"/>
          <p14:tracePt t="25423" x="3448050" y="3209925"/>
          <p14:tracePt t="25431" x="3481388" y="3228975"/>
          <p14:tracePt t="25439" x="3533775" y="3243263"/>
          <p14:tracePt t="25453" x="3619500" y="3267075"/>
          <p14:tracePt t="25455" x="3729038" y="3300413"/>
          <p14:tracePt t="25470" x="3852863" y="3324225"/>
          <p14:tracePt t="25471" x="3981450" y="3386138"/>
          <p14:tracePt t="25479" x="4152900" y="3457575"/>
          <p14:tracePt t="25487" x="4324350" y="3533775"/>
          <p14:tracePt t="25495" x="4538663" y="3629025"/>
          <p14:tracePt t="25504" x="4767263" y="3729038"/>
          <p14:tracePt t="25511" x="5005388" y="3824288"/>
          <p14:tracePt t="25521" x="5262563" y="3910013"/>
          <p14:tracePt t="25527" x="5605463" y="3967163"/>
          <p14:tracePt t="25537" x="5924550" y="4014788"/>
          <p14:tracePt t="25543" x="6267450" y="4057650"/>
          <p14:tracePt t="25554" x="6596063" y="4105275"/>
          <p14:tracePt t="25559" x="6872288" y="4171950"/>
          <p14:tracePt t="25570" x="7119938" y="4233863"/>
          <p14:tracePt t="25575" x="7315200" y="4319588"/>
          <p14:tracePt t="25587" x="7515225" y="4367213"/>
          <p14:tracePt t="25591" x="7691438" y="4424363"/>
          <p14:tracePt t="25604" x="7824788" y="4467225"/>
          <p14:tracePt t="25607" x="7929563" y="4491038"/>
          <p14:tracePt t="25620" x="8015288" y="4505325"/>
          <p14:tracePt t="25623" x="8086725" y="4505325"/>
          <p14:tracePt t="25637" x="8134350" y="4505325"/>
          <p14:tracePt t="25639" x="8177213" y="4505325"/>
          <p14:tracePt t="25653" x="8201025" y="4505325"/>
          <p14:tracePt t="25655" x="8210550" y="4505325"/>
          <p14:tracePt t="25823" x="8210550" y="4491038"/>
          <p14:tracePt t="25831" x="8210550" y="4471988"/>
          <p14:tracePt t="25839" x="8210550" y="4457700"/>
          <p14:tracePt t="25847" x="8210550" y="4448175"/>
          <p14:tracePt t="25855" x="8210550" y="4433888"/>
          <p14:tracePt t="25863" x="8201025" y="4424363"/>
          <p14:tracePt t="25879" x="8201025" y="4414838"/>
          <p14:tracePt t="25888" x="8201025" y="4410075"/>
          <p14:tracePt t="25895" x="8201025" y="4400550"/>
          <p14:tracePt t="25904" x="8201025" y="4391025"/>
          <p14:tracePt t="25911" x="8191500" y="4376738"/>
          <p14:tracePt t="25919" x="8191500" y="4357688"/>
          <p14:tracePt t="25927" x="8191500" y="4343400"/>
          <p14:tracePt t="25937" x="8191500" y="4324350"/>
          <p14:tracePt t="25943" x="8191500" y="4310063"/>
          <p14:tracePt t="25954" x="8191500" y="4300538"/>
          <p14:tracePt t="25959" x="8191500" y="4276725"/>
          <p14:tracePt t="25971" x="8191500" y="4262438"/>
          <p14:tracePt t="25975" x="8201025" y="4243388"/>
          <p14:tracePt t="25987" x="8220075" y="4210050"/>
          <p14:tracePt t="25991" x="8243888" y="4176713"/>
          <p14:tracePt t="26004" x="8277225" y="4138613"/>
          <p14:tracePt t="26007" x="8315325" y="4086225"/>
          <p14:tracePt t="26020" x="8367713" y="4029075"/>
          <p14:tracePt t="26023" x="8429625" y="3971925"/>
          <p14:tracePt t="26037" x="8505825" y="3914775"/>
          <p14:tracePt t="26039" x="8586788" y="3857625"/>
          <p14:tracePt t="26054" x="8653463" y="3824288"/>
          <p14:tracePt t="26056" x="8720138" y="3786188"/>
          <p14:tracePt t="26070" x="8777288" y="3752850"/>
          <p14:tracePt t="26072" x="8824913" y="3738563"/>
          <p14:tracePt t="26087" x="8867775" y="3719513"/>
          <p14:tracePt t="26090" x="8905875" y="3695700"/>
          <p14:tracePt t="26103" x="8953500" y="3676650"/>
          <p14:tracePt t="26104" x="9010650" y="3652838"/>
          <p14:tracePt t="26121" x="9086850" y="3614738"/>
          <p14:tracePt t="26121" x="9158288" y="3581400"/>
          <p14:tracePt t="26127" x="9248775" y="3524250"/>
          <p14:tracePt t="26137" x="9334500" y="3500438"/>
          <p14:tracePt t="26143" x="9391650" y="3471863"/>
          <p14:tracePt t="26154" x="9405938" y="3467100"/>
          <p14:tracePt t="26159" x="9429750" y="3457575"/>
          <p14:tracePt t="26175" x="9439275" y="3457575"/>
          <p14:tracePt t="26187" x="9439275" y="3448050"/>
          <p14:tracePt t="26375" x="9448800" y="3448050"/>
          <p14:tracePt t="26383" x="9453563" y="3443288"/>
          <p14:tracePt t="26391" x="9463088" y="3443288"/>
          <p14:tracePt t="26399" x="9482138" y="3433763"/>
          <p14:tracePt t="26415" x="9482138" y="3424238"/>
          <p14:tracePt t="26423" x="9486900" y="3424238"/>
          <p14:tracePt t="26447" x="9496425" y="3414713"/>
          <p14:tracePt t="26455" x="9505950" y="3409950"/>
          <p14:tracePt t="26471" x="9510713" y="3400425"/>
          <p14:tracePt t="26479" x="9520238" y="3400425"/>
          <p14:tracePt t="26488" x="9529763" y="3390900"/>
          <p14:tracePt t="26495" x="9539288" y="3390900"/>
          <p14:tracePt t="26505" x="9539288" y="3386138"/>
          <p14:tracePt t="26511" x="9544050" y="3386138"/>
          <p14:tracePt t="26522" x="9553575" y="3376613"/>
          <p14:tracePt t="26543" x="9563100" y="3367088"/>
          <p14:tracePt t="26591" x="9563100" y="3357563"/>
          <p14:tracePt t="29191" x="9563100" y="3376613"/>
          <p14:tracePt t="29199" x="9563100" y="3448050"/>
          <p14:tracePt t="29207" x="9563100" y="3505200"/>
          <p14:tracePt t="29215" x="9563100" y="3557588"/>
          <p14:tracePt t="29223" x="9563100" y="3605213"/>
          <p14:tracePt t="29231" x="9544050" y="3652838"/>
          <p14:tracePt t="29239" x="9544050" y="3686175"/>
          <p14:tracePt t="29247" x="9544050" y="3709988"/>
          <p14:tracePt t="29255" x="9544050" y="3729038"/>
          <p14:tracePt t="29263" x="9544050" y="3738563"/>
          <p14:tracePt t="29272" x="9544050" y="3743325"/>
          <p14:tracePt t="29279" x="9544050" y="3752850"/>
          <p14:tracePt t="29295" x="9544050" y="3762375"/>
          <p14:tracePt t="29305" x="9544050" y="3767138"/>
          <p14:tracePt t="29319" x="9539288" y="3776663"/>
          <p14:tracePt t="29335" x="9529763" y="3776663"/>
          <p14:tracePt t="29343" x="9520238" y="3776663"/>
          <p14:tracePt t="29351" x="9510713" y="3776663"/>
          <p14:tracePt t="29393" x="9505950" y="3776663"/>
          <p14:tracePt t="29409" x="9496425" y="3776663"/>
          <p14:tracePt t="29608" x="9520238" y="3786188"/>
          <p14:tracePt t="29616" x="9553575" y="3786188"/>
          <p14:tracePt t="29624" x="9586913" y="3810000"/>
          <p14:tracePt t="29632" x="9610725" y="3833813"/>
          <p14:tracePt t="29640" x="9653588" y="3876675"/>
          <p14:tracePt t="29648" x="9715500" y="3914775"/>
          <p14:tracePt t="29657" x="9805988" y="3971925"/>
          <p14:tracePt t="29664" x="9906000" y="4038600"/>
          <p14:tracePt t="29672" x="10053638" y="4114800"/>
          <p14:tracePt t="29680" x="10191750" y="4205288"/>
          <p14:tracePt t="29689" x="10306050" y="4267200"/>
          <p14:tracePt t="29696" x="10396538" y="4333875"/>
          <p14:tracePt t="29704" x="10472738" y="4400550"/>
          <p14:tracePt t="29712" x="10520363" y="4457700"/>
          <p14:tracePt t="29720" x="10563225" y="4514850"/>
          <p14:tracePt t="29728" x="10610850" y="4581525"/>
          <p14:tracePt t="29736" x="10634663" y="4652963"/>
          <p14:tracePt t="29743" x="10658475" y="4705350"/>
          <p14:tracePt t="29752" x="10677525" y="4733925"/>
          <p14:tracePt t="29764" x="10677525" y="4762500"/>
          <p14:tracePt t="29772" x="10682288" y="4786313"/>
          <p14:tracePt t="29776" x="10682288" y="4800600"/>
          <p14:tracePt t="29788" x="10682288" y="4819650"/>
          <p14:tracePt t="29792" x="10682288" y="4824413"/>
          <p14:tracePt t="29805" x="10682288" y="4833938"/>
          <p14:tracePt t="29824" x="10682288" y="4843463"/>
          <p14:tracePt t="29832" x="10677525" y="4843463"/>
          <p14:tracePt t="29840" x="10677525" y="4848225"/>
          <p14:tracePt t="29857" x="10677525" y="4857750"/>
          <p14:tracePt t="29864" x="10677525" y="4876800"/>
          <p14:tracePt t="30759" x="10668000" y="4876800"/>
          <p14:tracePt t="30767" x="10658475" y="4876800"/>
          <p14:tracePt t="30775" x="10653713" y="4876800"/>
          <p14:tracePt t="30791" x="10644188" y="4876800"/>
          <p14:tracePt t="30807" x="10634663" y="4876800"/>
          <p14:tracePt t="30815" x="10625138" y="4876800"/>
          <p14:tracePt t="30823" x="10610850" y="4876800"/>
          <p14:tracePt t="30831" x="10601325" y="4876800"/>
          <p14:tracePt t="30839" x="10596563" y="4876800"/>
          <p14:tracePt t="30847" x="10587038" y="4876800"/>
          <p14:tracePt t="30856" x="10577513" y="4876800"/>
          <p14:tracePt t="30863" x="10567988" y="4876800"/>
          <p14:tracePt t="30872" x="10553700" y="4876800"/>
          <p14:tracePt t="30879" x="10544175" y="4876800"/>
          <p14:tracePt t="30895" x="10534650" y="4876800"/>
          <p14:tracePt t="30927" x="10529888" y="4876800"/>
          <p14:tracePt t="30951" x="10520363" y="4876800"/>
          <p14:tracePt t="30975" x="10510838" y="4876800"/>
          <p14:tracePt t="31015" x="10510838" y="4867275"/>
          <p14:tracePt t="31056" x="10506075" y="4867275"/>
          <p14:tracePt t="35167" x="10496550" y="4881563"/>
          <p14:tracePt t="35175" x="10472738" y="4881563"/>
          <p14:tracePt t="35183" x="10448925" y="4891088"/>
          <p14:tracePt t="35191" x="10420350" y="4891088"/>
          <p14:tracePt t="35199" x="10406063" y="4891088"/>
          <p14:tracePt t="35208" x="10396538" y="4891088"/>
          <p14:tracePt t="35215" x="10382250" y="4891088"/>
          <p14:tracePt t="35224" x="10363200" y="4900613"/>
          <p14:tracePt t="35231" x="10358438" y="4910138"/>
          <p14:tracePt t="35240" x="10348913" y="4910138"/>
          <p14:tracePt t="35247" x="10329863" y="4910138"/>
          <p14:tracePt t="35257" x="10315575" y="4914900"/>
          <p14:tracePt t="35263" x="10306050" y="4914900"/>
          <p14:tracePt t="35274" x="10291763" y="4914900"/>
          <p14:tracePt t="35279" x="10282238" y="4924425"/>
          <p14:tracePt t="35290" x="10272713" y="4924425"/>
          <p14:tracePt t="35368" x="10267950" y="4924425"/>
          <p14:tracePt t="35592" x="10258425" y="4933950"/>
          <p14:tracePt t="35600" x="10248900" y="4933950"/>
          <p14:tracePt t="35608" x="10248900" y="4957763"/>
          <p14:tracePt t="35616" x="10248900" y="4972050"/>
          <p14:tracePt t="35625" x="10248900" y="5005388"/>
          <p14:tracePt t="35632" x="10244138" y="5029200"/>
          <p14:tracePt t="35641" x="10244138" y="5057775"/>
          <p14:tracePt t="35648" x="10234613" y="5086350"/>
          <p14:tracePt t="35655" x="10234613" y="5095875"/>
          <p14:tracePt t="35664" x="10234613" y="5114925"/>
          <p14:tracePt t="35672" x="10234613" y="5129213"/>
          <p14:tracePt t="35680" x="10234613" y="5138738"/>
          <p14:tracePt t="35689" x="10234613" y="5143500"/>
          <p14:tracePt t="35697" x="10234613" y="5153025"/>
          <p14:tracePt t="35705" x="10234613" y="5162550"/>
          <p14:tracePt t="35713" x="10234613" y="5172075"/>
          <p14:tracePt t="35720" x="10234613" y="5176838"/>
          <p14:tracePt t="35729" x="10244138" y="5186363"/>
          <p14:tracePt t="35736" x="10258425" y="5195888"/>
          <p14:tracePt t="35744" x="10267950" y="5195888"/>
          <p14:tracePt t="35752" x="10272713" y="5200650"/>
          <p14:tracePt t="35760" x="10282238" y="5210175"/>
          <p14:tracePt t="35768" x="10282238" y="5219700"/>
          <p14:tracePt t="35792" x="10282238" y="5229225"/>
          <p14:tracePt t="35809" x="10282238" y="5233988"/>
          <p14:tracePt t="35816" x="10291763" y="5243513"/>
          <p14:tracePt t="35832" x="10291763" y="5253038"/>
          <p14:tracePt t="35845" x="10291763" y="5262563"/>
          <p14:tracePt t="35848" x="10301288" y="5262563"/>
          <p14:tracePt t="35857" x="10301288" y="5267325"/>
          <p14:tracePt t="35865" x="10301288" y="5276850"/>
          <p14:tracePt t="36410" x="10306050" y="5276850"/>
          <p14:tracePt t="36418" x="10315575" y="5262563"/>
          <p14:tracePt t="36429" x="10329863" y="5253038"/>
          <p14:tracePt t="36431" x="10339388" y="5253038"/>
          <p14:tracePt t="36439" x="10358438" y="5243513"/>
          <p14:tracePt t="36455" x="10363200" y="5233988"/>
          <p14:tracePt t="36463" x="10363200" y="5229225"/>
          <p14:tracePt t="36471" x="10372725" y="5219700"/>
          <p14:tracePt t="36479" x="10382250" y="5210175"/>
          <p14:tracePt t="36487" x="10396538" y="5195888"/>
          <p14:tracePt t="36495" x="10406063" y="5176838"/>
          <p14:tracePt t="36503" x="10415588" y="5172075"/>
          <p14:tracePt t="36511" x="10429875" y="5153025"/>
          <p14:tracePt t="36519" x="10439400" y="5138738"/>
          <p14:tracePt t="36527" x="10453688" y="5129213"/>
          <p14:tracePt t="36535" x="10463213" y="5114925"/>
          <p14:tracePt t="36543" x="10472738" y="5095875"/>
          <p14:tracePt t="36551" x="10477500" y="5072063"/>
          <p14:tracePt t="36559" x="10487025" y="5057775"/>
          <p14:tracePt t="36574" x="10496550" y="5029200"/>
          <p14:tracePt t="36575" x="10506075" y="5014913"/>
          <p14:tracePt t="36591" x="10510838" y="4991100"/>
          <p14:tracePt t="36593" x="10520363" y="4967288"/>
          <p14:tracePt t="36607" x="10529888" y="4938713"/>
          <p14:tracePt t="36609" x="10534650" y="4924425"/>
          <p14:tracePt t="36625" x="10534650" y="4914900"/>
          <p14:tracePt t="36625" x="10534650" y="4910138"/>
          <p14:tracePt t="36631" x="10534650" y="4900613"/>
          <p14:tracePt t="36641" x="10534650" y="4881563"/>
          <p14:tracePt t="36647" x="10534650" y="4876800"/>
          <p14:tracePt t="36658" x="10534650" y="4857750"/>
          <p14:tracePt t="36663" x="10534650" y="4848225"/>
          <p14:tracePt t="36675" x="10534650" y="4843463"/>
          <p14:tracePt t="36679" x="10534650" y="4833938"/>
          <p14:tracePt t="36691" x="10544175" y="4819650"/>
          <p14:tracePt t="36695" x="10544175" y="4810125"/>
          <p14:tracePt t="36708" x="10544175" y="4800600"/>
          <p14:tracePt t="36711" x="10544175" y="4791075"/>
          <p14:tracePt t="36725" x="10544175" y="4786313"/>
          <p14:tracePt t="36727" x="10544175" y="4776788"/>
          <p14:tracePt t="36741" x="10544175" y="4767263"/>
          <p14:tracePt t="36743" x="10544175" y="4762500"/>
          <p14:tracePt t="36758" x="10544175" y="4752975"/>
          <p14:tracePt t="36759" x="10553700" y="4743450"/>
          <p14:tracePt t="36774" x="10553700" y="4733925"/>
          <p14:tracePt t="36775" x="10553700" y="4719638"/>
          <p14:tracePt t="36791" x="10553700" y="4710113"/>
          <p14:tracePt t="36792" x="10563225" y="4705350"/>
          <p14:tracePt t="36903" x="10563225" y="4695825"/>
          <p14:tracePt t="37463" x="10563225" y="4686300"/>
          <p14:tracePt t="37471" x="10567988" y="4619625"/>
          <p14:tracePt t="37479" x="10567988" y="4557713"/>
          <p14:tracePt t="37487" x="10567988" y="4500563"/>
          <p14:tracePt t="37495" x="10553700" y="4424363"/>
          <p14:tracePt t="37503" x="10544175" y="4352925"/>
          <p14:tracePt t="37511" x="10529888" y="4252913"/>
          <p14:tracePt t="37519" x="10529888" y="4152900"/>
          <p14:tracePt t="37527" x="10529888" y="4000500"/>
          <p14:tracePt t="37535" x="10529888" y="3800475"/>
          <p14:tracePt t="37543" x="10534650" y="3619500"/>
          <p14:tracePt t="37551" x="10577513" y="3386138"/>
          <p14:tracePt t="37559" x="10601325" y="3171825"/>
          <p14:tracePt t="37567" x="10634663" y="2957513"/>
          <p14:tracePt t="37575" x="10658475" y="2762250"/>
          <p14:tracePt t="37583" x="10658475" y="2557463"/>
          <p14:tracePt t="37592" x="10658475" y="2376488"/>
          <p14:tracePt t="37599" x="10658475" y="2181225"/>
          <p14:tracePt t="37608" x="10658475" y="1966913"/>
          <p14:tracePt t="37615" x="10658475" y="1776413"/>
          <p14:tracePt t="37625" x="10658475" y="1581150"/>
          <p14:tracePt t="37631" x="10658475" y="1390650"/>
          <p14:tracePt t="37642" x="10653713" y="1185863"/>
          <p14:tracePt t="37647" x="10625138" y="990600"/>
          <p14:tracePt t="37658" x="10596563" y="809625"/>
          <p14:tracePt t="37663" x="10563225" y="600075"/>
          <p14:tracePt t="37675" x="10534650" y="442913"/>
          <p14:tracePt t="37679" x="10520363" y="276225"/>
          <p14:tracePt t="37691" x="10477500" y="123825"/>
          <p14:tracePt t="38671" x="4333875" y="42863"/>
          <p14:tracePt t="38671" x="4414838" y="157163"/>
          <p14:tracePt t="38671" x="4548188" y="304800"/>
          <p14:tracePt t="38671" x="4686300" y="409575"/>
          <p14:tracePt t="38671" x="4857750" y="557213"/>
          <p14:tracePt t="38671" x="5014913" y="690563"/>
          <p14:tracePt t="38671" x="5162550" y="833438"/>
          <p14:tracePt t="38671" x="5300663" y="976313"/>
          <p14:tracePt t="38671" x="5405438" y="1071563"/>
          <p14:tracePt t="38671" x="5495925" y="1171575"/>
          <p14:tracePt t="38671" x="5572125" y="1247775"/>
          <p14:tracePt t="38671" x="5662613" y="1328738"/>
          <p14:tracePt t="38671" x="5767388" y="1419225"/>
          <p14:tracePt t="38671" x="5948363" y="1514475"/>
          <p14:tracePt t="38671" x="6096000" y="1571625"/>
          <p14:tracePt t="38671" x="6253163" y="1624013"/>
          <p14:tracePt t="38671" x="6448425" y="1685925"/>
          <p14:tracePt t="38671" x="6638925" y="1719263"/>
          <p14:tracePt t="38671" x="6777038" y="1728788"/>
          <p14:tracePt t="38671" x="6881813" y="1738313"/>
          <p14:tracePt t="38671" x="6981825" y="1738313"/>
          <p14:tracePt t="38671" x="7048500" y="1738313"/>
          <p14:tracePt t="38671" x="7086600" y="1738313"/>
          <p14:tracePt t="38671" x="7129463" y="1738313"/>
          <p14:tracePt t="38671" x="7167563" y="1738313"/>
          <p14:tracePt t="38671" x="7186613" y="1728788"/>
          <p14:tracePt t="38671" x="7210425" y="1719263"/>
          <p14:tracePt t="38671" x="7224713" y="1714500"/>
          <p14:tracePt t="38671" x="7234238" y="1704975"/>
          <p14:tracePt t="38671" x="7243763" y="1704975"/>
          <p14:tracePt t="38671" x="7253288" y="1704975"/>
          <p14:tracePt t="38671" x="7291388" y="1695450"/>
          <p14:tracePt t="38671" x="7358063" y="1695450"/>
          <p14:tracePt t="38671" x="7439025" y="1695450"/>
          <p14:tracePt t="38671" x="7529513" y="1695450"/>
          <p14:tracePt t="38671" x="7610475" y="1695450"/>
          <p14:tracePt t="38671" x="7677150" y="1695450"/>
          <p14:tracePt t="38671" x="7724775" y="1695450"/>
          <p14:tracePt t="38671" x="7767638" y="1695450"/>
          <p14:tracePt t="38671" x="7800975" y="1695450"/>
          <p14:tracePt t="38671" x="7834313" y="1704975"/>
          <p14:tracePt t="38671" x="7867650" y="1704975"/>
          <p14:tracePt t="38671" x="7905750" y="1714500"/>
          <p14:tracePt t="38671" x="7958138" y="1728788"/>
          <p14:tracePt t="38671" x="8043863" y="1743075"/>
          <p14:tracePt t="38671" x="8153400" y="1762125"/>
          <p14:tracePt t="38671" x="8243888" y="1785938"/>
          <p14:tracePt t="38671" x="8334375" y="1809750"/>
          <p14:tracePt t="38671" x="8396288" y="1833563"/>
          <p14:tracePt t="38671" x="8439150" y="1852613"/>
          <p14:tracePt t="38671" x="8482013" y="1866900"/>
          <p14:tracePt t="38671" x="8486775" y="1876425"/>
          <p14:tracePt t="38671" x="8496300" y="1885950"/>
          <p14:tracePt t="38671" x="8505825" y="1890713"/>
          <p14:tracePt t="38671" x="8505825" y="1900238"/>
          <p14:tracePt t="38671" x="8515350" y="1909763"/>
          <p14:tracePt t="38671" x="8520113" y="1909763"/>
          <p14:tracePt t="38671" x="8529638" y="1909763"/>
          <p14:tracePt t="38671" x="8539163" y="1909763"/>
          <p14:tracePt t="38671" x="8553450" y="1909763"/>
          <p14:tracePt t="38671" x="8562975" y="1909763"/>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1851103" y="132628"/>
            <a:ext cx="10214518" cy="667472"/>
          </a:xfrm>
        </p:spPr>
        <p:txBody>
          <a:bodyPr/>
          <a:lstStyle/>
          <a:p>
            <a:r>
              <a:rPr lang="en-US" altLang="zh-CN" sz="3600" dirty="0"/>
              <a:t>4.2</a:t>
            </a:r>
            <a:r>
              <a:rPr lang="zh-CN" altLang="en-US" sz="3600" dirty="0"/>
              <a:t> </a:t>
            </a:r>
            <a:r>
              <a:rPr lang="en-GB" altLang="zh-CN" sz="3600" dirty="0"/>
              <a:t>Applications</a:t>
            </a:r>
            <a:r>
              <a:rPr lang="en-US" altLang="zh-CN" sz="3600" dirty="0"/>
              <a:t>: Solar Filaments &amp; Coronal</a:t>
            </a:r>
            <a:r>
              <a:rPr lang="zh-CN" altLang="en-US" sz="3600" dirty="0"/>
              <a:t> </a:t>
            </a:r>
            <a:r>
              <a:rPr lang="en-US" altLang="zh-CN" sz="3600" dirty="0"/>
              <a:t>Holes</a:t>
            </a:r>
            <a:br>
              <a:rPr lang="en" altLang="zh-CN" sz="3600" dirty="0"/>
            </a:br>
            <a:br>
              <a:rPr lang="zh-CN" altLang="en-US" sz="4000" dirty="0"/>
            </a:br>
            <a:endParaRPr lang="en-US"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18</a:t>
            </a:fld>
            <a:endParaRPr lang="en-US"/>
          </a:p>
        </p:txBody>
      </p:sp>
      <p:grpSp>
        <p:nvGrpSpPr>
          <p:cNvPr id="32" name="组合 31">
            <a:extLst>
              <a:ext uri="{FF2B5EF4-FFF2-40B4-BE49-F238E27FC236}">
                <a16:creationId xmlns:a16="http://schemas.microsoft.com/office/drawing/2014/main" id="{D3AD78F4-8230-264E-860F-ED98DD20C8B2}"/>
              </a:ext>
            </a:extLst>
          </p:cNvPr>
          <p:cNvGrpSpPr>
            <a:grpSpLocks noChangeAspect="1"/>
          </p:cNvGrpSpPr>
          <p:nvPr/>
        </p:nvGrpSpPr>
        <p:grpSpPr>
          <a:xfrm>
            <a:off x="1371600" y="935053"/>
            <a:ext cx="10210799" cy="5330794"/>
            <a:chOff x="-318557" y="1479073"/>
            <a:chExt cx="6368593" cy="3360572"/>
          </a:xfrm>
        </p:grpSpPr>
        <p:pic>
          <p:nvPicPr>
            <p:cNvPr id="33" name="内容占位符 4">
              <a:extLst>
                <a:ext uri="{FF2B5EF4-FFF2-40B4-BE49-F238E27FC236}">
                  <a16:creationId xmlns:a16="http://schemas.microsoft.com/office/drawing/2014/main" id="{EFE05F3E-5F33-144D-A3C8-F9E0426C51EF}"/>
                </a:ext>
              </a:extLst>
            </p:cNvPr>
            <p:cNvPicPr>
              <a:picLocks noChangeAspect="1"/>
            </p:cNvPicPr>
            <p:nvPr/>
          </p:nvPicPr>
          <p:blipFill>
            <a:blip r:embed="rId4"/>
            <a:stretch>
              <a:fillRect/>
            </a:stretch>
          </p:blipFill>
          <p:spPr bwMode="auto">
            <a:xfrm>
              <a:off x="1005528" y="1500274"/>
              <a:ext cx="3365586" cy="3240000"/>
            </a:xfrm>
            <a:prstGeom prst="rect">
              <a:avLst/>
            </a:prstGeom>
            <a:noFill/>
            <a:ln>
              <a:noFill/>
            </a:ln>
          </p:spPr>
        </p:pic>
        <p:cxnSp>
          <p:nvCxnSpPr>
            <p:cNvPr id="34" name="直线箭头连接符 13">
              <a:extLst>
                <a:ext uri="{FF2B5EF4-FFF2-40B4-BE49-F238E27FC236}">
                  <a16:creationId xmlns:a16="http://schemas.microsoft.com/office/drawing/2014/main" id="{6966BA39-A84A-ED46-A4FC-0295F96BAE40}"/>
                </a:ext>
              </a:extLst>
            </p:cNvPr>
            <p:cNvCxnSpPr>
              <a:cxnSpLocks/>
            </p:cNvCxnSpPr>
            <p:nvPr/>
          </p:nvCxnSpPr>
          <p:spPr>
            <a:xfrm flipH="1">
              <a:off x="3611860" y="2316842"/>
              <a:ext cx="1180831" cy="870699"/>
            </a:xfrm>
            <a:prstGeom prst="straightConnector1">
              <a:avLst/>
            </a:prstGeom>
            <a:ln w="635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线箭头连接符 13">
              <a:extLst>
                <a:ext uri="{FF2B5EF4-FFF2-40B4-BE49-F238E27FC236}">
                  <a16:creationId xmlns:a16="http://schemas.microsoft.com/office/drawing/2014/main" id="{C84676AB-592A-8D4F-B0B3-18206721DED2}"/>
                </a:ext>
              </a:extLst>
            </p:cNvPr>
            <p:cNvCxnSpPr>
              <a:cxnSpLocks/>
            </p:cNvCxnSpPr>
            <p:nvPr/>
          </p:nvCxnSpPr>
          <p:spPr>
            <a:xfrm>
              <a:off x="634941" y="1949080"/>
              <a:ext cx="827268" cy="1555267"/>
            </a:xfrm>
            <a:prstGeom prst="straightConnector1">
              <a:avLst/>
            </a:prstGeom>
            <a:ln w="635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线箭头连接符 13">
              <a:extLst>
                <a:ext uri="{FF2B5EF4-FFF2-40B4-BE49-F238E27FC236}">
                  <a16:creationId xmlns:a16="http://schemas.microsoft.com/office/drawing/2014/main" id="{A9A8A239-4D30-7848-997F-AA80988560F1}"/>
                </a:ext>
              </a:extLst>
            </p:cNvPr>
            <p:cNvCxnSpPr>
              <a:cxnSpLocks/>
            </p:cNvCxnSpPr>
            <p:nvPr/>
          </p:nvCxnSpPr>
          <p:spPr>
            <a:xfrm>
              <a:off x="622284" y="1530000"/>
              <a:ext cx="962431" cy="910652"/>
            </a:xfrm>
            <a:prstGeom prst="straightConnector1">
              <a:avLst/>
            </a:prstGeom>
            <a:ln w="635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7" name="椭圆 36">
              <a:extLst>
                <a:ext uri="{FF2B5EF4-FFF2-40B4-BE49-F238E27FC236}">
                  <a16:creationId xmlns:a16="http://schemas.microsoft.com/office/drawing/2014/main" id="{7EF74777-73F6-714F-BDF6-B4AD1E1D734A}"/>
                </a:ext>
              </a:extLst>
            </p:cNvPr>
            <p:cNvSpPr/>
            <p:nvPr/>
          </p:nvSpPr>
          <p:spPr>
            <a:xfrm rot="158612">
              <a:off x="1613447" y="2068751"/>
              <a:ext cx="442078" cy="947041"/>
            </a:xfrm>
            <a:prstGeom prst="ellipse">
              <a:avLst/>
            </a:prstGeom>
            <a:noFill/>
            <a:ln w="31750">
              <a:solidFill>
                <a:srgbClr val="0996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38" name="椭圆 37">
              <a:extLst>
                <a:ext uri="{FF2B5EF4-FFF2-40B4-BE49-F238E27FC236}">
                  <a16:creationId xmlns:a16="http://schemas.microsoft.com/office/drawing/2014/main" id="{42B3BFA6-76F4-FF4F-9A24-1965657F88CC}"/>
                </a:ext>
              </a:extLst>
            </p:cNvPr>
            <p:cNvSpPr/>
            <p:nvPr/>
          </p:nvSpPr>
          <p:spPr>
            <a:xfrm rot="19966032">
              <a:off x="1386158" y="3455416"/>
              <a:ext cx="442078" cy="238957"/>
            </a:xfrm>
            <a:prstGeom prst="ellipse">
              <a:avLst/>
            </a:prstGeom>
            <a:noFill/>
            <a:ln w="31750">
              <a:solidFill>
                <a:srgbClr val="0996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9" name="任意多边形 18">
              <a:extLst>
                <a:ext uri="{FF2B5EF4-FFF2-40B4-BE49-F238E27FC236}">
                  <a16:creationId xmlns:a16="http://schemas.microsoft.com/office/drawing/2014/main" id="{6F4D3E00-984B-0042-9D34-57CF85B501E4}"/>
                </a:ext>
              </a:extLst>
            </p:cNvPr>
            <p:cNvSpPr/>
            <p:nvPr/>
          </p:nvSpPr>
          <p:spPr>
            <a:xfrm>
              <a:off x="2312169" y="3275012"/>
              <a:ext cx="1302160" cy="1055184"/>
            </a:xfrm>
            <a:custGeom>
              <a:avLst/>
              <a:gdLst>
                <a:gd name="connsiteX0" fmla="*/ 453065 w 1302160"/>
                <a:gd name="connsiteY0" fmla="*/ 564366 h 1055184"/>
                <a:gd name="connsiteX1" fmla="*/ 353913 w 1302160"/>
                <a:gd name="connsiteY1" fmla="*/ 569875 h 1055184"/>
                <a:gd name="connsiteX2" fmla="*/ 282303 w 1302160"/>
                <a:gd name="connsiteY2" fmla="*/ 740636 h 1055184"/>
                <a:gd name="connsiteX3" fmla="*/ 221711 w 1302160"/>
                <a:gd name="connsiteY3" fmla="*/ 867330 h 1055184"/>
                <a:gd name="connsiteX4" fmla="*/ 111542 w 1302160"/>
                <a:gd name="connsiteY4" fmla="*/ 889364 h 1055184"/>
                <a:gd name="connsiteX5" fmla="*/ 23407 w 1302160"/>
                <a:gd name="connsiteY5" fmla="*/ 933431 h 1055184"/>
                <a:gd name="connsiteX6" fmla="*/ 28915 w 1302160"/>
                <a:gd name="connsiteY6" fmla="*/ 966482 h 1055184"/>
                <a:gd name="connsiteX7" fmla="*/ 342896 w 1302160"/>
                <a:gd name="connsiteY7" fmla="*/ 1054617 h 1055184"/>
                <a:gd name="connsiteX8" fmla="*/ 805604 w 1302160"/>
                <a:gd name="connsiteY8" fmla="*/ 999533 h 1055184"/>
                <a:gd name="connsiteX9" fmla="*/ 750520 w 1302160"/>
                <a:gd name="connsiteY9" fmla="*/ 905889 h 1055184"/>
                <a:gd name="connsiteX10" fmla="*/ 921282 w 1302160"/>
                <a:gd name="connsiteY10" fmla="*/ 834280 h 1055184"/>
                <a:gd name="connsiteX11" fmla="*/ 871706 w 1302160"/>
                <a:gd name="connsiteY11" fmla="*/ 746145 h 1055184"/>
                <a:gd name="connsiteX12" fmla="*/ 1092043 w 1302160"/>
                <a:gd name="connsiteY12" fmla="*/ 575383 h 1055184"/>
                <a:gd name="connsiteX13" fmla="*/ 1014925 w 1302160"/>
                <a:gd name="connsiteY13" fmla="*/ 437672 h 1055184"/>
                <a:gd name="connsiteX14" fmla="*/ 1108568 w 1302160"/>
                <a:gd name="connsiteY14" fmla="*/ 333012 h 1055184"/>
                <a:gd name="connsiteX15" fmla="*/ 1213229 w 1302160"/>
                <a:gd name="connsiteY15" fmla="*/ 305470 h 1055184"/>
                <a:gd name="connsiteX16" fmla="*/ 1207720 w 1302160"/>
                <a:gd name="connsiteY16" fmla="*/ 206318 h 1055184"/>
                <a:gd name="connsiteX17" fmla="*/ 1301364 w 1302160"/>
                <a:gd name="connsiteY17" fmla="*/ 68607 h 1055184"/>
                <a:gd name="connsiteX18" fmla="*/ 1147127 w 1302160"/>
                <a:gd name="connsiteY18" fmla="*/ 2506 h 1055184"/>
                <a:gd name="connsiteX19" fmla="*/ 1103060 w 1302160"/>
                <a:gd name="connsiteY19" fmla="*/ 151234 h 1055184"/>
                <a:gd name="connsiteX20" fmla="*/ 849672 w 1302160"/>
                <a:gd name="connsiteY20" fmla="*/ 366063 h 1055184"/>
                <a:gd name="connsiteX21" fmla="*/ 899248 w 1302160"/>
                <a:gd name="connsiteY21" fmla="*/ 476231 h 1055184"/>
                <a:gd name="connsiteX22" fmla="*/ 557725 w 1302160"/>
                <a:gd name="connsiteY22" fmla="*/ 421147 h 1055184"/>
                <a:gd name="connsiteX23" fmla="*/ 453065 w 1302160"/>
                <a:gd name="connsiteY23" fmla="*/ 564366 h 10551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302160" h="1055184">
                  <a:moveTo>
                    <a:pt x="453065" y="564366"/>
                  </a:moveTo>
                  <a:cubicBezTo>
                    <a:pt x="419097" y="589154"/>
                    <a:pt x="382373" y="540497"/>
                    <a:pt x="353913" y="569875"/>
                  </a:cubicBezTo>
                  <a:cubicBezTo>
                    <a:pt x="325453" y="599253"/>
                    <a:pt x="304337" y="691060"/>
                    <a:pt x="282303" y="740636"/>
                  </a:cubicBezTo>
                  <a:cubicBezTo>
                    <a:pt x="260269" y="790212"/>
                    <a:pt x="250171" y="842542"/>
                    <a:pt x="221711" y="867330"/>
                  </a:cubicBezTo>
                  <a:cubicBezTo>
                    <a:pt x="193251" y="892118"/>
                    <a:pt x="144593" y="878347"/>
                    <a:pt x="111542" y="889364"/>
                  </a:cubicBezTo>
                  <a:cubicBezTo>
                    <a:pt x="78491" y="900381"/>
                    <a:pt x="37178" y="920578"/>
                    <a:pt x="23407" y="933431"/>
                  </a:cubicBezTo>
                  <a:cubicBezTo>
                    <a:pt x="9636" y="946284"/>
                    <a:pt x="-24333" y="946284"/>
                    <a:pt x="28915" y="966482"/>
                  </a:cubicBezTo>
                  <a:cubicBezTo>
                    <a:pt x="82163" y="986680"/>
                    <a:pt x="213448" y="1049109"/>
                    <a:pt x="342896" y="1054617"/>
                  </a:cubicBezTo>
                  <a:cubicBezTo>
                    <a:pt x="472344" y="1060125"/>
                    <a:pt x="737667" y="1024321"/>
                    <a:pt x="805604" y="999533"/>
                  </a:cubicBezTo>
                  <a:cubicBezTo>
                    <a:pt x="873541" y="974745"/>
                    <a:pt x="731240" y="933431"/>
                    <a:pt x="750520" y="905889"/>
                  </a:cubicBezTo>
                  <a:cubicBezTo>
                    <a:pt x="769800" y="878347"/>
                    <a:pt x="901084" y="860904"/>
                    <a:pt x="921282" y="834280"/>
                  </a:cubicBezTo>
                  <a:cubicBezTo>
                    <a:pt x="941480" y="807656"/>
                    <a:pt x="843246" y="789295"/>
                    <a:pt x="871706" y="746145"/>
                  </a:cubicBezTo>
                  <a:cubicBezTo>
                    <a:pt x="900166" y="702995"/>
                    <a:pt x="1068173" y="626795"/>
                    <a:pt x="1092043" y="575383"/>
                  </a:cubicBezTo>
                  <a:cubicBezTo>
                    <a:pt x="1115913" y="523971"/>
                    <a:pt x="1012171" y="478067"/>
                    <a:pt x="1014925" y="437672"/>
                  </a:cubicBezTo>
                  <a:cubicBezTo>
                    <a:pt x="1017679" y="397277"/>
                    <a:pt x="1075517" y="355046"/>
                    <a:pt x="1108568" y="333012"/>
                  </a:cubicBezTo>
                  <a:cubicBezTo>
                    <a:pt x="1141619" y="310978"/>
                    <a:pt x="1196704" y="326586"/>
                    <a:pt x="1213229" y="305470"/>
                  </a:cubicBezTo>
                  <a:cubicBezTo>
                    <a:pt x="1229754" y="284354"/>
                    <a:pt x="1193031" y="245795"/>
                    <a:pt x="1207720" y="206318"/>
                  </a:cubicBezTo>
                  <a:cubicBezTo>
                    <a:pt x="1222409" y="166841"/>
                    <a:pt x="1311463" y="102576"/>
                    <a:pt x="1301364" y="68607"/>
                  </a:cubicBezTo>
                  <a:cubicBezTo>
                    <a:pt x="1291265" y="34638"/>
                    <a:pt x="1180178" y="-11265"/>
                    <a:pt x="1147127" y="2506"/>
                  </a:cubicBezTo>
                  <a:cubicBezTo>
                    <a:pt x="1114076" y="16277"/>
                    <a:pt x="1152636" y="90641"/>
                    <a:pt x="1103060" y="151234"/>
                  </a:cubicBezTo>
                  <a:cubicBezTo>
                    <a:pt x="1053484" y="211827"/>
                    <a:pt x="883641" y="311897"/>
                    <a:pt x="849672" y="366063"/>
                  </a:cubicBezTo>
                  <a:cubicBezTo>
                    <a:pt x="815703" y="420229"/>
                    <a:pt x="947906" y="467050"/>
                    <a:pt x="899248" y="476231"/>
                  </a:cubicBezTo>
                  <a:cubicBezTo>
                    <a:pt x="850590" y="485412"/>
                    <a:pt x="632089" y="411966"/>
                    <a:pt x="557725" y="421147"/>
                  </a:cubicBezTo>
                  <a:cubicBezTo>
                    <a:pt x="483361" y="430328"/>
                    <a:pt x="487033" y="539578"/>
                    <a:pt x="453065" y="564366"/>
                  </a:cubicBezTo>
                  <a:close/>
                </a:path>
              </a:pathLst>
            </a:custGeom>
            <a:noFill/>
            <a:ln w="31750">
              <a:solidFill>
                <a:srgbClr val="FFFF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40" name="任意多边形 19">
              <a:extLst>
                <a:ext uri="{FF2B5EF4-FFF2-40B4-BE49-F238E27FC236}">
                  <a16:creationId xmlns:a16="http://schemas.microsoft.com/office/drawing/2014/main" id="{2C4374F0-D7BB-144D-BE57-173749C787F6}"/>
                </a:ext>
              </a:extLst>
            </p:cNvPr>
            <p:cNvSpPr/>
            <p:nvPr/>
          </p:nvSpPr>
          <p:spPr>
            <a:xfrm>
              <a:off x="2561332" y="1893859"/>
              <a:ext cx="551094" cy="267365"/>
            </a:xfrm>
            <a:custGeom>
              <a:avLst/>
              <a:gdLst>
                <a:gd name="connsiteX0" fmla="*/ 90 w 551094"/>
                <a:gd name="connsiteY0" fmla="*/ 56127 h 267365"/>
                <a:gd name="connsiteX1" fmla="*/ 220427 w 551094"/>
                <a:gd name="connsiteY1" fmla="*/ 226888 h 267365"/>
                <a:gd name="connsiteX2" fmla="*/ 319579 w 551094"/>
                <a:gd name="connsiteY2" fmla="*/ 259939 h 267365"/>
                <a:gd name="connsiteX3" fmla="*/ 495849 w 551094"/>
                <a:gd name="connsiteY3" fmla="*/ 116719 h 267365"/>
                <a:gd name="connsiteX4" fmla="*/ 534408 w 551094"/>
                <a:gd name="connsiteY4" fmla="*/ 61635 h 267365"/>
                <a:gd name="connsiteX5" fmla="*/ 247969 w 551094"/>
                <a:gd name="connsiteY5" fmla="*/ 1042 h 267365"/>
                <a:gd name="connsiteX6" fmla="*/ 90 w 551094"/>
                <a:gd name="connsiteY6" fmla="*/ 56127 h 267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1094" h="267365">
                  <a:moveTo>
                    <a:pt x="90" y="56127"/>
                  </a:moveTo>
                  <a:cubicBezTo>
                    <a:pt x="-4500" y="93768"/>
                    <a:pt x="167179" y="192919"/>
                    <a:pt x="220427" y="226888"/>
                  </a:cubicBezTo>
                  <a:cubicBezTo>
                    <a:pt x="273675" y="260857"/>
                    <a:pt x="273675" y="278301"/>
                    <a:pt x="319579" y="259939"/>
                  </a:cubicBezTo>
                  <a:cubicBezTo>
                    <a:pt x="365483" y="241578"/>
                    <a:pt x="460044" y="149770"/>
                    <a:pt x="495849" y="116719"/>
                  </a:cubicBezTo>
                  <a:cubicBezTo>
                    <a:pt x="531654" y="83668"/>
                    <a:pt x="575721" y="80914"/>
                    <a:pt x="534408" y="61635"/>
                  </a:cubicBezTo>
                  <a:cubicBezTo>
                    <a:pt x="493095" y="42356"/>
                    <a:pt x="339776" y="7468"/>
                    <a:pt x="247969" y="1042"/>
                  </a:cubicBezTo>
                  <a:cubicBezTo>
                    <a:pt x="156162" y="-5384"/>
                    <a:pt x="4680" y="18486"/>
                    <a:pt x="90" y="56127"/>
                  </a:cubicBezTo>
                  <a:close/>
                </a:path>
              </a:pathLst>
            </a:custGeom>
            <a:noFill/>
            <a:ln w="31750">
              <a:solidFill>
                <a:srgbClr val="FFFF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41" name="弧形 23">
              <a:extLst>
                <a:ext uri="{FF2B5EF4-FFF2-40B4-BE49-F238E27FC236}">
                  <a16:creationId xmlns:a16="http://schemas.microsoft.com/office/drawing/2014/main" id="{2F1A2EB2-6442-3840-ABB6-49E7CA893F69}"/>
                </a:ext>
              </a:extLst>
            </p:cNvPr>
            <p:cNvSpPr/>
            <p:nvPr/>
          </p:nvSpPr>
          <p:spPr>
            <a:xfrm>
              <a:off x="2873505" y="3860567"/>
              <a:ext cx="888671" cy="576064"/>
            </a:xfrm>
            <a:prstGeom prst="arc">
              <a:avLst>
                <a:gd name="adj1" fmla="val 14531921"/>
                <a:gd name="adj2" fmla="val 20840187"/>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弧形 28">
              <a:extLst>
                <a:ext uri="{FF2B5EF4-FFF2-40B4-BE49-F238E27FC236}">
                  <a16:creationId xmlns:a16="http://schemas.microsoft.com/office/drawing/2014/main" id="{B22B0859-822F-E640-ABA3-703AF46E593A}"/>
                </a:ext>
              </a:extLst>
            </p:cNvPr>
            <p:cNvSpPr/>
            <p:nvPr/>
          </p:nvSpPr>
          <p:spPr>
            <a:xfrm rot="21227180" flipH="1">
              <a:off x="1783161" y="4059284"/>
              <a:ext cx="1192111" cy="595114"/>
            </a:xfrm>
            <a:prstGeom prst="arc">
              <a:avLst>
                <a:gd name="adj1" fmla="val 13148200"/>
                <a:gd name="adj2" fmla="val 21265539"/>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43" name="弧形 30">
              <a:extLst>
                <a:ext uri="{FF2B5EF4-FFF2-40B4-BE49-F238E27FC236}">
                  <a16:creationId xmlns:a16="http://schemas.microsoft.com/office/drawing/2014/main" id="{A866EEF3-4699-D345-804C-622CFE5EA761}"/>
                </a:ext>
              </a:extLst>
            </p:cNvPr>
            <p:cNvSpPr/>
            <p:nvPr/>
          </p:nvSpPr>
          <p:spPr>
            <a:xfrm rot="875869">
              <a:off x="2696221" y="4118835"/>
              <a:ext cx="888671" cy="576064"/>
            </a:xfrm>
            <a:prstGeom prst="arc">
              <a:avLst>
                <a:gd name="adj1" fmla="val 14531921"/>
                <a:gd name="adj2" fmla="val 20840187"/>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4" name="弧形 31">
              <a:extLst>
                <a:ext uri="{FF2B5EF4-FFF2-40B4-BE49-F238E27FC236}">
                  <a16:creationId xmlns:a16="http://schemas.microsoft.com/office/drawing/2014/main" id="{7F517219-123F-D14F-89E6-341804A0B218}"/>
                </a:ext>
              </a:extLst>
            </p:cNvPr>
            <p:cNvSpPr/>
            <p:nvPr/>
          </p:nvSpPr>
          <p:spPr>
            <a:xfrm rot="20424028" flipH="1">
              <a:off x="2276781" y="4263581"/>
              <a:ext cx="641088" cy="576064"/>
            </a:xfrm>
            <a:prstGeom prst="arc">
              <a:avLst>
                <a:gd name="adj1" fmla="val 15345237"/>
                <a:gd name="adj2" fmla="val 21111934"/>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45" name="弧形 34">
              <a:extLst>
                <a:ext uri="{FF2B5EF4-FFF2-40B4-BE49-F238E27FC236}">
                  <a16:creationId xmlns:a16="http://schemas.microsoft.com/office/drawing/2014/main" id="{FC52899F-0F59-0E4A-90E9-6E69D09064D3}"/>
                </a:ext>
              </a:extLst>
            </p:cNvPr>
            <p:cNvSpPr/>
            <p:nvPr/>
          </p:nvSpPr>
          <p:spPr>
            <a:xfrm rot="16831983">
              <a:off x="2815755" y="3405402"/>
              <a:ext cx="888671" cy="576064"/>
            </a:xfrm>
            <a:prstGeom prst="arc">
              <a:avLst>
                <a:gd name="adj1" fmla="val 14531921"/>
                <a:gd name="adj2" fmla="val 20126027"/>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弧形 35">
              <a:extLst>
                <a:ext uri="{FF2B5EF4-FFF2-40B4-BE49-F238E27FC236}">
                  <a16:creationId xmlns:a16="http://schemas.microsoft.com/office/drawing/2014/main" id="{2A0917F3-7007-AF42-9278-27AAFFA1A456}"/>
                </a:ext>
              </a:extLst>
            </p:cNvPr>
            <p:cNvSpPr/>
            <p:nvPr/>
          </p:nvSpPr>
          <p:spPr>
            <a:xfrm rot="14373714">
              <a:off x="2542963" y="3342090"/>
              <a:ext cx="888671" cy="576064"/>
            </a:xfrm>
            <a:prstGeom prst="arc">
              <a:avLst>
                <a:gd name="adj1" fmla="val 14531921"/>
                <a:gd name="adj2" fmla="val 19971829"/>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7" name="弧形 36">
              <a:extLst>
                <a:ext uri="{FF2B5EF4-FFF2-40B4-BE49-F238E27FC236}">
                  <a16:creationId xmlns:a16="http://schemas.microsoft.com/office/drawing/2014/main" id="{6ACD58CA-DDFC-974E-8C6C-638E574565C9}"/>
                </a:ext>
              </a:extLst>
            </p:cNvPr>
            <p:cNvSpPr/>
            <p:nvPr/>
          </p:nvSpPr>
          <p:spPr>
            <a:xfrm rot="19554098">
              <a:off x="3317840" y="3234963"/>
              <a:ext cx="888671" cy="576064"/>
            </a:xfrm>
            <a:prstGeom prst="arc">
              <a:avLst>
                <a:gd name="adj1" fmla="val 14531921"/>
                <a:gd name="adj2" fmla="val 20820736"/>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48" name="弧形 37">
              <a:extLst>
                <a:ext uri="{FF2B5EF4-FFF2-40B4-BE49-F238E27FC236}">
                  <a16:creationId xmlns:a16="http://schemas.microsoft.com/office/drawing/2014/main" id="{CB566247-5230-3D44-8E42-E204742486D5}"/>
                </a:ext>
              </a:extLst>
            </p:cNvPr>
            <p:cNvSpPr/>
            <p:nvPr/>
          </p:nvSpPr>
          <p:spPr>
            <a:xfrm rot="17435169">
              <a:off x="2707696" y="1635377"/>
              <a:ext cx="888671" cy="576064"/>
            </a:xfrm>
            <a:prstGeom prst="arc">
              <a:avLst>
                <a:gd name="adj1" fmla="val 14531921"/>
                <a:gd name="adj2" fmla="val 18855833"/>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9" name="弧形 38">
              <a:extLst>
                <a:ext uri="{FF2B5EF4-FFF2-40B4-BE49-F238E27FC236}">
                  <a16:creationId xmlns:a16="http://schemas.microsoft.com/office/drawing/2014/main" id="{2250AF32-6954-E845-B183-883D58A5256C}"/>
                </a:ext>
              </a:extLst>
            </p:cNvPr>
            <p:cNvSpPr/>
            <p:nvPr/>
          </p:nvSpPr>
          <p:spPr>
            <a:xfrm rot="19731631">
              <a:off x="2751707" y="1878755"/>
              <a:ext cx="888671" cy="576064"/>
            </a:xfrm>
            <a:prstGeom prst="arc">
              <a:avLst>
                <a:gd name="adj1" fmla="val 14531921"/>
                <a:gd name="adj2" fmla="val 19227968"/>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0" name="弧形 40">
              <a:extLst>
                <a:ext uri="{FF2B5EF4-FFF2-40B4-BE49-F238E27FC236}">
                  <a16:creationId xmlns:a16="http://schemas.microsoft.com/office/drawing/2014/main" id="{5222213F-863F-DC4D-9FF7-1864E68A7C79}"/>
                </a:ext>
              </a:extLst>
            </p:cNvPr>
            <p:cNvSpPr/>
            <p:nvPr/>
          </p:nvSpPr>
          <p:spPr>
            <a:xfrm rot="1441775">
              <a:off x="2429169" y="2074832"/>
              <a:ext cx="888671" cy="576064"/>
            </a:xfrm>
            <a:prstGeom prst="arc">
              <a:avLst>
                <a:gd name="adj1" fmla="val 14531921"/>
                <a:gd name="adj2" fmla="val 20126027"/>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1" name="弧形 41">
              <a:extLst>
                <a:ext uri="{FF2B5EF4-FFF2-40B4-BE49-F238E27FC236}">
                  <a16:creationId xmlns:a16="http://schemas.microsoft.com/office/drawing/2014/main" id="{F5B79F8F-480E-2E45-AC42-35E3ADFCF342}"/>
                </a:ext>
              </a:extLst>
            </p:cNvPr>
            <p:cNvSpPr/>
            <p:nvPr/>
          </p:nvSpPr>
          <p:spPr>
            <a:xfrm rot="7576295" flipV="1">
              <a:off x="2454956" y="2031869"/>
              <a:ext cx="888671" cy="458616"/>
            </a:xfrm>
            <a:prstGeom prst="arc">
              <a:avLst>
                <a:gd name="adj1" fmla="val 14531921"/>
                <a:gd name="adj2" fmla="val 20126027"/>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2" name="弧形 42">
              <a:extLst>
                <a:ext uri="{FF2B5EF4-FFF2-40B4-BE49-F238E27FC236}">
                  <a16:creationId xmlns:a16="http://schemas.microsoft.com/office/drawing/2014/main" id="{F3D6D863-9100-7D40-AE1B-BC630EC6D99F}"/>
                </a:ext>
              </a:extLst>
            </p:cNvPr>
            <p:cNvSpPr/>
            <p:nvPr/>
          </p:nvSpPr>
          <p:spPr>
            <a:xfrm rot="10572413" flipV="1">
              <a:off x="2160177" y="1983171"/>
              <a:ext cx="888671" cy="458616"/>
            </a:xfrm>
            <a:prstGeom prst="arc">
              <a:avLst>
                <a:gd name="adj1" fmla="val 14531921"/>
                <a:gd name="adj2" fmla="val 2049279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3" name="弧形 43">
              <a:extLst>
                <a:ext uri="{FF2B5EF4-FFF2-40B4-BE49-F238E27FC236}">
                  <a16:creationId xmlns:a16="http://schemas.microsoft.com/office/drawing/2014/main" id="{21476F51-3C9A-3645-AB14-0588323865EB}"/>
                </a:ext>
              </a:extLst>
            </p:cNvPr>
            <p:cNvSpPr/>
            <p:nvPr/>
          </p:nvSpPr>
          <p:spPr>
            <a:xfrm rot="13097675" flipV="1">
              <a:off x="2101945" y="1812004"/>
              <a:ext cx="888671" cy="458616"/>
            </a:xfrm>
            <a:prstGeom prst="arc">
              <a:avLst>
                <a:gd name="adj1" fmla="val 14531921"/>
                <a:gd name="adj2" fmla="val 19672139"/>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54" name="直线箭头连接符 13">
              <a:extLst>
                <a:ext uri="{FF2B5EF4-FFF2-40B4-BE49-F238E27FC236}">
                  <a16:creationId xmlns:a16="http://schemas.microsoft.com/office/drawing/2014/main" id="{99ED2875-1FA5-264B-9060-7BF0A0CB07A7}"/>
                </a:ext>
              </a:extLst>
            </p:cNvPr>
            <p:cNvCxnSpPr>
              <a:cxnSpLocks/>
            </p:cNvCxnSpPr>
            <p:nvPr/>
          </p:nvCxnSpPr>
          <p:spPr>
            <a:xfrm flipH="1">
              <a:off x="3206876" y="1624521"/>
              <a:ext cx="1585815" cy="348638"/>
            </a:xfrm>
            <a:prstGeom prst="straightConnector1">
              <a:avLst/>
            </a:prstGeom>
            <a:ln w="635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5" name="文本框 54">
              <a:extLst>
                <a:ext uri="{FF2B5EF4-FFF2-40B4-BE49-F238E27FC236}">
                  <a16:creationId xmlns:a16="http://schemas.microsoft.com/office/drawing/2014/main" id="{76373631-CE1D-2E49-95F6-5E99175BEA7E}"/>
                </a:ext>
              </a:extLst>
            </p:cNvPr>
            <p:cNvSpPr txBox="1"/>
            <p:nvPr/>
          </p:nvSpPr>
          <p:spPr>
            <a:xfrm>
              <a:off x="4792692" y="1618353"/>
              <a:ext cx="1257344" cy="698489"/>
            </a:xfrm>
            <a:prstGeom prst="rect">
              <a:avLst/>
            </a:prstGeom>
            <a:solidFill>
              <a:srgbClr val="FFFF00"/>
            </a:solidFill>
            <a:ln>
              <a:solidFill>
                <a:srgbClr val="FFC000"/>
              </a:solidFill>
            </a:ln>
          </p:spPr>
          <p:txBody>
            <a:bodyPr wrap="square" rtlCol="0">
              <a:spAutoFit/>
            </a:bodyPr>
            <a:lstStyle/>
            <a:p>
              <a:pPr algn="ctr"/>
              <a:r>
                <a:rPr lang="en" altLang="zh-CN" sz="2200" b="1" dirty="0"/>
                <a:t>Coronal Hole </a:t>
              </a:r>
              <a:r>
                <a:rPr lang="en" altLang="zh-CN" sz="2200" dirty="0"/>
                <a:t>High Speed</a:t>
              </a:r>
            </a:p>
            <a:p>
              <a:pPr algn="ctr"/>
              <a:r>
                <a:rPr lang="en" altLang="zh-CN" sz="2200" dirty="0"/>
                <a:t> Streams</a:t>
              </a:r>
              <a:endParaRPr lang="zh-CN" altLang="en-US" sz="2200" dirty="0"/>
            </a:p>
          </p:txBody>
        </p:sp>
        <p:sp>
          <p:nvSpPr>
            <p:cNvPr id="56" name="文本框 55">
              <a:extLst>
                <a:ext uri="{FF2B5EF4-FFF2-40B4-BE49-F238E27FC236}">
                  <a16:creationId xmlns:a16="http://schemas.microsoft.com/office/drawing/2014/main" id="{56781D3D-A924-BB47-9A57-91C0DA20E057}"/>
                </a:ext>
              </a:extLst>
            </p:cNvPr>
            <p:cNvSpPr txBox="1"/>
            <p:nvPr/>
          </p:nvSpPr>
          <p:spPr>
            <a:xfrm>
              <a:off x="-318557" y="1502675"/>
              <a:ext cx="955156" cy="446405"/>
            </a:xfrm>
            <a:prstGeom prst="rect">
              <a:avLst/>
            </a:prstGeom>
            <a:solidFill>
              <a:srgbClr val="0996FF"/>
            </a:solidFill>
            <a:ln>
              <a:solidFill>
                <a:srgbClr val="FFCF37"/>
              </a:solidFill>
            </a:ln>
          </p:spPr>
          <p:txBody>
            <a:bodyPr wrap="square" rtlCol="0">
              <a:spAutoFit/>
            </a:bodyPr>
            <a:lstStyle/>
            <a:p>
              <a:pPr algn="ctr"/>
              <a:r>
                <a:rPr lang="en-US" altLang="zh-CN" sz="2200" b="1" dirty="0">
                  <a:solidFill>
                    <a:schemeClr val="bg1"/>
                  </a:solidFill>
                </a:rPr>
                <a:t>Filament </a:t>
              </a:r>
              <a:r>
                <a:rPr lang="en" altLang="zh-CN" sz="2200" dirty="0">
                  <a:solidFill>
                    <a:schemeClr val="bg1"/>
                  </a:solidFill>
                </a:rPr>
                <a:t>eruption</a:t>
              </a:r>
            </a:p>
          </p:txBody>
        </p:sp>
      </p:grpSp>
      <p:sp>
        <p:nvSpPr>
          <p:cNvPr id="57" name="下箭头 56">
            <a:extLst>
              <a:ext uri="{FF2B5EF4-FFF2-40B4-BE49-F238E27FC236}">
                <a16:creationId xmlns:a16="http://schemas.microsoft.com/office/drawing/2014/main" id="{F4DA7EA3-E4E9-A34E-8090-13C02C92A22C}"/>
              </a:ext>
            </a:extLst>
          </p:cNvPr>
          <p:cNvSpPr/>
          <p:nvPr/>
        </p:nvSpPr>
        <p:spPr>
          <a:xfrm>
            <a:off x="1819617" y="1779266"/>
            <a:ext cx="560130" cy="530745"/>
          </a:xfrm>
          <a:prstGeom prst="downArrow">
            <a:avLst/>
          </a:prstGeom>
          <a:ln>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文本框 57">
            <a:extLst>
              <a:ext uri="{FF2B5EF4-FFF2-40B4-BE49-F238E27FC236}">
                <a16:creationId xmlns:a16="http://schemas.microsoft.com/office/drawing/2014/main" id="{FE2FBA94-D8AB-C248-BF91-BE16643720EF}"/>
              </a:ext>
            </a:extLst>
          </p:cNvPr>
          <p:cNvSpPr txBox="1"/>
          <p:nvPr/>
        </p:nvSpPr>
        <p:spPr>
          <a:xfrm>
            <a:off x="1359299" y="2376839"/>
            <a:ext cx="1386470" cy="430887"/>
          </a:xfrm>
          <a:prstGeom prst="rect">
            <a:avLst/>
          </a:prstGeom>
          <a:solidFill>
            <a:srgbClr val="00B050"/>
          </a:solidFill>
        </p:spPr>
        <p:txBody>
          <a:bodyPr wrap="square" rtlCol="0">
            <a:spAutoFit/>
          </a:bodyPr>
          <a:lstStyle/>
          <a:p>
            <a:pPr algn="ctr"/>
            <a:r>
              <a:rPr lang="en-US" altLang="zh-CN" sz="2200" dirty="0"/>
              <a:t>CMEs</a:t>
            </a:r>
            <a:endParaRPr kumimoji="1" lang="zh-CN" altLang="en-US" sz="2200" dirty="0"/>
          </a:p>
        </p:txBody>
      </p:sp>
      <p:sp>
        <p:nvSpPr>
          <p:cNvPr id="59" name="下箭头 58">
            <a:extLst>
              <a:ext uri="{FF2B5EF4-FFF2-40B4-BE49-F238E27FC236}">
                <a16:creationId xmlns:a16="http://schemas.microsoft.com/office/drawing/2014/main" id="{86EC2F11-F15A-8C4B-9899-F97D0323C717}"/>
              </a:ext>
            </a:extLst>
          </p:cNvPr>
          <p:cNvSpPr/>
          <p:nvPr/>
        </p:nvSpPr>
        <p:spPr>
          <a:xfrm>
            <a:off x="1783267" y="4459761"/>
            <a:ext cx="560130" cy="530745"/>
          </a:xfrm>
          <a:prstGeom prst="downArrow">
            <a:avLst/>
          </a:prstGeom>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0" name="文本框 59">
            <a:extLst>
              <a:ext uri="{FF2B5EF4-FFF2-40B4-BE49-F238E27FC236}">
                <a16:creationId xmlns:a16="http://schemas.microsoft.com/office/drawing/2014/main" id="{9A566937-98BE-EB45-A6E3-01ACFECDFEA7}"/>
              </a:ext>
            </a:extLst>
          </p:cNvPr>
          <p:cNvSpPr txBox="1"/>
          <p:nvPr/>
        </p:nvSpPr>
        <p:spPr>
          <a:xfrm>
            <a:off x="727432" y="5091553"/>
            <a:ext cx="2585518" cy="1107996"/>
          </a:xfrm>
          <a:prstGeom prst="rect">
            <a:avLst/>
          </a:prstGeom>
          <a:solidFill>
            <a:srgbClr val="00B050"/>
          </a:solidFill>
        </p:spPr>
        <p:txBody>
          <a:bodyPr wrap="square" rtlCol="0">
            <a:spAutoFit/>
          </a:bodyPr>
          <a:lstStyle/>
          <a:p>
            <a:pPr algn="ctr"/>
            <a:r>
              <a:rPr lang="en" altLang="zh-CN" sz="2200" dirty="0"/>
              <a:t>Spacecraft operations</a:t>
            </a:r>
            <a:r>
              <a:rPr lang="en-US" altLang="zh-CN" sz="2200" dirty="0"/>
              <a:t>, P</a:t>
            </a:r>
            <a:r>
              <a:rPr lang="en" altLang="zh-CN" sz="2200" dirty="0" err="1"/>
              <a:t>ower</a:t>
            </a:r>
            <a:r>
              <a:rPr lang="en" altLang="zh-CN" sz="2200" dirty="0"/>
              <a:t> systems</a:t>
            </a:r>
            <a:r>
              <a:rPr lang="en-US" altLang="zh-CN" sz="2200" dirty="0"/>
              <a:t>…</a:t>
            </a:r>
            <a:endParaRPr kumimoji="1" lang="zh-CN" altLang="en-US" sz="2200" dirty="0"/>
          </a:p>
        </p:txBody>
      </p:sp>
      <p:sp>
        <p:nvSpPr>
          <p:cNvPr id="61" name="下箭头 60">
            <a:extLst>
              <a:ext uri="{FF2B5EF4-FFF2-40B4-BE49-F238E27FC236}">
                <a16:creationId xmlns:a16="http://schemas.microsoft.com/office/drawing/2014/main" id="{4D35FBFE-9CDC-9E41-BC96-5C2B5035C97E}"/>
              </a:ext>
            </a:extLst>
          </p:cNvPr>
          <p:cNvSpPr/>
          <p:nvPr/>
        </p:nvSpPr>
        <p:spPr>
          <a:xfrm>
            <a:off x="1793709" y="2944122"/>
            <a:ext cx="560130" cy="530745"/>
          </a:xfrm>
          <a:prstGeom prst="downArrow">
            <a:avLst/>
          </a:prstGeom>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2" name="文本框 61">
            <a:extLst>
              <a:ext uri="{FF2B5EF4-FFF2-40B4-BE49-F238E27FC236}">
                <a16:creationId xmlns:a16="http://schemas.microsoft.com/office/drawing/2014/main" id="{0E0EB4E5-E510-CF4A-9D3A-59013951628C}"/>
              </a:ext>
            </a:extLst>
          </p:cNvPr>
          <p:cNvSpPr txBox="1"/>
          <p:nvPr/>
        </p:nvSpPr>
        <p:spPr>
          <a:xfrm>
            <a:off x="920029" y="3561363"/>
            <a:ext cx="2238865" cy="769441"/>
          </a:xfrm>
          <a:prstGeom prst="rect">
            <a:avLst/>
          </a:prstGeom>
          <a:solidFill>
            <a:srgbClr val="00B050"/>
          </a:solidFill>
        </p:spPr>
        <p:txBody>
          <a:bodyPr wrap="square" rtlCol="0">
            <a:spAutoFit/>
          </a:bodyPr>
          <a:lstStyle/>
          <a:p>
            <a:pPr algn="ctr"/>
            <a:r>
              <a:rPr lang="en" altLang="zh-CN" sz="2200" dirty="0"/>
              <a:t>Geomagnetic </a:t>
            </a:r>
            <a:r>
              <a:rPr lang="en-US" altLang="zh-CN" sz="2200" dirty="0"/>
              <a:t>S</a:t>
            </a:r>
            <a:r>
              <a:rPr lang="en" altLang="zh-CN" sz="2200" dirty="0" err="1"/>
              <a:t>torms</a:t>
            </a:r>
            <a:endParaRPr lang="en" altLang="zh-CN" sz="2200" dirty="0"/>
          </a:p>
        </p:txBody>
      </p:sp>
      <p:sp>
        <p:nvSpPr>
          <p:cNvPr id="63" name="下箭头 62">
            <a:extLst>
              <a:ext uri="{FF2B5EF4-FFF2-40B4-BE49-F238E27FC236}">
                <a16:creationId xmlns:a16="http://schemas.microsoft.com/office/drawing/2014/main" id="{98899821-2C5F-8C43-BAB0-12BA25B466D8}"/>
              </a:ext>
            </a:extLst>
          </p:cNvPr>
          <p:cNvSpPr/>
          <p:nvPr/>
        </p:nvSpPr>
        <p:spPr>
          <a:xfrm>
            <a:off x="10336512" y="4129278"/>
            <a:ext cx="576064" cy="576064"/>
          </a:xfrm>
          <a:prstGeom prst="downArrow">
            <a:avLst/>
          </a:prstGeom>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4" name="文本框 63">
            <a:extLst>
              <a:ext uri="{FF2B5EF4-FFF2-40B4-BE49-F238E27FC236}">
                <a16:creationId xmlns:a16="http://schemas.microsoft.com/office/drawing/2014/main" id="{36679EE6-C3EF-4D41-A572-F1B7FF74F62B}"/>
              </a:ext>
            </a:extLst>
          </p:cNvPr>
          <p:cNvSpPr txBox="1"/>
          <p:nvPr/>
        </p:nvSpPr>
        <p:spPr>
          <a:xfrm>
            <a:off x="9244912" y="4874014"/>
            <a:ext cx="2659068" cy="1107996"/>
          </a:xfrm>
          <a:prstGeom prst="rect">
            <a:avLst/>
          </a:prstGeom>
          <a:solidFill>
            <a:srgbClr val="00B050"/>
          </a:solidFill>
        </p:spPr>
        <p:txBody>
          <a:bodyPr wrap="square" rtlCol="0">
            <a:spAutoFit/>
          </a:bodyPr>
          <a:lstStyle/>
          <a:p>
            <a:pPr algn="ctr"/>
            <a:r>
              <a:rPr lang="en" altLang="zh-CN" sz="2200" dirty="0"/>
              <a:t>Spacecraft operations</a:t>
            </a:r>
            <a:r>
              <a:rPr lang="en-US" altLang="zh-CN" sz="2200" dirty="0"/>
              <a:t>, P</a:t>
            </a:r>
            <a:r>
              <a:rPr lang="en" altLang="zh-CN" sz="2200" dirty="0" err="1"/>
              <a:t>ower</a:t>
            </a:r>
            <a:r>
              <a:rPr lang="en" altLang="zh-CN" sz="2200" dirty="0"/>
              <a:t> systems</a:t>
            </a:r>
            <a:r>
              <a:rPr lang="en-US" altLang="zh-CN" sz="2200" dirty="0"/>
              <a:t>…</a:t>
            </a:r>
            <a:endParaRPr kumimoji="1" lang="zh-CN" altLang="en-US" sz="2200" dirty="0"/>
          </a:p>
        </p:txBody>
      </p:sp>
      <p:sp>
        <p:nvSpPr>
          <p:cNvPr id="65" name="下箭头 64">
            <a:extLst>
              <a:ext uri="{FF2B5EF4-FFF2-40B4-BE49-F238E27FC236}">
                <a16:creationId xmlns:a16="http://schemas.microsoft.com/office/drawing/2014/main" id="{3482DF50-9042-0348-BB7F-1E5BCD941E6E}"/>
              </a:ext>
            </a:extLst>
          </p:cNvPr>
          <p:cNvSpPr/>
          <p:nvPr/>
        </p:nvSpPr>
        <p:spPr>
          <a:xfrm>
            <a:off x="10304004" y="2468324"/>
            <a:ext cx="576064" cy="576064"/>
          </a:xfrm>
          <a:prstGeom prst="downArrow">
            <a:avLst/>
          </a:prstGeom>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66" name="文本框 65">
            <a:extLst>
              <a:ext uri="{FF2B5EF4-FFF2-40B4-BE49-F238E27FC236}">
                <a16:creationId xmlns:a16="http://schemas.microsoft.com/office/drawing/2014/main" id="{D19D9A64-25E0-5042-ACAF-BEAF42E454F4}"/>
              </a:ext>
            </a:extLst>
          </p:cNvPr>
          <p:cNvSpPr txBox="1"/>
          <p:nvPr/>
        </p:nvSpPr>
        <p:spPr>
          <a:xfrm>
            <a:off x="9440759" y="3191165"/>
            <a:ext cx="2302554" cy="769441"/>
          </a:xfrm>
          <a:prstGeom prst="rect">
            <a:avLst/>
          </a:prstGeom>
          <a:solidFill>
            <a:srgbClr val="00B050"/>
          </a:solidFill>
        </p:spPr>
        <p:txBody>
          <a:bodyPr wrap="square" rtlCol="0">
            <a:spAutoFit/>
          </a:bodyPr>
          <a:lstStyle/>
          <a:p>
            <a:pPr algn="ctr"/>
            <a:r>
              <a:rPr lang="en" altLang="zh-CN" sz="2200" dirty="0"/>
              <a:t>Geomagnetic </a:t>
            </a:r>
            <a:r>
              <a:rPr lang="en-US" altLang="zh-CN" sz="2200" dirty="0"/>
              <a:t>S</a:t>
            </a:r>
            <a:r>
              <a:rPr lang="en" altLang="zh-CN" sz="2200" dirty="0" err="1"/>
              <a:t>torms</a:t>
            </a:r>
            <a:endParaRPr lang="en" altLang="zh-CN" sz="2200" dirty="0"/>
          </a:p>
        </p:txBody>
      </p:sp>
      <p:pic>
        <p:nvPicPr>
          <p:cNvPr id="3" name="音频 2">
            <a:hlinkClick r:id="" action="ppaction://media"/>
            <a:extLst>
              <a:ext uri="{FF2B5EF4-FFF2-40B4-BE49-F238E27FC236}">
                <a16:creationId xmlns:a16="http://schemas.microsoft.com/office/drawing/2014/main" id="{59449176-F006-CD4E-B89E-3D9EC4A57202}"/>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1486128645"/>
      </p:ext>
    </p:extLst>
  </p:cSld>
  <p:clrMapOvr>
    <a:masterClrMapping/>
  </p:clrMapOvr>
  <mc:AlternateContent xmlns:mc="http://schemas.openxmlformats.org/markup-compatibility/2006">
    <mc:Choice xmlns:p14="http://schemas.microsoft.com/office/powerpoint/2010/main" Requires="p14">
      <p:transition spd="slow" p14:dur="2000" advTm="35441"/>
    </mc:Choice>
    <mc:Fallback>
      <p:transition spd="slow" advTm="354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217" x="6515100" y="2976563"/>
          <p14:tracePt t="225" x="6448425" y="2924175"/>
          <p14:tracePt t="233" x="6381750" y="2876550"/>
          <p14:tracePt t="241" x="6291263" y="2819400"/>
          <p14:tracePt t="249" x="6186488" y="2738438"/>
          <p14:tracePt t="258" x="6048375" y="2647950"/>
          <p14:tracePt t="265" x="5881688" y="2547938"/>
          <p14:tracePt t="273" x="5695950" y="2443163"/>
          <p14:tracePt t="282" x="5491163" y="2328863"/>
          <p14:tracePt t="289" x="5262563" y="2205038"/>
          <p14:tracePt t="298" x="5081588" y="2095500"/>
          <p14:tracePt t="305" x="4891088" y="2014538"/>
          <p14:tracePt t="313" x="4710113" y="1933575"/>
          <p14:tracePt t="321" x="4529138" y="1828800"/>
          <p14:tracePt t="329" x="4400550" y="1743075"/>
          <p14:tracePt t="338" x="4267200" y="1681163"/>
          <p14:tracePt t="345" x="4152900" y="1604963"/>
          <p14:tracePt t="354" x="4057650" y="1533525"/>
          <p14:tracePt t="361" x="3967163" y="1457325"/>
          <p14:tracePt t="370" x="3890963" y="1409700"/>
          <p14:tracePt t="377" x="3824288" y="1352550"/>
          <p14:tracePt t="388" x="3762375" y="1309688"/>
          <p14:tracePt t="393" x="3709988" y="1252538"/>
          <p14:tracePt t="401" x="3652838" y="1204913"/>
          <p14:tracePt t="409" x="3614738" y="1162050"/>
          <p14:tracePt t="417" x="3571875" y="1128713"/>
          <p14:tracePt t="425" x="3538538" y="1100138"/>
          <p14:tracePt t="433" x="3505200" y="1081088"/>
          <p14:tracePt t="441" x="3490913" y="1066800"/>
          <p14:tracePt t="449" x="3467100" y="1047750"/>
          <p14:tracePt t="458" x="3443288" y="1038225"/>
          <p14:tracePt t="466" x="3433763" y="1033463"/>
          <p14:tracePt t="473" x="3414713" y="1023938"/>
          <p14:tracePt t="626" x="3443288" y="1009650"/>
          <p14:tracePt t="634" x="3457575" y="1000125"/>
          <p14:tracePt t="641" x="3467100" y="1000125"/>
          <p14:tracePt t="649" x="3467100" y="990600"/>
          <p14:tracePt t="658" x="3471863" y="990600"/>
          <p14:tracePt t="665" x="3500438" y="981075"/>
          <p14:tracePt t="673" x="3533775" y="966788"/>
          <p14:tracePt t="681" x="3595688" y="952500"/>
          <p14:tracePt t="689" x="3709988" y="909638"/>
          <p14:tracePt t="700" x="3914775" y="828675"/>
          <p14:tracePt t="705" x="4176713" y="738188"/>
          <p14:tracePt t="713" x="4400550" y="657225"/>
          <p14:tracePt t="723" x="4572000" y="614363"/>
          <p14:tracePt t="731" x="4752975" y="557213"/>
          <p14:tracePt t="738" x="4881563" y="533400"/>
          <p14:tracePt t="746" x="5005388" y="509588"/>
          <p14:tracePt t="756" x="5119688" y="500063"/>
          <p14:tracePt t="763" x="5219700" y="476250"/>
          <p14:tracePt t="771" x="5334000" y="476250"/>
          <p14:tracePt t="780" x="5434013" y="476250"/>
          <p14:tracePt t="788" x="5538788" y="476250"/>
          <p14:tracePt t="794" x="5629275" y="476250"/>
          <p14:tracePt t="803" x="5719763" y="476250"/>
          <p14:tracePt t="812" x="5824538" y="476250"/>
          <p14:tracePt t="820" x="5905500" y="476250"/>
          <p14:tracePt t="831" x="5972175" y="476250"/>
          <p14:tracePt t="835" x="6024563" y="485775"/>
          <p14:tracePt t="841" x="6062663" y="490538"/>
          <p14:tracePt t="849" x="6086475" y="509588"/>
          <p14:tracePt t="857" x="6119813" y="514350"/>
          <p14:tracePt t="865" x="6186488" y="547688"/>
          <p14:tracePt t="873" x="6234113" y="566738"/>
          <p14:tracePt t="881" x="6300788" y="590550"/>
          <p14:tracePt t="889" x="6357938" y="614363"/>
          <p14:tracePt t="897" x="6405563" y="628650"/>
          <p14:tracePt t="905" x="6457950" y="647700"/>
          <p14:tracePt t="913" x="6505575" y="671513"/>
          <p14:tracePt t="921" x="6548438" y="681038"/>
          <p14:tracePt t="929" x="6581775" y="681038"/>
          <p14:tracePt t="938" x="6610350" y="690563"/>
          <p14:tracePt t="945" x="6629400" y="690563"/>
          <p14:tracePt t="954" x="6638925" y="690563"/>
          <p14:tracePt t="962" x="6643688" y="695325"/>
          <p14:tracePt t="1081" x="6638925" y="704850"/>
          <p14:tracePt t="1089" x="6629400" y="714375"/>
          <p14:tracePt t="1097" x="6610350" y="719138"/>
          <p14:tracePt t="1105" x="6596063" y="728663"/>
          <p14:tracePt t="1112" x="6586538" y="738188"/>
          <p14:tracePt t="1121" x="6581775" y="747713"/>
          <p14:tracePt t="1129" x="6572250" y="747713"/>
          <p14:tracePt t="1145" x="6562725" y="752475"/>
          <p14:tracePt t="1162" x="6553200" y="752475"/>
          <p14:tracePt t="1345" x="6572250" y="752475"/>
          <p14:tracePt t="1353" x="6619875" y="747713"/>
          <p14:tracePt t="1360" x="6686550" y="728663"/>
          <p14:tracePt t="1369" x="6757988" y="719138"/>
          <p14:tracePt t="1376" x="6843713" y="714375"/>
          <p14:tracePt t="1384" x="6891338" y="704850"/>
          <p14:tracePt t="1393" x="6929438" y="704850"/>
          <p14:tracePt t="1401" x="6972300" y="704850"/>
          <p14:tracePt t="1408" x="7005638" y="704850"/>
          <p14:tracePt t="1416" x="7038975" y="704850"/>
          <p14:tracePt t="1424" x="7062788" y="704850"/>
          <p14:tracePt t="1432" x="7105650" y="714375"/>
          <p14:tracePt t="1440" x="7143750" y="719138"/>
          <p14:tracePt t="1448" x="7186613" y="719138"/>
          <p14:tracePt t="1456" x="7243763" y="728663"/>
          <p14:tracePt t="1464" x="7300913" y="738188"/>
          <p14:tracePt t="1472" x="7348538" y="738188"/>
          <p14:tracePt t="1480" x="7381875" y="738188"/>
          <p14:tracePt t="1488" x="7405688" y="747713"/>
          <p14:tracePt t="1496" x="7424738" y="747713"/>
          <p14:tracePt t="1505" x="7429500" y="752475"/>
          <p14:tracePt t="1512" x="7439025" y="752475"/>
          <p14:tracePt t="1529" x="7448550" y="752475"/>
          <p14:tracePt t="1640" x="7458075" y="752475"/>
          <p14:tracePt t="1648" x="7458075" y="762000"/>
          <p14:tracePt t="1656" x="7472363" y="762000"/>
          <p14:tracePt t="1664" x="7481888" y="762000"/>
          <p14:tracePt t="1672" x="7505700" y="771525"/>
          <p14:tracePt t="1680" x="7519988" y="771525"/>
          <p14:tracePt t="1688" x="7548563" y="771525"/>
          <p14:tracePt t="1696" x="7562850" y="776288"/>
          <p14:tracePt t="1704" x="7586663" y="776288"/>
          <p14:tracePt t="1712" x="7596188" y="776288"/>
          <p14:tracePt t="1721" x="7610475" y="776288"/>
          <p14:tracePt t="1728" x="7620000" y="776288"/>
          <p14:tracePt t="1736" x="7629525" y="776288"/>
          <p14:tracePt t="1744" x="7634288" y="776288"/>
          <p14:tracePt t="1752" x="7643813" y="776288"/>
          <p14:tracePt t="1760" x="7667625" y="776288"/>
          <p14:tracePt t="1768" x="7700963" y="776288"/>
          <p14:tracePt t="1776" x="7758113" y="771525"/>
          <p14:tracePt t="1784" x="7815263" y="762000"/>
          <p14:tracePt t="1792" x="7867650" y="762000"/>
          <p14:tracePt t="1800" x="7924800" y="762000"/>
          <p14:tracePt t="1808" x="7958138" y="762000"/>
          <p14:tracePt t="1816" x="7986713" y="762000"/>
          <p14:tracePt t="1824" x="8015288" y="762000"/>
          <p14:tracePt t="1832" x="8039100" y="752475"/>
          <p14:tracePt t="1840" x="8053388" y="752475"/>
          <p14:tracePt t="1848" x="8072438" y="747713"/>
          <p14:tracePt t="1864" x="8077200" y="747713"/>
          <p14:tracePt t="1872" x="8096250" y="747713"/>
          <p14:tracePt t="1880" x="8120063" y="738188"/>
          <p14:tracePt t="1888" x="8153400" y="738188"/>
          <p14:tracePt t="1896" x="8201025" y="738188"/>
          <p14:tracePt t="1905" x="8243888" y="728663"/>
          <p14:tracePt t="1912" x="8267700" y="728663"/>
          <p14:tracePt t="1921" x="8281988" y="728663"/>
          <p14:tracePt t="1928" x="8291513" y="728663"/>
          <p14:tracePt t="2256" x="8301038" y="728663"/>
          <p14:tracePt t="2264" x="8310563" y="728663"/>
          <p14:tracePt t="2272" x="8324850" y="738188"/>
          <p14:tracePt t="2281" x="8334375" y="738188"/>
          <p14:tracePt t="2296" x="8339138" y="738188"/>
          <p14:tracePt t="2305" x="8348663" y="747713"/>
          <p14:tracePt t="2312" x="8358188" y="747713"/>
          <p14:tracePt t="2321" x="8396288" y="747713"/>
          <p14:tracePt t="2328" x="8462963" y="747713"/>
          <p14:tracePt t="2336" x="8553450" y="747713"/>
          <p14:tracePt t="2344" x="8720138" y="747713"/>
          <p14:tracePt t="2352" x="8882063" y="747713"/>
          <p14:tracePt t="2360" x="9020175" y="747713"/>
          <p14:tracePt t="2368" x="9153525" y="747713"/>
          <p14:tracePt t="2376" x="9258300" y="747713"/>
          <p14:tracePt t="2384" x="9334500" y="747713"/>
          <p14:tracePt t="2392" x="9405938" y="747713"/>
          <p14:tracePt t="2400" x="9472613" y="747713"/>
          <p14:tracePt t="2408" x="9510713" y="747713"/>
          <p14:tracePt t="2416" x="9539288" y="747713"/>
          <p14:tracePt t="2424" x="9563100" y="738188"/>
          <p14:tracePt t="2432" x="9586913" y="738188"/>
          <p14:tracePt t="2440" x="9634538" y="728663"/>
          <p14:tracePt t="2448" x="9686925" y="719138"/>
          <p14:tracePt t="2456" x="9791700" y="719138"/>
          <p14:tracePt t="2464" x="9863138" y="714375"/>
          <p14:tracePt t="2472" x="9929813" y="704850"/>
          <p14:tracePt t="2480" x="9977438" y="704850"/>
          <p14:tracePt t="2488" x="10020300" y="704850"/>
          <p14:tracePt t="2496" x="10053638" y="704850"/>
          <p14:tracePt t="2505" x="10067925" y="704850"/>
          <p14:tracePt t="2512" x="10077450" y="704850"/>
          <p14:tracePt t="2937" x="10101263" y="704850"/>
          <p14:tracePt t="2944" x="10158413" y="704850"/>
          <p14:tracePt t="2952" x="10258425" y="719138"/>
          <p14:tracePt t="2960" x="10363200" y="719138"/>
          <p14:tracePt t="2968" x="10534650" y="719138"/>
          <p14:tracePt t="2976" x="10701338" y="719138"/>
          <p14:tracePt t="2984" x="10858500" y="719138"/>
          <p14:tracePt t="2992" x="10996613" y="719138"/>
          <p14:tracePt t="3000" x="11120438" y="719138"/>
          <p14:tracePt t="3008" x="11201400" y="719138"/>
          <p14:tracePt t="3016" x="11258550" y="719138"/>
          <p14:tracePt t="3024" x="11296650" y="719138"/>
          <p14:tracePt t="3032" x="11329988" y="719138"/>
          <p14:tracePt t="3040" x="11358563" y="719138"/>
          <p14:tracePt t="3048" x="11372850" y="719138"/>
          <p14:tracePt t="3056" x="11396663" y="719138"/>
          <p14:tracePt t="3064" x="11439525" y="719138"/>
          <p14:tracePt t="3072" x="11472863" y="719138"/>
          <p14:tracePt t="3080" x="11501438" y="719138"/>
          <p14:tracePt t="3088" x="11534775" y="719138"/>
          <p14:tracePt t="3096" x="11553825" y="719138"/>
          <p14:tracePt t="3105" x="11568113" y="719138"/>
          <p14:tracePt t="3112" x="11577638" y="728663"/>
          <p14:tracePt t="3121" x="11587163" y="728663"/>
          <p14:tracePt t="3776" x="11553825" y="728663"/>
          <p14:tracePt t="3784" x="11520488" y="738188"/>
          <p14:tracePt t="3792" x="11487150" y="747713"/>
          <p14:tracePt t="3800" x="11430000" y="752475"/>
          <p14:tracePt t="3808" x="11382375" y="771525"/>
          <p14:tracePt t="3816" x="11225213" y="776288"/>
          <p14:tracePt t="3824" x="11044238" y="809625"/>
          <p14:tracePt t="3832" x="10839450" y="842963"/>
          <p14:tracePt t="3840" x="10620375" y="876300"/>
          <p14:tracePt t="3848" x="10358438" y="909638"/>
          <p14:tracePt t="3856" x="10125075" y="942975"/>
          <p14:tracePt t="3864" x="9882188" y="981075"/>
          <p14:tracePt t="3872" x="9701213" y="1000125"/>
          <p14:tracePt t="3880" x="9544050" y="1023938"/>
          <p14:tracePt t="3889" x="9396413" y="1047750"/>
          <p14:tracePt t="3896" x="9215438" y="1071563"/>
          <p14:tracePt t="3905" x="9072563" y="1090613"/>
          <p14:tracePt t="3912" x="8905875" y="1123950"/>
          <p14:tracePt t="3921" x="8767763" y="1138238"/>
          <p14:tracePt t="3928" x="8643938" y="1162050"/>
          <p14:tracePt t="3936" x="8543925" y="1171575"/>
          <p14:tracePt t="3944" x="8482013" y="1185863"/>
          <p14:tracePt t="3952" x="8424863" y="1185863"/>
          <p14:tracePt t="3960" x="8382000" y="1195388"/>
          <p14:tracePt t="3968" x="8358188" y="1195388"/>
          <p14:tracePt t="3976" x="8334375" y="1204913"/>
          <p14:tracePt t="3984" x="8301038" y="1204913"/>
          <p14:tracePt t="3992" x="8277225" y="1204913"/>
          <p14:tracePt t="4000" x="8243888" y="1214438"/>
          <p14:tracePt t="4008" x="8210550" y="1214438"/>
          <p14:tracePt t="4016" x="8167688" y="1214438"/>
          <p14:tracePt t="4024" x="8143875" y="1219200"/>
          <p14:tracePt t="4032" x="8110538" y="1219200"/>
          <p14:tracePt t="4040" x="8105775" y="1219200"/>
          <p14:tracePt t="4048" x="8096250" y="1219200"/>
          <p14:tracePt t="4056" x="8086725" y="1219200"/>
          <p14:tracePt t="4072" x="8077200" y="1219200"/>
          <p14:tracePt t="4128" x="8062913" y="1219200"/>
          <p14:tracePt t="4136" x="8043863" y="1219200"/>
          <p14:tracePt t="4144" x="8039100" y="1219200"/>
          <p14:tracePt t="4873" x="8029575" y="1219200"/>
          <p14:tracePt t="4880" x="7986713" y="1219200"/>
          <p14:tracePt t="4889" x="7929563" y="1214438"/>
          <p14:tracePt t="4896" x="7881938" y="1214438"/>
          <p14:tracePt t="4905" x="7781925" y="1214438"/>
          <p14:tracePt t="4912" x="7605713" y="1214438"/>
          <p14:tracePt t="4921" x="7381875" y="1214438"/>
          <p14:tracePt t="4928" x="7119938" y="1214438"/>
          <p14:tracePt t="4936" x="6810375" y="1247775"/>
          <p14:tracePt t="4944" x="6496050" y="1295400"/>
          <p14:tracePt t="4952" x="6143625" y="1343025"/>
          <p14:tracePt t="4960" x="5800725" y="1400175"/>
          <p14:tracePt t="4968" x="5457825" y="1433513"/>
          <p14:tracePt t="4976" x="5129213" y="1490663"/>
          <p14:tracePt t="4984" x="4824413" y="1533525"/>
          <p14:tracePt t="4992" x="4562475" y="1566863"/>
          <p14:tracePt t="5000" x="4310063" y="1604963"/>
          <p14:tracePt t="5008" x="4062413" y="1647825"/>
          <p14:tracePt t="5016" x="3800475" y="1681163"/>
          <p14:tracePt t="5024" x="3648075" y="1695450"/>
          <p14:tracePt t="5032" x="3514725" y="1719263"/>
          <p14:tracePt t="5040" x="3433763" y="1738313"/>
          <p14:tracePt t="5048" x="3386138" y="1738313"/>
          <p14:tracePt t="5056" x="3367088" y="1743075"/>
          <p14:tracePt t="5401" x="3324225" y="1738313"/>
          <p14:tracePt t="5409" x="3286125" y="1704975"/>
          <p14:tracePt t="5417" x="3238500" y="1681163"/>
          <p14:tracePt t="5424" x="3205163" y="1662113"/>
          <p14:tracePt t="5432" x="3162300" y="1657350"/>
          <p14:tracePt t="5440" x="3095625" y="1647825"/>
          <p14:tracePt t="5448" x="3024188" y="1628775"/>
          <p14:tracePt t="5456" x="2924175" y="1624013"/>
          <p14:tracePt t="5464" x="2833688" y="1595438"/>
          <p14:tracePt t="5472" x="2752725" y="1581150"/>
          <p14:tracePt t="5480" x="2671763" y="1557338"/>
          <p14:tracePt t="5489" x="2595563" y="1533525"/>
          <p14:tracePt t="5496" x="2524125" y="1514475"/>
          <p14:tracePt t="5505" x="2433638" y="1490663"/>
          <p14:tracePt t="5512" x="2357438" y="1466850"/>
          <p14:tracePt t="5521" x="2262188" y="1433513"/>
          <p14:tracePt t="5528" x="2162175" y="1409700"/>
          <p14:tracePt t="5536" x="2071688" y="1385888"/>
          <p14:tracePt t="5544" x="2000250" y="1362075"/>
          <p14:tracePt t="5552" x="1933575" y="1343025"/>
          <p14:tracePt t="5560" x="1890713" y="1333500"/>
          <p14:tracePt t="5568" x="1866900" y="1328738"/>
          <p14:tracePt t="5576" x="1852613" y="1319213"/>
          <p14:tracePt t="5584" x="1833563" y="1309688"/>
          <p14:tracePt t="5592" x="1833563" y="1304925"/>
          <p14:tracePt t="5600" x="1819275" y="1304925"/>
          <p14:tracePt t="5608" x="1819275" y="1295400"/>
          <p14:tracePt t="5713" x="1809750" y="1295400"/>
          <p14:tracePt t="5736" x="1800225" y="1295400"/>
          <p14:tracePt t="5793" x="1800225" y="1304925"/>
          <p14:tracePt t="5841" x="1809750" y="1304925"/>
          <p14:tracePt t="5905" x="1819275" y="1304925"/>
          <p14:tracePt t="5921" x="1819275" y="1309688"/>
          <p14:tracePt t="5929" x="1828800" y="1309688"/>
          <p14:tracePt t="5952" x="1833563" y="1319213"/>
          <p14:tracePt t="5976" x="1843088" y="1319213"/>
          <p14:tracePt t="5984" x="1852613" y="1319213"/>
          <p14:tracePt t="5992" x="1862138" y="1319213"/>
          <p14:tracePt t="6000" x="1866900" y="1319213"/>
          <p14:tracePt t="6016" x="1876425" y="1319213"/>
          <p14:tracePt t="6024" x="1885950" y="1328738"/>
          <p14:tracePt t="6032" x="1890713" y="1328738"/>
          <p14:tracePt t="6040" x="1900238" y="1328738"/>
          <p14:tracePt t="6048" x="1909763" y="1333500"/>
          <p14:tracePt t="6056" x="1919288" y="1333500"/>
          <p14:tracePt t="6072" x="1924050" y="1333500"/>
          <p14:tracePt t="6080" x="1933575" y="1333500"/>
          <p14:tracePt t="6096" x="1943100" y="1333500"/>
          <p14:tracePt t="6112" x="1947863" y="1333500"/>
          <p14:tracePt t="6128" x="1957388" y="1333500"/>
          <p14:tracePt t="6136" x="1966913" y="1333500"/>
          <p14:tracePt t="6144" x="1976438" y="1333500"/>
          <p14:tracePt t="6152" x="1981200" y="1333500"/>
          <p14:tracePt t="6160" x="1990725" y="1333500"/>
          <p14:tracePt t="6168" x="1990725" y="1343025"/>
          <p14:tracePt t="6210" x="2000250" y="1343025"/>
          <p14:tracePt t="6242" x="2009775" y="1352550"/>
          <p14:tracePt t="6265" x="2014538" y="1362075"/>
          <p14:tracePt t="6273" x="2024063" y="1366838"/>
          <p14:tracePt t="6281" x="2033588" y="1366838"/>
          <p14:tracePt t="6297" x="2033588" y="1376363"/>
          <p14:tracePt t="6313" x="2038350" y="1376363"/>
          <p14:tracePt t="6369" x="2047875" y="1376363"/>
          <p14:tracePt t="6377" x="2057400" y="1385888"/>
          <p14:tracePt t="6385" x="2066925" y="1385888"/>
          <p14:tracePt t="6395" x="2081213" y="1390650"/>
          <p14:tracePt t="6402" x="2090738" y="1390650"/>
          <p14:tracePt t="6409" x="2095500" y="1390650"/>
          <p14:tracePt t="6417" x="2105025" y="1390650"/>
          <p14:tracePt t="6425" x="2114550" y="1400175"/>
          <p14:tracePt t="6433" x="2124075" y="1400175"/>
          <p14:tracePt t="6441" x="2128838" y="1400175"/>
          <p14:tracePt t="6449" x="2147888" y="1409700"/>
          <p14:tracePt t="6457" x="2171700" y="1409700"/>
          <p14:tracePt t="6466" x="2205038" y="1409700"/>
          <p14:tracePt t="6474" x="2243138" y="1409700"/>
          <p14:tracePt t="6481" x="2286000" y="1409700"/>
          <p14:tracePt t="6490" x="2319338" y="1409700"/>
          <p14:tracePt t="6497" x="2357438" y="1409700"/>
          <p14:tracePt t="6505" x="2390775" y="1419225"/>
          <p14:tracePt t="6514" x="2419350" y="1419225"/>
          <p14:tracePt t="6521" x="2433638" y="1419225"/>
          <p14:tracePt t="6529" x="2466975" y="1423988"/>
          <p14:tracePt t="6537" x="2481263" y="1423988"/>
          <p14:tracePt t="6546" x="2500313" y="1423988"/>
          <p14:tracePt t="6553" x="2514600" y="1433513"/>
          <p14:tracePt t="6562" x="2524125" y="1433513"/>
          <p14:tracePt t="6570" x="2538413" y="1433513"/>
          <p14:tracePt t="6576" x="2562225" y="1433513"/>
          <p14:tracePt t="6585" x="2595563" y="1433513"/>
          <p14:tracePt t="6593" x="2614613" y="1433513"/>
          <p14:tracePt t="6602" x="2628900" y="1433513"/>
          <p14:tracePt t="6609" x="2652713" y="1443038"/>
          <p14:tracePt t="6617" x="2671763" y="1443038"/>
          <p14:tracePt t="6633" x="2686050" y="1443038"/>
          <p14:tracePt t="6641" x="2695575" y="1443038"/>
          <p14:tracePt t="6665" x="2705100" y="1443038"/>
          <p14:tracePt t="6673" x="2705100" y="1452563"/>
          <p14:tracePt t="6682" x="2709863" y="1452563"/>
          <p14:tracePt t="6690" x="2709863" y="1457325"/>
          <p14:tracePt t="6697" x="2719388" y="1466850"/>
          <p14:tracePt t="6706" x="2719388" y="1476375"/>
          <p14:tracePt t="6713" x="2719388" y="1490663"/>
          <p14:tracePt t="6722" x="2728913" y="1500188"/>
          <p14:tracePt t="6730" x="2728913" y="1514475"/>
          <p14:tracePt t="6739" x="2728913" y="1524000"/>
          <p14:tracePt t="6756" x="2728913" y="1538288"/>
          <p14:tracePt t="6771" x="2728913" y="1547813"/>
          <p14:tracePt t="6779" x="2719388" y="1547813"/>
          <p14:tracePt t="6787" x="2709863" y="1557338"/>
          <p14:tracePt t="6798" x="2705100" y="1566863"/>
          <p14:tracePt t="6804" x="2695575" y="1571625"/>
          <p14:tracePt t="6812" x="2681288" y="1581150"/>
          <p14:tracePt t="6824" x="2662238" y="1590675"/>
          <p14:tracePt t="6828" x="2628900" y="1604963"/>
          <p14:tracePt t="6833" x="2590800" y="1614488"/>
          <p14:tracePt t="6840" x="2547938" y="1628775"/>
          <p14:tracePt t="6849" x="2490788" y="1628775"/>
          <p14:tracePt t="6857" x="2447925" y="1638300"/>
          <p14:tracePt t="6865" x="2386013" y="1638300"/>
          <p14:tracePt t="6874" x="2319338" y="1638300"/>
          <p14:tracePt t="6880" x="2262188" y="1638300"/>
          <p14:tracePt t="6890" x="2219325" y="1638300"/>
          <p14:tracePt t="6897" x="2185988" y="1647825"/>
          <p14:tracePt t="6906" x="2152650" y="1657350"/>
          <p14:tracePt t="6913" x="2114550" y="1662113"/>
          <p14:tracePt t="6922" x="2071688" y="1671638"/>
          <p14:tracePt t="6929" x="2038350" y="1671638"/>
          <p14:tracePt t="6938" x="1990725" y="1681163"/>
          <p14:tracePt t="6945" x="1947863" y="1681163"/>
          <p14:tracePt t="6956" x="1919288" y="1685925"/>
          <p14:tracePt t="6961" x="1885950" y="1695450"/>
          <p14:tracePt t="6973" x="1852613" y="1695450"/>
          <p14:tracePt t="6977" x="1833563" y="1695450"/>
          <p14:tracePt t="6989" x="1819275" y="1695450"/>
          <p14:tracePt t="6993" x="1809750" y="1695450"/>
          <p14:tracePt t="7329" x="1800225" y="1685925"/>
          <p14:tracePt t="7337" x="1809750" y="1685925"/>
          <p14:tracePt t="7345" x="1819275" y="1685925"/>
          <p14:tracePt t="7352" x="1828800" y="1685925"/>
          <p14:tracePt t="7360" x="1833563" y="1681163"/>
          <p14:tracePt t="7377" x="1843088" y="1681163"/>
          <p14:tracePt t="7392" x="1852613" y="1681163"/>
          <p14:tracePt t="7424" x="1862138" y="1681163"/>
          <p14:tracePt t="7929" x="1866900" y="1681163"/>
          <p14:tracePt t="7937" x="1890713" y="1685925"/>
          <p14:tracePt t="7944" x="1933575" y="1695450"/>
          <p14:tracePt t="7952" x="1966913" y="1714500"/>
          <p14:tracePt t="7961" x="1990725" y="1719263"/>
          <p14:tracePt t="7968" x="2009775" y="1738313"/>
          <p14:tracePt t="7976" x="2033588" y="1743075"/>
          <p14:tracePt t="7984" x="2057400" y="1771650"/>
          <p14:tracePt t="7992" x="2105025" y="1785938"/>
          <p14:tracePt t="8000" x="2162175" y="1800225"/>
          <p14:tracePt t="8008" x="2243138" y="1828800"/>
          <p14:tracePt t="8016" x="2309813" y="1833563"/>
          <p14:tracePt t="8024" x="2386013" y="1852613"/>
          <p14:tracePt t="8032" x="2457450" y="1866900"/>
          <p14:tracePt t="8040" x="2490788" y="1876425"/>
          <p14:tracePt t="8048" x="2524125" y="1885950"/>
          <p14:tracePt t="8056" x="2547938" y="1890713"/>
          <p14:tracePt t="8064" x="2562225" y="1900238"/>
          <p14:tracePt t="8073" x="2571750" y="1909763"/>
          <p14:tracePt t="8080" x="2590800" y="1909763"/>
          <p14:tracePt t="8089" x="2595563" y="1919288"/>
          <p14:tracePt t="8096" x="2614613" y="1919288"/>
          <p14:tracePt t="8104" x="2638425" y="1919288"/>
          <p14:tracePt t="8112" x="2652713" y="1919288"/>
          <p14:tracePt t="8120" x="2671763" y="1919288"/>
          <p14:tracePt t="8128" x="2686050" y="1924050"/>
          <p14:tracePt t="8136" x="2705100" y="1924050"/>
          <p14:tracePt t="8144" x="2709863" y="1924050"/>
          <p14:tracePt t="8152" x="2728913" y="1924050"/>
          <p14:tracePt t="8160" x="2738438" y="1924050"/>
          <p14:tracePt t="8168" x="2743200" y="1924050"/>
          <p14:tracePt t="8176" x="2752725" y="1924050"/>
          <p14:tracePt t="8184" x="2762250" y="1933575"/>
          <p14:tracePt t="8336" x="2752725" y="1933575"/>
          <p14:tracePt t="8344" x="2743200" y="1933575"/>
          <p14:tracePt t="8360" x="2738438" y="1933575"/>
          <p14:tracePt t="8400" x="2728913" y="1933575"/>
          <p14:tracePt t="8448" x="2719388" y="1933575"/>
          <p14:tracePt t="8473" x="2705100" y="1933575"/>
          <p14:tracePt t="8480" x="2695575" y="1933575"/>
          <p14:tracePt t="8489" x="2695575" y="1943100"/>
          <p14:tracePt t="8496" x="2681288" y="1947863"/>
          <p14:tracePt t="8504" x="2671763" y="1957388"/>
          <p14:tracePt t="8512" x="2662238" y="1976438"/>
          <p14:tracePt t="8520" x="2647950" y="1981200"/>
          <p14:tracePt t="8528" x="2628900" y="2000250"/>
          <p14:tracePt t="8536" x="2614613" y="2024063"/>
          <p14:tracePt t="8544" x="2581275" y="2047875"/>
          <p14:tracePt t="8552" x="2557463" y="2071688"/>
          <p14:tracePt t="8560" x="2514600" y="2095500"/>
          <p14:tracePt t="8568" x="2500313" y="2124075"/>
          <p14:tracePt t="8576" x="2481263" y="2138363"/>
          <p14:tracePt t="8584" x="2466975" y="2147888"/>
          <p14:tracePt t="8592" x="2457450" y="2162175"/>
          <p14:tracePt t="8600" x="2443163" y="2181225"/>
          <p14:tracePt t="8608" x="2443163" y="2185988"/>
          <p14:tracePt t="8616" x="2433638" y="2205038"/>
          <p14:tracePt t="8624" x="2424113" y="2214563"/>
          <p14:tracePt t="8632" x="2419350" y="2228850"/>
          <p14:tracePt t="8640" x="2409825" y="2238375"/>
          <p14:tracePt t="8648" x="2409825" y="2243138"/>
          <p14:tracePt t="8664" x="2400300" y="2252663"/>
          <p14:tracePt t="8680" x="2400300" y="2262188"/>
          <p14:tracePt t="8689" x="2400300" y="2271713"/>
          <p14:tracePt t="8696" x="2400300" y="2286000"/>
          <p14:tracePt t="8704" x="2400300" y="2295525"/>
          <p14:tracePt t="8712" x="2390775" y="2300288"/>
          <p14:tracePt t="8720" x="2390775" y="2319338"/>
          <p14:tracePt t="8729" x="2386013" y="2328863"/>
          <p14:tracePt t="8736" x="2376488" y="2333625"/>
          <p14:tracePt t="8744" x="2376488" y="2343150"/>
          <p14:tracePt t="8752" x="2357438" y="2366963"/>
          <p14:tracePt t="8760" x="2352675" y="2390775"/>
          <p14:tracePt t="8768" x="2343150" y="2409825"/>
          <p14:tracePt t="8776" x="2343150" y="2433638"/>
          <p14:tracePt t="8784" x="2328863" y="2447925"/>
          <p14:tracePt t="8792" x="2328863" y="2476500"/>
          <p14:tracePt t="8800" x="2309813" y="2500313"/>
          <p14:tracePt t="8808" x="2300288" y="2524125"/>
          <p14:tracePt t="8816" x="2286000" y="2538413"/>
          <p14:tracePt t="8824" x="2276475" y="2547938"/>
          <p14:tracePt t="8832" x="2262188" y="2562225"/>
          <p14:tracePt t="8840" x="2243138" y="2581275"/>
          <p14:tracePt t="8848" x="2228850" y="2590800"/>
          <p14:tracePt t="8856" x="2214563" y="2605088"/>
          <p14:tracePt t="8864" x="2185988" y="2614613"/>
          <p14:tracePt t="8873" x="2171700" y="2624138"/>
          <p14:tracePt t="8880" x="2152650" y="2628900"/>
          <p14:tracePt t="8889" x="2147888" y="2638425"/>
          <p14:tracePt t="8896" x="2128838" y="2647950"/>
          <p14:tracePt t="8906" x="2124075" y="2647950"/>
          <p14:tracePt t="8912" x="2114550" y="2647950"/>
          <p14:tracePt t="8923" x="2095500" y="2652713"/>
          <p14:tracePt t="8928" x="2081213" y="2662238"/>
          <p14:tracePt t="8939" x="2066925" y="2671763"/>
          <p14:tracePt t="8944" x="2038350" y="2671763"/>
          <p14:tracePt t="8956" x="2009775" y="2686050"/>
          <p14:tracePt t="8960" x="1990725" y="2686050"/>
          <p14:tracePt t="8972" x="1957388" y="2686050"/>
          <p14:tracePt t="8976" x="1933575" y="2695575"/>
          <p14:tracePt t="8989" x="1900238" y="2695575"/>
          <p14:tracePt t="8992" x="1890713" y="2695575"/>
          <p14:tracePt t="9005" x="1876425" y="2695575"/>
          <p14:tracePt t="9008" x="1852613" y="2695575"/>
          <p14:tracePt t="9022" x="1833563" y="2705100"/>
          <p14:tracePt t="9024" x="1800225" y="2709863"/>
          <p14:tracePt t="9039" x="1771650" y="2709863"/>
          <p14:tracePt t="9040" x="1738313" y="2709863"/>
          <p14:tracePt t="9055" x="1704975" y="2719388"/>
          <p14:tracePt t="9057" x="1685925" y="2719388"/>
          <p14:tracePt t="9072" x="1662113" y="2719388"/>
          <p14:tracePt t="9073" x="1638300" y="2719388"/>
          <p14:tracePt t="9089" x="1628775" y="2719388"/>
          <p14:tracePt t="9089" x="1624013" y="2719388"/>
          <p14:tracePt t="9096" x="1614488" y="2719388"/>
          <p14:tracePt t="9106" x="1604963" y="2719388"/>
          <p14:tracePt t="9112" x="1595438" y="2719388"/>
          <p14:tracePt t="9123" x="1590675" y="2719388"/>
          <p14:tracePt t="9128" x="1581150" y="2719388"/>
          <p14:tracePt t="9139" x="1571625" y="2719388"/>
          <p14:tracePt t="9144" x="1566863" y="2719388"/>
          <p14:tracePt t="9156" x="1557338" y="2719388"/>
          <p14:tracePt t="9160" x="1538288" y="2719388"/>
          <p14:tracePt t="9172" x="1533525" y="2719388"/>
          <p14:tracePt t="9176" x="1524000" y="2719388"/>
          <p14:tracePt t="9216" x="1514475" y="2719388"/>
          <p14:tracePt t="9232" x="1509713" y="2719388"/>
          <p14:tracePt t="9825" x="1514475" y="2719388"/>
          <p14:tracePt t="9832" x="1524000" y="2719388"/>
          <p14:tracePt t="9840" x="1533525" y="2719388"/>
          <p14:tracePt t="9848" x="1547813" y="2719388"/>
          <p14:tracePt t="9864" x="1566863" y="2719388"/>
          <p14:tracePt t="9873" x="1566863" y="2728913"/>
          <p14:tracePt t="9880" x="1571625" y="2728913"/>
          <p14:tracePt t="9889" x="1590675" y="2728913"/>
          <p14:tracePt t="9896" x="1595438" y="2728913"/>
          <p14:tracePt t="9904" x="1604963" y="2728913"/>
          <p14:tracePt t="9912" x="1624013" y="2738438"/>
          <p14:tracePt t="9920" x="1638300" y="2738438"/>
          <p14:tracePt t="9928" x="1671638" y="2743200"/>
          <p14:tracePt t="9936" x="1685925" y="2743200"/>
          <p14:tracePt t="9944" x="1719263" y="2752725"/>
          <p14:tracePt t="9952" x="1743075" y="2752725"/>
          <p14:tracePt t="9960" x="1762125" y="2762250"/>
          <p14:tracePt t="9968" x="1776413" y="2762250"/>
          <p14:tracePt t="9976" x="1785938" y="2762250"/>
          <p14:tracePt t="9984" x="1795463" y="2762250"/>
          <p14:tracePt t="9992" x="1800225" y="2762250"/>
          <p14:tracePt t="10024" x="1809750" y="2762250"/>
          <p14:tracePt t="10032" x="1828800" y="2752725"/>
          <p14:tracePt t="10040" x="1833563" y="2752725"/>
          <p14:tracePt t="10048" x="1843088" y="2752725"/>
          <p14:tracePt t="10057" x="1852613" y="2752725"/>
          <p14:tracePt t="10064" x="1866900" y="2743200"/>
          <p14:tracePt t="10080" x="1876425" y="2743200"/>
          <p14:tracePt t="10088" x="1885950" y="2743200"/>
          <p14:tracePt t="10144" x="1890713" y="2743200"/>
          <p14:tracePt t="10160" x="1900238" y="2743200"/>
          <p14:tracePt t="10176" x="1900238" y="2738438"/>
          <p14:tracePt t="10360" x="1909763" y="2728913"/>
          <p14:tracePt t="10368" x="1924050" y="2728913"/>
          <p14:tracePt t="10384" x="1933575" y="2728913"/>
          <p14:tracePt t="10392" x="1943100" y="2728913"/>
          <p14:tracePt t="10408" x="1947863" y="2728913"/>
          <p14:tracePt t="10480" x="1957388" y="2728913"/>
          <p14:tracePt t="10488" x="1976438" y="2728913"/>
          <p14:tracePt t="10496" x="1990725" y="2728913"/>
          <p14:tracePt t="10504" x="2009775" y="2728913"/>
          <p14:tracePt t="10512" x="2014538" y="2728913"/>
          <p14:tracePt t="10520" x="2024063" y="2728913"/>
          <p14:tracePt t="10544" x="2033588" y="2728913"/>
          <p14:tracePt t="10600" x="2038350" y="2728913"/>
          <p14:tracePt t="10608" x="2057400" y="2728913"/>
          <p14:tracePt t="10616" x="2066925" y="2728913"/>
          <p14:tracePt t="10624" x="2081213" y="2728913"/>
          <p14:tracePt t="10640" x="2090738" y="2728913"/>
          <p14:tracePt t="10720" x="2095500" y="2728913"/>
          <p14:tracePt t="10728" x="2095500" y="2719388"/>
          <p14:tracePt t="10736" x="2114550" y="2719388"/>
          <p14:tracePt t="10752" x="2124075" y="2719388"/>
          <p14:tracePt t="10760" x="2128838" y="2719388"/>
          <p14:tracePt t="10784" x="2138363" y="2719388"/>
          <p14:tracePt t="10800" x="2147888" y="2719388"/>
          <p14:tracePt t="10864" x="2162175" y="2719388"/>
          <p14:tracePt t="10873" x="2171700" y="2728913"/>
          <p14:tracePt t="10880" x="2185988" y="2728913"/>
          <p14:tracePt t="10896" x="2205038" y="2738438"/>
          <p14:tracePt t="10912" x="2214563" y="2743200"/>
          <p14:tracePt t="10952" x="2219325" y="2743200"/>
          <p14:tracePt t="10968" x="2228850" y="2743200"/>
          <p14:tracePt t="10976" x="2243138" y="2743200"/>
          <p14:tracePt t="10984" x="2252663" y="2743200"/>
          <p14:tracePt t="10992" x="2271713" y="2743200"/>
          <p14:tracePt t="11000" x="2276475" y="2743200"/>
          <p14:tracePt t="11008" x="2295525" y="2743200"/>
          <p14:tracePt t="11016" x="2300288" y="2743200"/>
          <p14:tracePt t="11024" x="2309813" y="2743200"/>
          <p14:tracePt t="11032" x="2319338" y="2743200"/>
          <p14:tracePt t="11056" x="2328863" y="2743200"/>
          <p14:tracePt t="11064" x="2343150" y="2743200"/>
          <p14:tracePt t="11073" x="2357438" y="2743200"/>
          <p14:tracePt t="11080" x="2376488" y="2743200"/>
          <p14:tracePt t="11088" x="2400300" y="2743200"/>
          <p14:tracePt t="11096" x="2419350" y="2743200"/>
          <p14:tracePt t="11104" x="2433638" y="2743200"/>
          <p14:tracePt t="11113" x="2457450" y="2743200"/>
          <p14:tracePt t="11120" x="2481263" y="2752725"/>
          <p14:tracePt t="11128" x="2500313" y="2752725"/>
          <p14:tracePt t="11136" x="2505075" y="2752725"/>
          <p14:tracePt t="11144" x="2514600" y="2752725"/>
          <p14:tracePt t="11192" x="2524125" y="2752725"/>
          <p14:tracePt t="11200" x="2533650" y="2752725"/>
          <p14:tracePt t="11208" x="2538413" y="2752725"/>
          <p14:tracePt t="11216" x="2547938" y="2752725"/>
          <p14:tracePt t="11224" x="2557463" y="2752725"/>
          <p14:tracePt t="11256" x="2562225" y="2752725"/>
          <p14:tracePt t="11713" x="2571750" y="2752725"/>
          <p14:tracePt t="11721" x="2590800" y="2752725"/>
          <p14:tracePt t="11729" x="2628900" y="2743200"/>
          <p14:tracePt t="11736" x="2686050" y="2738438"/>
          <p14:tracePt t="11744" x="2762250" y="2719388"/>
          <p14:tracePt t="11752" x="2857500" y="2705100"/>
          <p14:tracePt t="11760" x="2943225" y="2686050"/>
          <p14:tracePt t="11768" x="3057525" y="2681288"/>
          <p14:tracePt t="11776" x="3152775" y="2671763"/>
          <p14:tracePt t="11784" x="3286125" y="2671763"/>
          <p14:tracePt t="11792" x="3400425" y="2671763"/>
          <p14:tracePt t="11800" x="3533775" y="2662238"/>
          <p14:tracePt t="11808" x="3676650" y="2647950"/>
          <p14:tracePt t="11816" x="3852863" y="2628900"/>
          <p14:tracePt t="11824" x="4119563" y="2595563"/>
          <p14:tracePt t="11832" x="4471988" y="2547938"/>
          <p14:tracePt t="11841" x="4824413" y="2466975"/>
          <p14:tracePt t="11848" x="5253038" y="2409825"/>
          <p14:tracePt t="11857" x="5629275" y="2366963"/>
          <p14:tracePt t="11864" x="5876925" y="2328863"/>
          <p14:tracePt t="11872" x="6105525" y="2295525"/>
          <p14:tracePt t="11880" x="6267450" y="2271713"/>
          <p14:tracePt t="11888" x="6391275" y="2252663"/>
          <p14:tracePt t="11896" x="6515100" y="2238375"/>
          <p14:tracePt t="11904" x="6643688" y="2214563"/>
          <p14:tracePt t="11912" x="6791325" y="2185988"/>
          <p14:tracePt t="11920" x="7038975" y="2147888"/>
          <p14:tracePt t="11928" x="7381875" y="2095500"/>
          <p14:tracePt t="11936" x="7662863" y="2066925"/>
          <p14:tracePt t="11944" x="7867650" y="2033588"/>
          <p14:tracePt t="11952" x="8020050" y="2024063"/>
          <p14:tracePt t="11960" x="8110538" y="2009775"/>
          <p14:tracePt t="11968" x="8162925" y="2009775"/>
          <p14:tracePt t="11976" x="8191500" y="2009775"/>
          <p14:tracePt t="11984" x="8210550" y="2009775"/>
          <p14:tracePt t="11992" x="8220075" y="2009775"/>
          <p14:tracePt t="12000" x="8224838" y="2009775"/>
          <p14:tracePt t="12008" x="8224838" y="2000250"/>
          <p14:tracePt t="12016" x="8234363" y="2000250"/>
          <p14:tracePt t="12024" x="8248650" y="1990725"/>
          <p14:tracePt t="12032" x="8281988" y="1976438"/>
          <p14:tracePt t="12041" x="8339138" y="1947863"/>
          <p14:tracePt t="12048" x="8396288" y="1924050"/>
          <p14:tracePt t="12057" x="8439150" y="1919288"/>
          <p14:tracePt t="12064" x="8472488" y="1900238"/>
          <p14:tracePt t="12074" x="8486775" y="1900238"/>
          <p14:tracePt t="12080" x="8505825" y="1890713"/>
          <p14:tracePt t="12091" x="8515350" y="1890713"/>
          <p14:tracePt t="12096" x="8520113" y="1890713"/>
          <p14:tracePt t="12107" x="8520113" y="1885950"/>
          <p14:tracePt t="12120" x="8529638" y="1885950"/>
          <p14:tracePt t="12128" x="8543925" y="1876425"/>
          <p14:tracePt t="12136" x="8596313" y="1852613"/>
          <p14:tracePt t="12144" x="8677275" y="1828800"/>
          <p14:tracePt t="12152" x="8748713" y="1809750"/>
          <p14:tracePt t="12160" x="8834438" y="1800225"/>
          <p14:tracePt t="12168" x="8896350" y="1785938"/>
          <p14:tracePt t="12176" x="8948738" y="1776413"/>
          <p14:tracePt t="12187" x="9005888" y="1762125"/>
          <p14:tracePt t="12193" x="9043988" y="1752600"/>
          <p14:tracePt t="12207" x="9077325" y="1743075"/>
          <p14:tracePt t="12209" x="9101138" y="1728788"/>
          <p14:tracePt t="12218" x="9110663" y="1728788"/>
          <p14:tracePt t="12226" x="9129713" y="1719263"/>
          <p14:tracePt t="12233" x="9153525" y="1704975"/>
          <p14:tracePt t="12242" x="9191625" y="1685925"/>
          <p14:tracePt t="12249" x="9277350" y="1662113"/>
          <p14:tracePt t="12257" x="9448800" y="1614488"/>
          <p14:tracePt t="12267" x="9620250" y="1581150"/>
          <p14:tracePt t="12274" x="9767888" y="1566863"/>
          <p14:tracePt t="12281" x="9858375" y="1547813"/>
          <p14:tracePt t="12291" x="9948863" y="1538288"/>
          <p14:tracePt t="12298" x="10006013" y="1538288"/>
          <p14:tracePt t="12307" x="10039350" y="1538288"/>
          <p14:tracePt t="12313" x="10053638" y="1533525"/>
          <p14:tracePt t="12377" x="10063163" y="1533525"/>
          <p14:tracePt t="12385" x="10067925" y="1524000"/>
          <p14:tracePt t="12393" x="10077450" y="1524000"/>
          <p14:tracePt t="12409" x="10086975" y="1524000"/>
          <p14:tracePt t="12921" x="10096500" y="1533525"/>
          <p14:tracePt t="12929" x="10096500" y="1566863"/>
          <p14:tracePt t="12937" x="10096500" y="1581150"/>
          <p14:tracePt t="12945" x="10096500" y="1595438"/>
          <p14:tracePt t="12953" x="10096500" y="1614488"/>
          <p14:tracePt t="12961" x="10096500" y="1624013"/>
          <p14:tracePt t="12969" x="10096500" y="1628775"/>
          <p14:tracePt t="12977" x="10096500" y="1638300"/>
          <p14:tracePt t="12993" x="10096500" y="1647825"/>
          <p14:tracePt t="13001" x="10096500" y="1657350"/>
          <p14:tracePt t="13009" x="10086975" y="1662113"/>
          <p14:tracePt t="13026" x="10077450" y="1681163"/>
          <p14:tracePt t="13033" x="10067925" y="1681163"/>
          <p14:tracePt t="13042" x="10067925" y="1685925"/>
          <p14:tracePt t="13049" x="10067925" y="1695450"/>
          <p14:tracePt t="13089" x="10067925" y="1704975"/>
          <p14:tracePt t="13104" x="10063163" y="1704975"/>
          <p14:tracePt t="13121" x="10053638" y="1714500"/>
          <p14:tracePt t="13179" x="10029825" y="1719263"/>
          <p14:tracePt t="13345" x="10029825" y="1728788"/>
          <p14:tracePt t="13353" x="10063163" y="1743075"/>
          <p14:tracePt t="13360" x="10134600" y="1771650"/>
          <p14:tracePt t="13368" x="10258425" y="1800225"/>
          <p14:tracePt t="13376" x="10420350" y="1828800"/>
          <p14:tracePt t="13384" x="10587038" y="1852613"/>
          <p14:tracePt t="13392" x="10739438" y="1852613"/>
          <p14:tracePt t="13400" x="10906125" y="1876425"/>
          <p14:tracePt t="13408" x="11029950" y="1900238"/>
          <p14:tracePt t="13416" x="11110913" y="1909763"/>
          <p14:tracePt t="13425" x="11153775" y="1924050"/>
          <p14:tracePt t="13432" x="11182350" y="1924050"/>
          <p14:tracePt t="13441" x="11191875" y="1924050"/>
          <p14:tracePt t="13448" x="11201400" y="1924050"/>
          <p14:tracePt t="13473" x="11210925" y="1924050"/>
          <p14:tracePt t="13480" x="11225213" y="1919288"/>
          <p14:tracePt t="13488" x="11239500" y="1909763"/>
          <p14:tracePt t="13496" x="11249025" y="1900238"/>
          <p14:tracePt t="13504" x="11258550" y="1890713"/>
          <p14:tracePt t="13512" x="11268075" y="1890713"/>
          <p14:tracePt t="13528" x="11268075" y="1885950"/>
          <p14:tracePt t="13753" x="11258550" y="1900238"/>
          <p14:tracePt t="13761" x="11225213" y="1933575"/>
          <p14:tracePt t="13768" x="11201400" y="1957388"/>
          <p14:tracePt t="13776" x="11158538" y="1981200"/>
          <p14:tracePt t="13784" x="11134725" y="2009775"/>
          <p14:tracePt t="13792" x="11110913" y="2024063"/>
          <p14:tracePt t="13800" x="11087100" y="2047875"/>
          <p14:tracePt t="13808" x="11077575" y="2057400"/>
          <p14:tracePt t="13817" x="11068050" y="2066925"/>
          <p14:tracePt t="13825" x="11063288" y="2071688"/>
          <p14:tracePt t="13832" x="11063288" y="2090738"/>
          <p14:tracePt t="13848" x="11053763" y="2090738"/>
          <p14:tracePt t="13856" x="11044238" y="2095500"/>
          <p14:tracePt t="13872" x="11034713" y="2095500"/>
          <p14:tracePt t="13880" x="11034713" y="2105025"/>
          <p14:tracePt t="13888" x="11029950" y="2105025"/>
          <p14:tracePt t="13904" x="11020425" y="2105025"/>
          <p14:tracePt t="13944" x="11010900" y="2105025"/>
          <p14:tracePt t="13952" x="10996613" y="2114550"/>
          <p14:tracePt t="13960" x="10977563" y="2124075"/>
          <p14:tracePt t="13968" x="10963275" y="2128838"/>
          <p14:tracePt t="13976" x="10944225" y="2138363"/>
          <p14:tracePt t="13992" x="10920413" y="2147888"/>
          <p14:tracePt t="14008" x="10915650" y="2152650"/>
          <p14:tracePt t="14016" x="10906125" y="2152650"/>
          <p14:tracePt t="14024" x="10896600" y="2162175"/>
          <p14:tracePt t="14032" x="10882313" y="2162175"/>
          <p14:tracePt t="14041" x="10863263" y="2162175"/>
          <p14:tracePt t="14048" x="10829925" y="2162175"/>
          <p14:tracePt t="14056" x="10801350" y="2171700"/>
          <p14:tracePt t="14064" x="10758488" y="2181225"/>
          <p14:tracePt t="14072" x="10701338" y="2185988"/>
          <p14:tracePt t="14080" x="10658475" y="2185988"/>
          <p14:tracePt t="14088" x="10625138" y="2195513"/>
          <p14:tracePt t="14096" x="10610850" y="2195513"/>
          <p14:tracePt t="14104" x="10596563" y="2205038"/>
          <p14:tracePt t="14120" x="10587038" y="2205038"/>
          <p14:tracePt t="14209" x="10587038" y="2195513"/>
          <p14:tracePt t="14217" x="10601325" y="2185988"/>
          <p14:tracePt t="14225" x="10620375" y="2181225"/>
          <p14:tracePt t="14232" x="10634663" y="2171700"/>
          <p14:tracePt t="14241" x="10658475" y="2162175"/>
          <p14:tracePt t="14248" x="10677525" y="2147888"/>
          <p14:tracePt t="14256" x="10691813" y="2147888"/>
          <p14:tracePt t="14264" x="10715625" y="2128838"/>
          <p14:tracePt t="14272" x="10748963" y="2124075"/>
          <p14:tracePt t="14280" x="10801350" y="2105025"/>
          <p14:tracePt t="14288" x="10848975" y="2095500"/>
          <p14:tracePt t="14296" x="10915650" y="2090738"/>
          <p14:tracePt t="14304" x="10996613" y="2081213"/>
          <p14:tracePt t="14312" x="11063288" y="2081213"/>
          <p14:tracePt t="14320" x="11120438" y="2081213"/>
          <p14:tracePt t="14328" x="11168063" y="2081213"/>
          <p14:tracePt t="14336" x="11215688" y="2081213"/>
          <p14:tracePt t="14344" x="11258550" y="2081213"/>
          <p14:tracePt t="14352" x="11282363" y="2081213"/>
          <p14:tracePt t="14360" x="11296650" y="2081213"/>
          <p14:tracePt t="14368" x="11306175" y="2090738"/>
          <p14:tracePt t="14384" x="11315700" y="2090738"/>
          <p14:tracePt t="14400" x="11325225" y="2090738"/>
          <p14:tracePt t="14408" x="11329988" y="2090738"/>
          <p14:tracePt t="14424" x="11339513" y="2090738"/>
          <p14:tracePt t="14833" x="11349038" y="2081213"/>
          <p14:tracePt t="14841" x="11349038" y="2066925"/>
          <p14:tracePt t="14848" x="11349038" y="2057400"/>
          <p14:tracePt t="14864" x="11349038" y="2047875"/>
          <p14:tracePt t="14872" x="11349038" y="2038350"/>
          <p14:tracePt t="14880" x="11349038" y="2033588"/>
          <p14:tracePt t="14888" x="11349038" y="2014538"/>
          <p14:tracePt t="14896" x="11349038" y="2000250"/>
          <p14:tracePt t="14904" x="11349038" y="1981200"/>
          <p14:tracePt t="14912" x="11339513" y="1966913"/>
          <p14:tracePt t="14920" x="11329988" y="1933575"/>
          <p14:tracePt t="14928" x="11325225" y="1900238"/>
          <p14:tracePt t="14936" x="11296650" y="1866900"/>
          <p14:tracePt t="14944" x="11291888" y="1843088"/>
          <p14:tracePt t="14952" x="11272838" y="1809750"/>
          <p14:tracePt t="14960" x="11249025" y="1762125"/>
          <p14:tracePt t="14968" x="11225213" y="1728788"/>
          <p14:tracePt t="14976" x="11201400" y="1704975"/>
          <p14:tracePt t="14984" x="11182350" y="1685925"/>
          <p14:tracePt t="14992" x="11177588" y="1681163"/>
          <p14:tracePt t="15008" x="11168063" y="1671638"/>
          <p14:tracePt t="15032" x="11158538" y="1671638"/>
          <p14:tracePt t="15041" x="11153775" y="1662113"/>
          <p14:tracePt t="15048" x="11144250" y="1662113"/>
          <p14:tracePt t="15056" x="11125200" y="1662113"/>
          <p14:tracePt t="15064" x="11101388" y="1662113"/>
          <p14:tracePt t="15072" x="11063288" y="1647825"/>
          <p14:tracePt t="15080" x="11029950" y="1647825"/>
          <p14:tracePt t="15088" x="10987088" y="1647825"/>
          <p14:tracePt t="15096" x="10972800" y="1647825"/>
          <p14:tracePt t="15104" x="10944225" y="1647825"/>
          <p14:tracePt t="15112" x="10929938" y="1647825"/>
          <p14:tracePt t="15120" x="10920413" y="1638300"/>
          <p14:tracePt t="15128" x="10906125" y="1628775"/>
          <p14:tracePt t="15136" x="10887075" y="1628775"/>
          <p14:tracePt t="15144" x="10872788" y="1628775"/>
          <p14:tracePt t="15152" x="10858500" y="1628775"/>
          <p14:tracePt t="15160" x="10829925" y="1624013"/>
          <p14:tracePt t="15168" x="10806113" y="1614488"/>
          <p14:tracePt t="15176" x="10782300" y="1614488"/>
          <p14:tracePt t="15184" x="10748963" y="1614488"/>
          <p14:tracePt t="15192" x="10734675" y="1614488"/>
          <p14:tracePt t="15200" x="10715625" y="1614488"/>
          <p14:tracePt t="15209" x="10710863" y="1614488"/>
          <p14:tracePt t="15225" x="10701338" y="1614488"/>
          <p14:tracePt t="15248" x="10701338" y="1604963"/>
          <p14:tracePt t="15264" x="10691813" y="1604963"/>
          <p14:tracePt t="15784" x="10710863" y="1604963"/>
          <p14:tracePt t="15792" x="10739438" y="1628775"/>
          <p14:tracePt t="15800" x="10758488" y="1638300"/>
          <p14:tracePt t="15809" x="10815638" y="1695450"/>
          <p14:tracePt t="15816" x="10887075" y="1752600"/>
          <p14:tracePt t="15825" x="10977563" y="1828800"/>
          <p14:tracePt t="15832" x="11087100" y="1900238"/>
          <p14:tracePt t="15841" x="11177588" y="1976438"/>
          <p14:tracePt t="15848" x="11272838" y="2038350"/>
          <p14:tracePt t="15856" x="11358563" y="2090738"/>
          <p14:tracePt t="15864" x="11415713" y="2114550"/>
          <p14:tracePt t="15872" x="11472863" y="2147888"/>
          <p14:tracePt t="15880" x="11510963" y="2171700"/>
          <p14:tracePt t="15888" x="11544300" y="2185988"/>
          <p14:tracePt t="15896" x="11553825" y="2195513"/>
          <p14:tracePt t="15944" x="11563350" y="2205038"/>
          <p14:tracePt t="15960" x="11568113" y="2205038"/>
          <p14:tracePt t="15968" x="11587163" y="2214563"/>
          <p14:tracePt t="15976" x="11601450" y="2214563"/>
          <p14:tracePt t="15984" x="11610975" y="2214563"/>
          <p14:tracePt t="15992" x="11620500" y="2219325"/>
          <p14:tracePt t="16000" x="11625263" y="2219325"/>
          <p14:tracePt t="17448" x="11620500" y="2219325"/>
          <p14:tracePt t="18177" x="11591925" y="2219325"/>
          <p14:tracePt t="18185" x="11577638" y="2219325"/>
          <p14:tracePt t="18193" x="11563350" y="2219325"/>
          <p14:tracePt t="18201" x="11544300" y="2214563"/>
          <p14:tracePt t="18213" x="11520488" y="2205038"/>
          <p14:tracePt t="18217" x="11510963" y="2205038"/>
          <p14:tracePt t="18226" x="11487150" y="2205038"/>
          <p14:tracePt t="18233" x="11472863" y="2195513"/>
          <p14:tracePt t="18241" x="11463338" y="2195513"/>
          <p14:tracePt t="18249" x="11444288" y="2195513"/>
          <p14:tracePt t="18265" x="11439525" y="2195513"/>
          <p14:tracePt t="18708" x="11444288" y="2228850"/>
          <p14:tracePt t="18715" x="11463338" y="2271713"/>
          <p14:tracePt t="18724" x="11477625" y="2286000"/>
          <p14:tracePt t="18732" x="11496675" y="2309813"/>
          <p14:tracePt t="18738" x="11510963" y="2328863"/>
          <p14:tracePt t="18747" x="11510963" y="2333625"/>
          <p14:tracePt t="18755" x="11520488" y="2343150"/>
          <p14:tracePt t="19824" x="11510963" y="2333625"/>
          <p14:tracePt t="19832" x="11501438" y="2333625"/>
          <p14:tracePt t="19848" x="11501438" y="2328863"/>
          <p14:tracePt t="19856" x="11496675" y="2328863"/>
          <p14:tracePt t="19864" x="11496675" y="2319338"/>
          <p14:tracePt t="19872" x="11487150" y="2319338"/>
          <p14:tracePt t="19888" x="11477625" y="2309813"/>
          <p14:tracePt t="19896" x="11472863" y="2309813"/>
          <p14:tracePt t="19912" x="11463338" y="2309813"/>
          <p14:tracePt t="20001" x="11453813" y="2309813"/>
          <p14:tracePt t="20009" x="11444288" y="2309813"/>
          <p14:tracePt t="20016" x="11439525" y="2309813"/>
          <p14:tracePt t="20048" x="11430000" y="2309813"/>
          <p14:tracePt t="20056" x="11415713" y="2309813"/>
          <p14:tracePt t="20064" x="11396663" y="2319338"/>
          <p14:tracePt t="20072" x="11387138" y="2343150"/>
          <p14:tracePt t="20080" x="11363325" y="2357438"/>
          <p14:tracePt t="20088" x="11339513" y="2376488"/>
          <p14:tracePt t="20097" x="11329988" y="2390775"/>
          <p14:tracePt t="20104" x="11315700" y="2400300"/>
          <p14:tracePt t="20112" x="11306175" y="2419350"/>
          <p14:tracePt t="20120" x="11306175" y="2424113"/>
          <p14:tracePt t="20128" x="11306175" y="2433638"/>
          <p14:tracePt t="20136" x="11296650" y="2433638"/>
          <p14:tracePt t="20144" x="11296650" y="2443163"/>
          <p14:tracePt t="20233" x="11296650" y="2447925"/>
          <p14:tracePt t="20240" x="11291888" y="2447925"/>
          <p14:tracePt t="20264" x="11282363" y="2457450"/>
          <p14:tracePt t="20272" x="11272838" y="2466975"/>
          <p14:tracePt t="20280" x="11258550" y="2466975"/>
          <p14:tracePt t="20288" x="11225213" y="2481263"/>
          <p14:tracePt t="20296" x="11168063" y="2481263"/>
          <p14:tracePt t="20304" x="11087100" y="2500313"/>
          <p14:tracePt t="20312" x="10987088" y="2500313"/>
          <p14:tracePt t="20320" x="10858500" y="2505075"/>
          <p14:tracePt t="20328" x="10725150" y="2505075"/>
          <p14:tracePt t="20336" x="10577513" y="2505075"/>
          <p14:tracePt t="20344" x="10472738" y="2505075"/>
          <p14:tracePt t="20352" x="10339388" y="2524125"/>
          <p14:tracePt t="20360" x="10191750" y="2524125"/>
          <p14:tracePt t="20368" x="10039350" y="2547938"/>
          <p14:tracePt t="20377" x="9825038" y="2557463"/>
          <p14:tracePt t="20384" x="9629775" y="2557463"/>
          <p14:tracePt t="20393" x="9448800" y="2557463"/>
          <p14:tracePt t="20400" x="9277350" y="2562225"/>
          <p14:tracePt t="20409" x="9167813" y="2562225"/>
          <p14:tracePt t="20416" x="9129713" y="2562225"/>
          <p14:tracePt t="20424" x="9110663" y="2562225"/>
          <p14:tracePt t="20504" x="9101138" y="2562225"/>
          <p14:tracePt t="20648" x="9101138" y="2571750"/>
          <p14:tracePt t="20664" x="9101138" y="2581275"/>
          <p14:tracePt t="20672" x="9101138" y="2590800"/>
          <p14:tracePt t="20880" x="9134475" y="2590800"/>
          <p14:tracePt t="20888" x="9186863" y="2581275"/>
          <p14:tracePt t="20896" x="9244013" y="2571750"/>
          <p14:tracePt t="20904" x="9277350" y="2571750"/>
          <p14:tracePt t="20912" x="9305925" y="2562225"/>
          <p14:tracePt t="20920" x="9315450" y="2562225"/>
          <p14:tracePt t="20928" x="9324975" y="2562225"/>
          <p14:tracePt t="20936" x="9334500" y="2562225"/>
          <p14:tracePt t="20944" x="9339263" y="2562225"/>
          <p14:tracePt t="20968" x="9348788" y="2562225"/>
          <p14:tracePt t="20984" x="9358313" y="2562225"/>
          <p14:tracePt t="20993" x="9363075" y="2562225"/>
          <p14:tracePt t="21009" x="9372600" y="2562225"/>
          <p14:tracePt t="21072" x="9382125" y="2557463"/>
          <p14:tracePt t="21088" x="9382125" y="2547938"/>
          <p14:tracePt t="21096" x="9372600" y="2547938"/>
          <p14:tracePt t="21128" x="9363075" y="2538413"/>
          <p14:tracePt t="21168" x="9358313" y="2533650"/>
          <p14:tracePt t="21176" x="9348788" y="2533650"/>
          <p14:tracePt t="21200" x="9348788" y="2524125"/>
          <p14:tracePt t="21209" x="9339263" y="2524125"/>
          <p14:tracePt t="21216" x="9339263" y="2514600"/>
          <p14:tracePt t="21232" x="9334500" y="2505075"/>
          <p14:tracePt t="21240" x="9324975" y="2505075"/>
          <p14:tracePt t="21256" x="9324975" y="2500313"/>
          <p14:tracePt t="21264" x="9324975" y="2490788"/>
          <p14:tracePt t="21512" x="9315450" y="2490788"/>
          <p14:tracePt t="22473" x="9324975" y="2500313"/>
          <p14:tracePt t="22480" x="9334500" y="2505075"/>
          <p14:tracePt t="22488" x="9334500" y="2514600"/>
          <p14:tracePt t="22504" x="9339263" y="2524125"/>
          <p14:tracePt t="22512" x="9348788" y="2533650"/>
          <p14:tracePt t="22520" x="9358313" y="2538413"/>
          <p14:tracePt t="22528" x="9363075" y="2557463"/>
          <p14:tracePt t="22536" x="9391650" y="2571750"/>
          <p14:tracePt t="22544" x="9415463" y="2590800"/>
          <p14:tracePt t="22552" x="9448800" y="2605088"/>
          <p14:tracePt t="22561" x="9482138" y="2624138"/>
          <p14:tracePt t="22568" x="9505950" y="2638425"/>
          <p14:tracePt t="22577" x="9520238" y="2647950"/>
          <p14:tracePt t="22584" x="9529763" y="2652713"/>
          <p14:tracePt t="22592" x="9539288" y="2652713"/>
          <p14:tracePt t="23337" x="9539288" y="2647950"/>
          <p14:tracePt t="23345" x="9544050" y="2628900"/>
          <p14:tracePt t="23352" x="9544050" y="2624138"/>
          <p14:tracePt t="23361" x="9544050" y="2614613"/>
          <p14:tracePt t="23368" x="9553575" y="2595563"/>
          <p14:tracePt t="23384" x="9563100" y="2581275"/>
          <p14:tracePt t="23400" x="9563100" y="2571750"/>
          <p14:tracePt t="34112" x="9563100" y="2562225"/>
          <p14:tracePt t="34144" x="9553575" y="2557463"/>
          <p14:tracePt t="34152" x="9544050" y="2547938"/>
          <p14:tracePt t="34160" x="9539288" y="2547938"/>
          <p14:tracePt t="34168" x="9520238" y="2547938"/>
          <p14:tracePt t="34401" x="9520238" y="2505075"/>
          <p14:tracePt t="34408" x="9577388" y="2433638"/>
          <p14:tracePt t="34416" x="9634538" y="2352675"/>
          <p14:tracePt t="34424" x="9715500" y="2252663"/>
          <p14:tracePt t="34432" x="9772650" y="2171700"/>
          <p14:tracePt t="34440" x="9834563" y="2090738"/>
          <p14:tracePt t="34448" x="9891713" y="1990725"/>
          <p14:tracePt t="34456" x="9986963" y="1828800"/>
          <p14:tracePt t="34465" x="10101263" y="1671638"/>
          <p14:tracePt t="34472" x="10234613" y="1509713"/>
          <p14:tracePt t="34481" x="10363200" y="1333500"/>
          <p14:tracePt t="34488" x="10506075" y="1162050"/>
          <p14:tracePt t="34497" x="10668000" y="923925"/>
          <p14:tracePt t="34504" x="10839450" y="681038"/>
          <p14:tracePt t="34512" x="11034713" y="466725"/>
          <p14:tracePt t="34520" x="11249025" y="214313"/>
          <p14:tracePt t="35441" x="11387138" y="90488"/>
          <p14:tracePt t="35441" x="11430000" y="171450"/>
          <p14:tracePt t="35441" x="11463338" y="252413"/>
          <p14:tracePt t="35441" x="11487150" y="319088"/>
          <p14:tracePt t="35441" x="11496675" y="376238"/>
          <p14:tracePt t="35441" x="11496675" y="419100"/>
          <p14:tracePt t="35441" x="11496675" y="452438"/>
          <p14:tracePt t="35441" x="11501438" y="476250"/>
          <p14:tracePt t="35441" x="11501438" y="509588"/>
          <p14:tracePt t="35441" x="11501438" y="533400"/>
          <p14:tracePt t="35441" x="11501438" y="557213"/>
          <p14:tracePt t="35441" x="11501438" y="590550"/>
          <p14:tracePt t="35441" x="11501438" y="628650"/>
          <p14:tracePt t="35441" x="11496675" y="690563"/>
          <p14:tracePt t="35441" x="11477625" y="728663"/>
          <p14:tracePt t="35441" x="11472863" y="762000"/>
          <p14:tracePt t="35441" x="11453813" y="795338"/>
          <p14:tracePt t="35441" x="11444288" y="819150"/>
          <p14:tracePt t="35441" x="11439525" y="833438"/>
          <p14:tracePt t="35441" x="11430000" y="852488"/>
          <p14:tracePt t="35441" x="11430000" y="876300"/>
          <p14:tracePt t="35441" x="11420475" y="885825"/>
          <p14:tracePt t="35441" x="11420475" y="895350"/>
          <p14:tracePt t="35441" x="11415713" y="909638"/>
          <p14:tracePt t="35441" x="11415713" y="933450"/>
          <p14:tracePt t="35441" x="11406188" y="966788"/>
          <p14:tracePt t="35441" x="11396663" y="1009650"/>
          <p14:tracePt t="35441" x="11396663" y="1038225"/>
          <p14:tracePt t="35441" x="11387138" y="1081088"/>
          <p14:tracePt t="35441" x="11387138" y="1114425"/>
          <p14:tracePt t="35441" x="11382375" y="1147763"/>
          <p14:tracePt t="35441" x="11382375" y="1171575"/>
          <p14:tracePt t="35441" x="11382375" y="1204913"/>
          <p14:tracePt t="35441" x="11382375" y="1228725"/>
          <p14:tracePt t="35441" x="11382375" y="1247775"/>
          <p14:tracePt t="35441" x="11372850" y="1271588"/>
          <p14:tracePt t="35441" x="11372850" y="1285875"/>
          <p14:tracePt t="35441" x="11372850" y="1304925"/>
          <p14:tracePt t="35441" x="11363325" y="1319213"/>
          <p14:tracePt t="35441" x="11363325" y="1333500"/>
          <p14:tracePt t="35441" x="11363325" y="1343025"/>
          <p14:tracePt t="35441" x="11363325" y="1362075"/>
          <p14:tracePt t="35441" x="11363325" y="1376363"/>
          <p14:tracePt t="35441" x="11358563" y="1390650"/>
          <p14:tracePt t="35441" x="11358563" y="1400175"/>
          <p14:tracePt t="35441" x="11358563" y="1419225"/>
          <p14:tracePt t="35441" x="11358563" y="1423988"/>
          <p14:tracePt t="35441" x="11358563" y="1433513"/>
          <p14:tracePt t="35441" x="11358563" y="1443038"/>
          <p14:tracePt t="35441" x="11358563" y="1452563"/>
          <p14:tracePt t="35441" x="11358563" y="1457325"/>
          <p14:tracePt t="35441" x="11358563" y="1466850"/>
          <p14:tracePt t="35441" x="11358563" y="1476375"/>
          <p14:tracePt t="35441" x="11349038" y="1476375"/>
          <p14:tracePt t="35441" x="11349038" y="1481138"/>
          <p14:tracePt t="35441" x="11349038" y="1490663"/>
          <p14:tracePt t="35441" x="11339513" y="1500188"/>
          <p14:tracePt t="35441" x="11339513" y="1509713"/>
          <p14:tracePt t="35441" x="11339513" y="1514475"/>
          <p14:tracePt t="35441" x="11339513" y="1524000"/>
          <p14:tracePt t="35441" x="11339513" y="1533525"/>
        </p14:tracePtLst>
      </p14:laserTrace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1895707" y="132628"/>
            <a:ext cx="10169913" cy="667472"/>
          </a:xfrm>
        </p:spPr>
        <p:txBody>
          <a:bodyPr/>
          <a:lstStyle/>
          <a:p>
            <a:r>
              <a:rPr lang="en-US" altLang="zh-CN" dirty="0"/>
              <a:t>4.3</a:t>
            </a:r>
            <a:r>
              <a:rPr lang="zh-CN" altLang="en-US" dirty="0"/>
              <a:t> </a:t>
            </a:r>
            <a:r>
              <a:rPr lang="en-GB" altLang="zh-CN" sz="4000" dirty="0"/>
              <a:t>Applications</a:t>
            </a:r>
            <a:r>
              <a:rPr lang="en-US" altLang="zh-CN" dirty="0"/>
              <a:t>:</a:t>
            </a:r>
            <a:r>
              <a:rPr lang="zh-CN" altLang="en-US" dirty="0"/>
              <a:t> </a:t>
            </a:r>
            <a:r>
              <a:rPr lang="en-US" altLang="zh-CN" dirty="0"/>
              <a:t>Solar</a:t>
            </a:r>
            <a:r>
              <a:rPr lang="zh-CN" altLang="en-US" dirty="0"/>
              <a:t> </a:t>
            </a:r>
            <a:r>
              <a:rPr lang="en-US" altLang="zh-CN" dirty="0"/>
              <a:t>EUV</a:t>
            </a:r>
            <a:r>
              <a:rPr lang="zh-CN" altLang="en-US" dirty="0"/>
              <a:t> </a:t>
            </a:r>
            <a:r>
              <a:rPr lang="en-US" altLang="zh-CN" dirty="0"/>
              <a:t>Wave</a:t>
            </a:r>
            <a:r>
              <a:rPr lang="zh-CN" altLang="en-US" dirty="0"/>
              <a:t> </a:t>
            </a:r>
            <a:r>
              <a:rPr lang="en-US" altLang="zh-CN" dirty="0"/>
              <a:t>Research</a:t>
            </a:r>
            <a:br>
              <a:rPr lang="en" altLang="zh-CN" dirty="0"/>
            </a:br>
            <a:br>
              <a:rPr lang="zh-CN" altLang="en-US" sz="4000" dirty="0"/>
            </a:br>
            <a:endParaRPr lang="en-US"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19</a:t>
            </a:fld>
            <a:endParaRPr lang="en-US"/>
          </a:p>
        </p:txBody>
      </p:sp>
      <p:pic>
        <p:nvPicPr>
          <p:cNvPr id="15" name="图片 14">
            <a:extLst>
              <a:ext uri="{FF2B5EF4-FFF2-40B4-BE49-F238E27FC236}">
                <a16:creationId xmlns:a16="http://schemas.microsoft.com/office/drawing/2014/main" id="{AB61095B-29AD-9C40-B864-5B25433D92D7}"/>
              </a:ext>
            </a:extLst>
          </p:cNvPr>
          <p:cNvPicPr>
            <a:picLocks noChangeAspect="1"/>
          </p:cNvPicPr>
          <p:nvPr/>
        </p:nvPicPr>
        <p:blipFill>
          <a:blip r:embed="rId4"/>
          <a:stretch>
            <a:fillRect/>
          </a:stretch>
        </p:blipFill>
        <p:spPr>
          <a:xfrm>
            <a:off x="1266586" y="840771"/>
            <a:ext cx="4164057" cy="3085089"/>
          </a:xfrm>
          <a:prstGeom prst="rect">
            <a:avLst/>
          </a:prstGeom>
        </p:spPr>
      </p:pic>
      <p:pic>
        <p:nvPicPr>
          <p:cNvPr id="16" name="图片 15">
            <a:extLst>
              <a:ext uri="{FF2B5EF4-FFF2-40B4-BE49-F238E27FC236}">
                <a16:creationId xmlns:a16="http://schemas.microsoft.com/office/drawing/2014/main" id="{35691CC0-B26C-5E4E-BC29-3E6EE893BA19}"/>
              </a:ext>
            </a:extLst>
          </p:cNvPr>
          <p:cNvPicPr>
            <a:picLocks noChangeAspect="1"/>
          </p:cNvPicPr>
          <p:nvPr/>
        </p:nvPicPr>
        <p:blipFill>
          <a:blip r:embed="rId5"/>
          <a:stretch>
            <a:fillRect/>
          </a:stretch>
        </p:blipFill>
        <p:spPr>
          <a:xfrm>
            <a:off x="1193226" y="3925860"/>
            <a:ext cx="4353989" cy="2373373"/>
          </a:xfrm>
          <a:prstGeom prst="rect">
            <a:avLst/>
          </a:prstGeom>
        </p:spPr>
      </p:pic>
      <p:pic>
        <p:nvPicPr>
          <p:cNvPr id="17" name="图片 16">
            <a:extLst>
              <a:ext uri="{FF2B5EF4-FFF2-40B4-BE49-F238E27FC236}">
                <a16:creationId xmlns:a16="http://schemas.microsoft.com/office/drawing/2014/main" id="{26C95DD1-09E7-4E4F-8392-A426864AB1C8}"/>
              </a:ext>
            </a:extLst>
          </p:cNvPr>
          <p:cNvPicPr>
            <a:picLocks noChangeAspect="1"/>
          </p:cNvPicPr>
          <p:nvPr/>
        </p:nvPicPr>
        <p:blipFill>
          <a:blip r:embed="rId6"/>
          <a:stretch>
            <a:fillRect/>
          </a:stretch>
        </p:blipFill>
        <p:spPr>
          <a:xfrm>
            <a:off x="5942807" y="840771"/>
            <a:ext cx="5111351" cy="5118410"/>
          </a:xfrm>
          <a:prstGeom prst="rect">
            <a:avLst/>
          </a:prstGeom>
        </p:spPr>
      </p:pic>
      <p:sp>
        <p:nvSpPr>
          <p:cNvPr id="18" name="Content Placeholder 2">
            <a:extLst>
              <a:ext uri="{FF2B5EF4-FFF2-40B4-BE49-F238E27FC236}">
                <a16:creationId xmlns:a16="http://schemas.microsoft.com/office/drawing/2014/main" id="{93D45376-1FBD-A740-86F8-8AF077AECEA0}"/>
              </a:ext>
            </a:extLst>
          </p:cNvPr>
          <p:cNvSpPr txBox="1">
            <a:spLocks/>
          </p:cNvSpPr>
          <p:nvPr/>
        </p:nvSpPr>
        <p:spPr bwMode="auto">
          <a:xfrm>
            <a:off x="5942807" y="5966109"/>
            <a:ext cx="2631689" cy="38709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pitchFamily="2" charset="2"/>
              <a:buChar char="v"/>
              <a:defRPr sz="320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Clr>
                <a:srgbClr val="006600"/>
              </a:buClr>
              <a:buFont typeface="Wingdings"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 typeface="Wingdings" pitchFamily="2" charset="2"/>
              <a:buNone/>
            </a:pPr>
            <a:r>
              <a:rPr lang="en-US" altLang="zh-CN" sz="1600" kern="100" dirty="0"/>
              <a:t>(Hou</a:t>
            </a:r>
            <a:r>
              <a:rPr lang="zh-CN" altLang="en-US" sz="1600" kern="100" dirty="0"/>
              <a:t> </a:t>
            </a:r>
            <a:r>
              <a:rPr lang="en-US" altLang="zh-CN" sz="1600" kern="100" dirty="0"/>
              <a:t>et</a:t>
            </a:r>
            <a:r>
              <a:rPr lang="zh-CN" altLang="en-US" sz="1600" kern="100" dirty="0"/>
              <a:t> </a:t>
            </a:r>
            <a:r>
              <a:rPr lang="en-US" altLang="zh-CN" sz="1600" kern="100" dirty="0"/>
              <a:t>al.,</a:t>
            </a:r>
            <a:r>
              <a:rPr lang="zh-CN" altLang="en-US" sz="1600" kern="100" dirty="0"/>
              <a:t> </a:t>
            </a:r>
            <a:r>
              <a:rPr lang="en-US" altLang="zh-CN" sz="1600" i="1" kern="100" dirty="0" err="1"/>
              <a:t>ApJ</a:t>
            </a:r>
            <a:r>
              <a:rPr lang="en-US" altLang="zh-CN" sz="1600" kern="100" dirty="0"/>
              <a:t>,</a:t>
            </a:r>
            <a:r>
              <a:rPr lang="zh-CN" altLang="en-US" sz="1600" kern="100" dirty="0"/>
              <a:t> </a:t>
            </a:r>
            <a:r>
              <a:rPr lang="en-US" altLang="zh-CN" sz="1600" kern="100" dirty="0"/>
              <a:t>2022)</a:t>
            </a:r>
            <a:endParaRPr lang="zh-CN" altLang="en-US" sz="1600" kern="0" dirty="0"/>
          </a:p>
        </p:txBody>
      </p:sp>
      <p:pic>
        <p:nvPicPr>
          <p:cNvPr id="3" name="音频 2">
            <a:hlinkClick r:id="" action="ppaction://media"/>
            <a:extLst>
              <a:ext uri="{FF2B5EF4-FFF2-40B4-BE49-F238E27FC236}">
                <a16:creationId xmlns:a16="http://schemas.microsoft.com/office/drawing/2014/main" id="{E5ABA6A2-D0AC-7640-AC5C-726EDFAF86EC}"/>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3696218964"/>
      </p:ext>
    </p:extLst>
  </p:cSld>
  <p:clrMapOvr>
    <a:masterClrMapping/>
  </p:clrMapOvr>
  <mc:AlternateContent xmlns:mc="http://schemas.openxmlformats.org/markup-compatibility/2006">
    <mc:Choice xmlns:p14="http://schemas.microsoft.com/office/powerpoint/2010/main" Requires="p14">
      <p:transition spd="slow" p14:dur="2000" advTm="55392"/>
    </mc:Choice>
    <mc:Fallback>
      <p:transition spd="slow" advTm="553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6950" x="11463338" y="2990850"/>
          <p14:tracePt t="6958" x="11439525" y="2990850"/>
          <p14:tracePt t="6966" x="11406188" y="3005138"/>
          <p14:tracePt t="6973" x="11372850" y="3024188"/>
          <p14:tracePt t="6982" x="11329988" y="3033713"/>
          <p14:tracePt t="6989" x="11268075" y="3048000"/>
          <p14:tracePt t="6997" x="11177588" y="3071813"/>
          <p14:tracePt t="7006" x="11006138" y="3119438"/>
          <p14:tracePt t="7014" x="10806113" y="3138488"/>
          <p14:tracePt t="7021" x="10587038" y="3181350"/>
          <p14:tracePt t="7034" x="10315575" y="3209925"/>
          <p14:tracePt t="7037" x="9986963" y="3262313"/>
          <p14:tracePt t="7046" x="9644063" y="3319463"/>
          <p14:tracePt t="7054" x="9291638" y="3367088"/>
          <p14:tracePt t="7061" x="8963025" y="3409950"/>
          <p14:tracePt t="7069" x="8586788" y="3467100"/>
          <p14:tracePt t="7078" x="8191500" y="3514725"/>
          <p14:tracePt t="7085" x="7872413" y="3562350"/>
          <p14:tracePt t="7093" x="7496175" y="3619500"/>
          <p14:tracePt t="7102" x="7200900" y="3662363"/>
          <p14:tracePt t="7110" x="6881813" y="3709988"/>
          <p14:tracePt t="7118" x="6638925" y="3752850"/>
          <p14:tracePt t="7126" x="6434138" y="3776663"/>
          <p14:tracePt t="7135" x="6276975" y="3795713"/>
          <p14:tracePt t="7142" x="6143625" y="3819525"/>
          <p14:tracePt t="7150" x="6072188" y="3824288"/>
          <p14:tracePt t="7157" x="6005513" y="3833813"/>
          <p14:tracePt t="7167" x="5957888" y="3843338"/>
          <p14:tracePt t="7174" x="5924550" y="3852863"/>
          <p14:tracePt t="7184" x="5905500" y="3857625"/>
          <p14:tracePt t="7198" x="5900738" y="3857625"/>
          <p14:tracePt t="7447" x="5900738" y="3867150"/>
          <p14:tracePt t="7459" x="5900738" y="3881438"/>
          <p14:tracePt t="7463" x="5900738" y="3890963"/>
          <p14:tracePt t="7470" x="5900738" y="3900488"/>
          <p14:tracePt t="7590" x="5824538" y="3852863"/>
          <p14:tracePt t="7598" x="5629275" y="3776663"/>
          <p14:tracePt t="7605" x="5348288" y="3695700"/>
          <p14:tracePt t="7614" x="5005388" y="3652838"/>
          <p14:tracePt t="7621" x="4595813" y="3590925"/>
          <p14:tracePt t="7629" x="4295775" y="3581400"/>
          <p14:tracePt t="7637" x="3981450" y="3562350"/>
          <p14:tracePt t="7646" x="3719513" y="3505200"/>
          <p14:tracePt t="7653" x="3514725" y="3490913"/>
          <p14:tracePt t="7662" x="3286125" y="3448050"/>
          <p14:tracePt t="7669" x="3062288" y="3443288"/>
          <p14:tracePt t="7678" x="2819400" y="3433763"/>
          <p14:tracePt t="7685" x="2595563" y="3433763"/>
          <p14:tracePt t="7693" x="2443163" y="3433763"/>
          <p14:tracePt t="7701" x="2333625" y="3433763"/>
          <p14:tracePt t="7709" x="2262188" y="3424238"/>
          <p14:tracePt t="7718" x="2219325" y="3424238"/>
          <p14:tracePt t="7725" x="2205038" y="3424238"/>
          <p14:tracePt t="7734" x="2195513" y="3424238"/>
          <p14:tracePt t="7773" x="2205038" y="3424238"/>
          <p14:tracePt t="7781" x="2228850" y="3414713"/>
          <p14:tracePt t="7790" x="2238375" y="3414713"/>
          <p14:tracePt t="7797" x="2262188" y="3400425"/>
          <p14:tracePt t="7809" x="2276475" y="3400425"/>
          <p14:tracePt t="7858" x="2562225" y="3286125"/>
          <p14:tracePt t="7867" x="2647950" y="3262313"/>
          <p14:tracePt t="7873" x="2762250" y="3209925"/>
          <p14:tracePt t="7881" x="2947988" y="3148013"/>
          <p14:tracePt t="7888" x="3162300" y="3090863"/>
          <p14:tracePt t="7897" x="3324225" y="3033713"/>
          <p14:tracePt t="7912" x="3505200" y="3000375"/>
          <p14:tracePt t="7917" x="3557588" y="3000375"/>
          <p14:tracePt t="7925" x="3590925" y="3000375"/>
          <p14:tracePt t="7934" x="3605213" y="3000375"/>
          <p14:tracePt t="7941" x="3619500" y="3000375"/>
          <p14:tracePt t="7949" x="3629025" y="3000375"/>
          <p14:tracePt t="7957" x="3638550" y="3000375"/>
          <p14:tracePt t="7981" x="3648075" y="3000375"/>
          <p14:tracePt t="7997" x="3652838" y="3000375"/>
          <p14:tracePt t="8077" x="3629025" y="3000375"/>
          <p14:tracePt t="8085" x="3605213" y="3000375"/>
          <p14:tracePt t="8093" x="3571875" y="3005138"/>
          <p14:tracePt t="8101" x="3548063" y="3005138"/>
          <p14:tracePt t="8109" x="3514725" y="3014663"/>
          <p14:tracePt t="8118" x="3481388" y="3014663"/>
          <p14:tracePt t="8125" x="3433763" y="3033713"/>
          <p14:tracePt t="8134" x="3367088" y="3038475"/>
          <p14:tracePt t="8141" x="3295650" y="3048000"/>
          <p14:tracePt t="8149" x="3219450" y="3048000"/>
          <p14:tracePt t="8157" x="3152775" y="3048000"/>
          <p14:tracePt t="8165" x="3095625" y="3048000"/>
          <p14:tracePt t="8173" x="3081338" y="3048000"/>
          <p14:tracePt t="8181" x="3062288" y="3038475"/>
          <p14:tracePt t="8189" x="3057525" y="3033713"/>
          <p14:tracePt t="8197" x="3057525" y="3005138"/>
          <p14:tracePt t="8205" x="3057525" y="2981325"/>
          <p14:tracePt t="8213" x="3057525" y="2947988"/>
          <p14:tracePt t="8221" x="3071813" y="2909888"/>
          <p14:tracePt t="8229" x="3095625" y="2886075"/>
          <p14:tracePt t="8237" x="3138488" y="2828925"/>
          <p14:tracePt t="8245" x="3219450" y="2762250"/>
          <p14:tracePt t="8253" x="3324225" y="2681288"/>
          <p14:tracePt t="8261" x="3457575" y="2605088"/>
          <p14:tracePt t="8269" x="3629025" y="2500313"/>
          <p14:tracePt t="8277" x="3900488" y="2357438"/>
          <p14:tracePt t="8285" x="4148138" y="2243138"/>
          <p14:tracePt t="8293" x="4471988" y="2114550"/>
          <p14:tracePt t="8301" x="4767263" y="2024063"/>
          <p14:tracePt t="8309" x="5029200" y="1947863"/>
          <p14:tracePt t="8317" x="5291138" y="1866900"/>
          <p14:tracePt t="8325" x="5505450" y="1828800"/>
          <p14:tracePt t="8333" x="5719763" y="1800225"/>
          <p14:tracePt t="8341" x="5981700" y="1771650"/>
          <p14:tracePt t="8350" x="6291263" y="1762125"/>
          <p14:tracePt t="8357" x="6800850" y="1762125"/>
          <p14:tracePt t="8367" x="7300913" y="1762125"/>
          <p14:tracePt t="8373" x="7891463" y="1771650"/>
          <p14:tracePt t="8383" x="8429625" y="1843088"/>
          <p14:tracePt t="8389" x="8805863" y="1924050"/>
          <p14:tracePt t="8401" x="9129713" y="2033588"/>
          <p14:tracePt t="8405" x="9305925" y="2114550"/>
          <p14:tracePt t="8417" x="9405938" y="2181225"/>
          <p14:tracePt t="8421" x="9463088" y="2262188"/>
          <p14:tracePt t="8434" x="9510713" y="2343150"/>
          <p14:tracePt t="8437" x="9539288" y="2419350"/>
          <p14:tracePt t="8450" x="9563100" y="2505075"/>
          <p14:tracePt t="8453" x="9577388" y="2571750"/>
          <p14:tracePt t="8467" x="9586913" y="2662238"/>
          <p14:tracePt t="8469" x="9586913" y="2762250"/>
          <p14:tracePt t="8484" x="9586913" y="2857500"/>
          <p14:tracePt t="8485" x="9563100" y="2967038"/>
          <p14:tracePt t="8500" x="9510713" y="3071813"/>
          <p14:tracePt t="8501" x="9429750" y="3195638"/>
          <p14:tracePt t="8517" x="9363075" y="3295650"/>
          <p14:tracePt t="8518" x="9248775" y="3386138"/>
          <p14:tracePt t="8533" x="9129713" y="3471863"/>
          <p14:tracePt t="8534" x="9005888" y="3548063"/>
          <p14:tracePt t="8541" x="8872538" y="3619500"/>
          <p14:tracePt t="8550" x="8777288" y="3662363"/>
          <p14:tracePt t="8557" x="8691563" y="3709988"/>
          <p14:tracePt t="8567" x="8653463" y="3743325"/>
          <p14:tracePt t="8573" x="8586788" y="3795713"/>
          <p14:tracePt t="8583" x="8520113" y="3833813"/>
          <p14:tracePt t="8589" x="8439150" y="3867150"/>
          <p14:tracePt t="8600" x="8339138" y="3924300"/>
          <p14:tracePt t="8605" x="8258175" y="3967163"/>
          <p14:tracePt t="8616" x="8162925" y="4000500"/>
          <p14:tracePt t="8621" x="8086725" y="4024313"/>
          <p14:tracePt t="8634" x="7981950" y="4038600"/>
          <p14:tracePt t="8637" x="7848600" y="4038600"/>
          <p14:tracePt t="8650" x="7720013" y="4038600"/>
          <p14:tracePt t="8653" x="7548563" y="4038600"/>
          <p14:tracePt t="8667" x="7334250" y="4038600"/>
          <p14:tracePt t="8669" x="7162800" y="4038600"/>
          <p14:tracePt t="8684" x="7019925" y="4038600"/>
          <p14:tracePt t="8685" x="6905625" y="4038600"/>
          <p14:tracePt t="8700" x="6815138" y="4038600"/>
          <p14:tracePt t="8701" x="6719888" y="4038600"/>
          <p14:tracePt t="8717" x="6610350" y="4038600"/>
          <p14:tracePt t="8718" x="6491288" y="4038600"/>
          <p14:tracePt t="8733" x="6357938" y="4038600"/>
          <p14:tracePt t="8734" x="6253163" y="4038600"/>
          <p14:tracePt t="8741" x="6196013" y="4029075"/>
          <p14:tracePt t="8750" x="6119813" y="4024313"/>
          <p14:tracePt t="8757" x="6048375" y="4005263"/>
          <p14:tracePt t="8766" x="5981700" y="3981450"/>
          <p14:tracePt t="8773" x="5924550" y="3967163"/>
          <p14:tracePt t="8783" x="5900738" y="3967163"/>
          <p14:tracePt t="8789" x="5881688" y="3957638"/>
          <p14:tracePt t="8801" x="5867400" y="3943350"/>
          <p14:tracePt t="8805" x="5843588" y="3933825"/>
          <p14:tracePt t="8817" x="5810250" y="3910013"/>
          <p14:tracePt t="8821" x="5786438" y="3881438"/>
          <p14:tracePt t="8834" x="5753100" y="3857625"/>
          <p14:tracePt t="8837" x="5719763" y="3824288"/>
          <p14:tracePt t="8851" x="5686425" y="3800475"/>
          <p14:tracePt t="8853" x="5672138" y="3795713"/>
          <p14:tracePt t="8867" x="5672138" y="3776663"/>
          <p14:tracePt t="8869" x="5662613" y="3743325"/>
          <p14:tracePt t="8884" x="5653088" y="3676650"/>
          <p14:tracePt t="8886" x="5653088" y="3595688"/>
          <p14:tracePt t="8900" x="5653088" y="3481388"/>
          <p14:tracePt t="8901" x="5653088" y="3333750"/>
          <p14:tracePt t="8917" x="5653088" y="3205163"/>
          <p14:tracePt t="8918" x="5653088" y="3081338"/>
          <p14:tracePt t="8933" x="5653088" y="2967038"/>
          <p14:tracePt t="8933" x="5653088" y="2843213"/>
          <p14:tracePt t="8941" x="5653088" y="2705100"/>
          <p14:tracePt t="8950" x="5653088" y="2562225"/>
          <p14:tracePt t="8957" x="5653088" y="2447925"/>
          <p14:tracePt t="8967" x="5672138" y="2352675"/>
          <p14:tracePt t="8973" x="5695950" y="2271713"/>
          <p14:tracePt t="8983" x="5753100" y="2171700"/>
          <p14:tracePt t="8989" x="5824538" y="2057400"/>
          <p14:tracePt t="9000" x="5905500" y="1933575"/>
          <p14:tracePt t="9005" x="5972175" y="1862138"/>
          <p14:tracePt t="9016" x="6029325" y="1795463"/>
          <p14:tracePt t="9021" x="6053138" y="1743075"/>
          <p14:tracePt t="9034" x="6081713" y="1714500"/>
          <p14:tracePt t="9037" x="6086475" y="1685925"/>
          <p14:tracePt t="9050" x="6086475" y="1671638"/>
          <p14:tracePt t="9053" x="6105525" y="1657350"/>
          <p14:tracePt t="9067" x="6105525" y="1647825"/>
          <p14:tracePt t="9069" x="6110288" y="1628775"/>
          <p14:tracePt t="9084" x="6119813" y="1614488"/>
          <p14:tracePt t="9085" x="6138863" y="1604963"/>
          <p14:tracePt t="9100" x="6143625" y="1595438"/>
          <p14:tracePt t="9101" x="6143625" y="1590675"/>
          <p14:tracePt t="9117" x="6153150" y="1581150"/>
          <p14:tracePt t="9118" x="6162675" y="1571625"/>
          <p14:tracePt t="9133" x="6167438" y="1571625"/>
          <p14:tracePt t="9141" x="6167438" y="1566863"/>
          <p14:tracePt t="9150" x="6176963" y="1566863"/>
          <p14:tracePt t="9157" x="6186488" y="1547813"/>
          <p14:tracePt t="9167" x="6196013" y="1533525"/>
          <p14:tracePt t="9173" x="6210300" y="1509713"/>
          <p14:tracePt t="9183" x="6234113" y="1476375"/>
          <p14:tracePt t="9189" x="6253163" y="1452563"/>
          <p14:tracePt t="9200" x="6267450" y="1423988"/>
          <p14:tracePt t="9205" x="6286500" y="1400175"/>
          <p14:tracePt t="9217" x="6291263" y="1385888"/>
          <p14:tracePt t="9221" x="6300788" y="1366838"/>
          <p14:tracePt t="9234" x="6300788" y="1352550"/>
          <p14:tracePt t="9237" x="6310313" y="1333500"/>
          <p14:tracePt t="9251" x="6310313" y="1319213"/>
          <p14:tracePt t="9253" x="6324600" y="1295400"/>
          <p14:tracePt t="9267" x="6324600" y="1271588"/>
          <p14:tracePt t="9269" x="6334125" y="1247775"/>
          <p14:tracePt t="9284" x="6334125" y="1219200"/>
          <p14:tracePt t="9285" x="6343650" y="1195388"/>
          <p14:tracePt t="9300" x="6343650" y="1181100"/>
          <p14:tracePt t="9301" x="6348413" y="1162050"/>
          <p14:tracePt t="9317" x="6348413" y="1147763"/>
          <p14:tracePt t="9318" x="6348413" y="1138238"/>
          <p14:tracePt t="9333" x="6357938" y="1123950"/>
          <p14:tracePt t="9333" x="6357938" y="1104900"/>
          <p14:tracePt t="9341" x="6357938" y="1090613"/>
          <p14:tracePt t="9350" x="6357938" y="1071563"/>
          <p14:tracePt t="9357" x="6357938" y="1057275"/>
          <p14:tracePt t="9367" x="6357938" y="1047750"/>
          <p14:tracePt t="9373" x="6357938" y="1038225"/>
          <p14:tracePt t="9383" x="6357938" y="1033463"/>
          <p14:tracePt t="9389" x="6357938" y="1023938"/>
          <p14:tracePt t="9400" x="6357938" y="1014413"/>
          <p14:tracePt t="9413" x="6357938" y="1009650"/>
          <p14:tracePt t="9429" x="6357938" y="1000125"/>
          <p14:tracePt t="9541" x="6357938" y="990600"/>
          <p14:tracePt t="9589" x="6357938" y="981075"/>
          <p14:tracePt t="9605" x="6367463" y="966788"/>
          <p14:tracePt t="9621" x="6372225" y="952500"/>
          <p14:tracePt t="9629" x="6381750" y="942975"/>
          <p14:tracePt t="9637" x="6381750" y="933450"/>
          <p14:tracePt t="9645" x="6391275" y="923925"/>
          <p14:tracePt t="9653" x="6391275" y="919163"/>
          <p14:tracePt t="9669" x="6391275" y="909638"/>
          <p14:tracePt t="9685" x="6391275" y="900113"/>
          <p14:tracePt t="9693" x="6400800" y="895350"/>
          <p14:tracePt t="9701" x="6400800" y="885825"/>
          <p14:tracePt t="9709" x="6405563" y="876300"/>
          <p14:tracePt t="9717" x="6415088" y="862013"/>
          <p14:tracePt t="9725" x="6415088" y="852488"/>
          <p14:tracePt t="9733" x="6415088" y="842963"/>
          <p14:tracePt t="9741" x="6424613" y="828675"/>
          <p14:tracePt t="9749" x="6424613" y="819150"/>
          <p14:tracePt t="9757" x="6424613" y="809625"/>
          <p14:tracePt t="9765" x="6424613" y="804863"/>
          <p14:tracePt t="9773" x="6424613" y="795338"/>
          <p14:tracePt t="9789" x="6424613" y="785813"/>
          <p14:tracePt t="9797" x="6424613" y="776288"/>
          <p14:tracePt t="9805" x="6434138" y="776288"/>
          <p14:tracePt t="10477" x="6438900" y="776288"/>
          <p14:tracePt t="10486" x="6457950" y="776288"/>
          <p14:tracePt t="10493" x="6472238" y="785813"/>
          <p14:tracePt t="10501" x="6481763" y="795338"/>
          <p14:tracePt t="10509" x="6496050" y="795338"/>
          <p14:tracePt t="10517" x="6505575" y="804863"/>
          <p14:tracePt t="10525" x="6529388" y="809625"/>
          <p14:tracePt t="10533" x="6548438" y="819150"/>
          <p14:tracePt t="10541" x="6562725" y="828675"/>
          <p14:tracePt t="10549" x="6605588" y="833438"/>
          <p14:tracePt t="10557" x="6643688" y="833438"/>
          <p14:tracePt t="10565" x="6686550" y="842963"/>
          <p14:tracePt t="10573" x="6734175" y="852488"/>
          <p14:tracePt t="10581" x="6767513" y="852488"/>
          <p14:tracePt t="10589" x="6810375" y="852488"/>
          <p14:tracePt t="10597" x="6834188" y="852488"/>
          <p14:tracePt t="10605" x="6858000" y="852488"/>
          <p14:tracePt t="10613" x="6881813" y="852488"/>
          <p14:tracePt t="10621" x="6900863" y="852488"/>
          <p14:tracePt t="10629" x="6915150" y="852488"/>
          <p14:tracePt t="10637" x="6924675" y="852488"/>
          <p14:tracePt t="10645" x="6938963" y="852488"/>
          <p14:tracePt t="10653" x="6962775" y="852488"/>
          <p14:tracePt t="10661" x="6996113" y="852488"/>
          <p14:tracePt t="10669" x="7053263" y="852488"/>
          <p14:tracePt t="10677" x="7119938" y="852488"/>
          <p14:tracePt t="10685" x="7177088" y="852488"/>
          <p14:tracePt t="10693" x="7243763" y="852488"/>
          <p14:tracePt t="10701" x="7291388" y="852488"/>
          <p14:tracePt t="10709" x="7334250" y="852488"/>
          <p14:tracePt t="10718" x="7367588" y="852488"/>
          <p14:tracePt t="10725" x="7400925" y="852488"/>
          <p14:tracePt t="10734" x="7429500" y="852488"/>
          <p14:tracePt t="10741" x="7458075" y="852488"/>
          <p14:tracePt t="10751" x="7481888" y="852488"/>
          <p14:tracePt t="10757" x="7515225" y="852488"/>
          <p14:tracePt t="10768" x="7539038" y="852488"/>
          <p14:tracePt t="10773" x="7586663" y="852488"/>
          <p14:tracePt t="10784" x="7634288" y="852488"/>
          <p14:tracePt t="10789" x="7691438" y="852488"/>
          <p14:tracePt t="10802" x="7734300" y="852488"/>
          <p14:tracePt t="10805" x="7758113" y="852488"/>
          <p14:tracePt t="10818" x="7791450" y="852488"/>
          <p14:tracePt t="10821" x="7810500" y="862013"/>
          <p14:tracePt t="10834" x="7824788" y="862013"/>
          <p14:tracePt t="10837" x="7834313" y="862013"/>
          <p14:tracePt t="10852" x="7848600" y="862013"/>
          <p14:tracePt t="10861" x="7858125" y="862013"/>
          <p14:tracePt t="10885" x="7867650" y="862013"/>
          <p14:tracePt t="10893" x="7881938" y="862013"/>
          <p14:tracePt t="10901" x="7896225" y="862013"/>
          <p14:tracePt t="10909" x="7929563" y="862013"/>
          <p14:tracePt t="10917" x="7958138" y="862013"/>
          <p14:tracePt t="10925" x="7981950" y="862013"/>
          <p14:tracePt t="10933" x="7996238" y="862013"/>
          <p14:tracePt t="10941" x="8015288" y="862013"/>
          <p14:tracePt t="10949" x="8020050" y="862013"/>
          <p14:tracePt t="10957" x="8029575" y="862013"/>
          <p14:tracePt t="10965" x="8039100" y="862013"/>
          <p14:tracePt t="10973" x="8043863" y="866775"/>
          <p14:tracePt t="10989" x="8062913" y="866775"/>
          <p14:tracePt t="10997" x="8096250" y="866775"/>
          <p14:tracePt t="11005" x="8153400" y="866775"/>
          <p14:tracePt t="11013" x="8248650" y="866775"/>
          <p14:tracePt t="11021" x="8382000" y="862013"/>
          <p14:tracePt t="11029" x="8472488" y="852488"/>
          <p14:tracePt t="11037" x="8553450" y="833438"/>
          <p14:tracePt t="11045" x="8634413" y="828675"/>
          <p14:tracePt t="11053" x="8691563" y="819150"/>
          <p14:tracePt t="11061" x="8743950" y="819150"/>
          <p14:tracePt t="11069" x="8777288" y="819150"/>
          <p14:tracePt t="11077" x="8801100" y="819150"/>
          <p14:tracePt t="11085" x="8805863" y="819150"/>
          <p14:tracePt t="11093" x="8815388" y="819150"/>
          <p14:tracePt t="11125" x="8824913" y="819150"/>
          <p14:tracePt t="11133" x="8848725" y="819150"/>
          <p14:tracePt t="11141" x="8891588" y="819150"/>
          <p14:tracePt t="11149" x="8929688" y="819150"/>
          <p14:tracePt t="11157" x="8963025" y="819150"/>
          <p14:tracePt t="11165" x="8986838" y="819150"/>
          <p14:tracePt t="11173" x="9010650" y="819150"/>
          <p14:tracePt t="11181" x="9039225" y="819150"/>
          <p14:tracePt t="11189" x="9053513" y="819150"/>
          <p14:tracePt t="11197" x="9072563" y="819150"/>
          <p14:tracePt t="11213" x="9077325" y="819150"/>
          <p14:tracePt t="11221" x="9086850" y="819150"/>
          <p14:tracePt t="11237" x="9110663" y="819150"/>
          <p14:tracePt t="11245" x="9153525" y="819150"/>
          <p14:tracePt t="11253" x="9224963" y="819150"/>
          <p14:tracePt t="11261" x="9315450" y="819150"/>
          <p14:tracePt t="11269" x="9420225" y="819150"/>
          <p14:tracePt t="11277" x="9505950" y="819150"/>
          <p14:tracePt t="11285" x="9567863" y="819150"/>
          <p14:tracePt t="11293" x="9610725" y="819150"/>
          <p14:tracePt t="11301" x="9653588" y="819150"/>
          <p14:tracePt t="11309" x="9658350" y="819150"/>
          <p14:tracePt t="11317" x="9667875" y="819150"/>
          <p14:tracePt t="12373" x="9658350" y="819150"/>
          <p14:tracePt t="12381" x="9610725" y="819150"/>
          <p14:tracePt t="12389" x="9563100" y="819150"/>
          <p14:tracePt t="12397" x="9482138" y="819150"/>
          <p14:tracePt t="12405" x="9391650" y="819150"/>
          <p14:tracePt t="12413" x="9277350" y="819150"/>
          <p14:tracePt t="12421" x="9144000" y="819150"/>
          <p14:tracePt t="12429" x="9043988" y="819150"/>
          <p14:tracePt t="12437" x="8896350" y="819150"/>
          <p14:tracePt t="12445" x="8801100" y="819150"/>
          <p14:tracePt t="12453" x="8667750" y="828675"/>
          <p14:tracePt t="12461" x="8520113" y="852488"/>
          <p14:tracePt t="12469" x="8372475" y="876300"/>
          <p14:tracePt t="12477" x="8153400" y="909638"/>
          <p14:tracePt t="12485" x="7905750" y="942975"/>
          <p14:tracePt t="12493" x="7577138" y="990600"/>
          <p14:tracePt t="12502" x="7258050" y="1066800"/>
          <p14:tracePt t="12509" x="6958013" y="1114425"/>
          <p14:tracePt t="12517" x="6686550" y="1171575"/>
          <p14:tracePt t="12525" x="6462713" y="1204913"/>
          <p14:tracePt t="12533" x="6300788" y="1247775"/>
          <p14:tracePt t="12541" x="6138863" y="1285875"/>
          <p14:tracePt t="12549" x="5995988" y="1319213"/>
          <p14:tracePt t="12557" x="5881688" y="1343025"/>
          <p14:tracePt t="12565" x="5800725" y="1366838"/>
          <p14:tracePt t="12573" x="5734050" y="1390650"/>
          <p14:tracePt t="12581" x="5686425" y="1409700"/>
          <p14:tracePt t="12589" x="5662613" y="1423988"/>
          <p14:tracePt t="12597" x="5643563" y="1433513"/>
          <p14:tracePt t="12605" x="5629275" y="1443038"/>
          <p14:tracePt t="12613" x="5619750" y="1443038"/>
          <p14:tracePt t="12621" x="5619750" y="1452563"/>
          <p14:tracePt t="12629" x="5610225" y="1452563"/>
          <p14:tracePt t="12637" x="5610225" y="1457325"/>
          <p14:tracePt t="12661" x="5619750" y="1466850"/>
          <p14:tracePt t="12685" x="5619750" y="1476375"/>
          <p14:tracePt t="12733" x="5629275" y="1476375"/>
          <p14:tracePt t="12741" x="5638800" y="1481138"/>
          <p14:tracePt t="12757" x="5643563" y="1490663"/>
          <p14:tracePt t="12837" x="5653088" y="1509713"/>
          <p14:tracePt t="12845" x="5662613" y="1514475"/>
          <p14:tracePt t="12856" x="5672138" y="1533525"/>
          <p14:tracePt t="12861" x="5676900" y="1533525"/>
          <p14:tracePt t="12876" x="5686425" y="1547813"/>
          <p14:tracePt t="12886" x="5686425" y="1557338"/>
          <p14:tracePt t="12893" x="5686425" y="1566863"/>
          <p14:tracePt t="12902" x="5686425" y="1571625"/>
          <p14:tracePt t="12919" x="5686425" y="1581150"/>
          <p14:tracePt t="12926" x="5686425" y="1590675"/>
          <p14:tracePt t="12936" x="5686425" y="1595438"/>
          <p14:tracePt t="12942" x="5686425" y="1604963"/>
          <p14:tracePt t="12949" x="5695950" y="1624013"/>
          <p14:tracePt t="12957" x="5700713" y="1657350"/>
          <p14:tracePt t="12966" x="5700713" y="1681163"/>
          <p14:tracePt t="12973" x="5700713" y="1704975"/>
          <p14:tracePt t="12981" x="5700713" y="1743075"/>
          <p14:tracePt t="12990" x="5700713" y="1795463"/>
          <p14:tracePt t="12997" x="5695950" y="1819275"/>
          <p14:tracePt t="13005" x="5686425" y="1843088"/>
          <p14:tracePt t="13014" x="5676900" y="1862138"/>
          <p14:tracePt t="13021" x="5676900" y="1866900"/>
          <p14:tracePt t="13029" x="5676900" y="1876425"/>
          <p14:tracePt t="13043" x="5672138" y="1876425"/>
          <p14:tracePt t="15861" x="5672138" y="1885950"/>
          <p14:tracePt t="15870" x="5653088" y="1885950"/>
          <p14:tracePt t="15877" x="5610225" y="1885950"/>
          <p14:tracePt t="15885" x="5562600" y="1885950"/>
          <p14:tracePt t="15893" x="5514975" y="1866900"/>
          <p14:tracePt t="15901" x="5481638" y="1852613"/>
          <p14:tracePt t="15909" x="5414963" y="1819275"/>
          <p14:tracePt t="15917" x="5367338" y="1795463"/>
          <p14:tracePt t="15925" x="5286375" y="1771650"/>
          <p14:tracePt t="15933" x="5176838" y="1743075"/>
          <p14:tracePt t="15941" x="5048250" y="1714500"/>
          <p14:tracePt t="15949" x="4910138" y="1681163"/>
          <p14:tracePt t="15957" x="4743450" y="1638300"/>
          <p14:tracePt t="15965" x="4595813" y="1614488"/>
          <p14:tracePt t="15973" x="4438650" y="1590675"/>
          <p14:tracePt t="15981" x="4333875" y="1557338"/>
          <p14:tracePt t="15989" x="4262438" y="1524000"/>
          <p14:tracePt t="15997" x="4195763" y="1500188"/>
          <p14:tracePt t="16005" x="4129088" y="1466850"/>
          <p14:tracePt t="16013" x="4081463" y="1443038"/>
          <p14:tracePt t="16021" x="4038600" y="1419225"/>
          <p14:tracePt t="16029" x="4000500" y="1400175"/>
          <p14:tracePt t="16037" x="3967163" y="1385888"/>
          <p14:tracePt t="16045" x="3943350" y="1376363"/>
          <p14:tracePt t="16053" x="3924300" y="1376363"/>
          <p14:tracePt t="16061" x="3900488" y="1366838"/>
          <p14:tracePt t="16069" x="3881438" y="1366838"/>
          <p14:tracePt t="16077" x="3876675" y="1362075"/>
          <p14:tracePt t="16086" x="3867150" y="1362075"/>
          <p14:tracePt t="16125" x="3857625" y="1362075"/>
          <p14:tracePt t="16133" x="3852863" y="1352550"/>
          <p14:tracePt t="16141" x="3843338" y="1343025"/>
          <p14:tracePt t="16149" x="3833813" y="1343025"/>
          <p14:tracePt t="16157" x="3819525" y="1333500"/>
          <p14:tracePt t="16165" x="3800475" y="1333500"/>
          <p14:tracePt t="16173" x="3795713" y="1333500"/>
          <p14:tracePt t="16189" x="3786188" y="1328738"/>
          <p14:tracePt t="16197" x="3776663" y="1319213"/>
          <p14:tracePt t="16205" x="3776663" y="1309688"/>
          <p14:tracePt t="16213" x="3762375" y="1309688"/>
          <p14:tracePt t="16221" x="3743325" y="1295400"/>
          <p14:tracePt t="16229" x="3719513" y="1295400"/>
          <p14:tracePt t="16237" x="3686175" y="1276350"/>
          <p14:tracePt t="16245" x="3652838" y="1271588"/>
          <p14:tracePt t="16253" x="3638550" y="1262063"/>
          <p14:tracePt t="16261" x="3619500" y="1262063"/>
          <p14:tracePt t="16269" x="3605213" y="1252538"/>
          <p14:tracePt t="16277" x="3595688" y="1247775"/>
          <p14:tracePt t="16285" x="3581400" y="1238250"/>
          <p14:tracePt t="16301" x="3571875" y="1228725"/>
          <p14:tracePt t="16309" x="3562350" y="1219200"/>
          <p14:tracePt t="16317" x="3557588" y="1219200"/>
          <p14:tracePt t="16325" x="3548063" y="1214438"/>
          <p14:tracePt t="16357" x="3538538" y="1214438"/>
          <p14:tracePt t="16365" x="3538538" y="1204913"/>
          <p14:tracePt t="16397" x="3533775" y="1195388"/>
          <p14:tracePt t="16413" x="3533775" y="1185863"/>
          <p14:tracePt t="16421" x="3524250" y="1185863"/>
          <p14:tracePt t="16557" x="3548063" y="1181100"/>
          <p14:tracePt t="16565" x="3571875" y="1162050"/>
          <p14:tracePt t="16573" x="3581400" y="1162050"/>
          <p14:tracePt t="16581" x="3590925" y="1162050"/>
          <p14:tracePt t="16589" x="3595688" y="1157288"/>
          <p14:tracePt t="16597" x="3605213" y="1157288"/>
          <p14:tracePt t="16605" x="3614738" y="1157288"/>
          <p14:tracePt t="16613" x="3619500" y="1157288"/>
          <p14:tracePt t="16621" x="3629025" y="1157288"/>
          <p14:tracePt t="16629" x="3638550" y="1157288"/>
          <p14:tracePt t="16637" x="3648075" y="1157288"/>
          <p14:tracePt t="16645" x="3652838" y="1157288"/>
          <p14:tracePt t="16653" x="3671888" y="1157288"/>
          <p14:tracePt t="16661" x="3686175" y="1157288"/>
          <p14:tracePt t="16669" x="3705225" y="1157288"/>
          <p14:tracePt t="16677" x="3719513" y="1157288"/>
          <p14:tracePt t="16685" x="3738563" y="1157288"/>
          <p14:tracePt t="16693" x="3743325" y="1157288"/>
          <p14:tracePt t="16701" x="3752850" y="1157288"/>
          <p14:tracePt t="16709" x="3767138" y="1157288"/>
          <p14:tracePt t="16717" x="3786188" y="1162050"/>
          <p14:tracePt t="16725" x="3795713" y="1162050"/>
          <p14:tracePt t="16733" x="3800475" y="1171575"/>
          <p14:tracePt t="16741" x="3819525" y="1171575"/>
          <p14:tracePt t="16749" x="3824288" y="1171575"/>
          <p14:tracePt t="16757" x="3843338" y="1171575"/>
          <p14:tracePt t="16765" x="3852863" y="1181100"/>
          <p14:tracePt t="16773" x="3867150" y="1181100"/>
          <p14:tracePt t="16781" x="3876675" y="1181100"/>
          <p14:tracePt t="16789" x="3881438" y="1181100"/>
          <p14:tracePt t="16797" x="3890963" y="1185863"/>
          <p14:tracePt t="16805" x="3900488" y="1185863"/>
          <p14:tracePt t="16821" x="3910013" y="1185863"/>
          <p14:tracePt t="16837" x="3914775" y="1185863"/>
          <p14:tracePt t="16861" x="3924300" y="1185863"/>
          <p14:tracePt t="16869" x="3943350" y="1185863"/>
          <p14:tracePt t="16877" x="3948113" y="1195388"/>
          <p14:tracePt t="16893" x="3957638" y="1195388"/>
          <p14:tracePt t="16925" x="3967163" y="1195388"/>
          <p14:tracePt t="16989" x="3971925" y="1195388"/>
          <p14:tracePt t="16997" x="3981450" y="1195388"/>
          <p14:tracePt t="19485" x="3981450" y="1204913"/>
          <p14:tracePt t="19501" x="3981450" y="1214438"/>
          <p14:tracePt t="19509" x="3981450" y="1219200"/>
          <p14:tracePt t="19517" x="3981450" y="1228725"/>
          <p14:tracePt t="19525" x="3981450" y="1238250"/>
          <p14:tracePt t="19533" x="3981450" y="1247775"/>
          <p14:tracePt t="19557" x="3981450" y="1252538"/>
          <p14:tracePt t="19582" x="3981450" y="1262063"/>
          <p14:tracePt t="19598" x="3971925" y="1271588"/>
          <p14:tracePt t="19605" x="3971925" y="1276350"/>
          <p14:tracePt t="19621" x="3971925" y="1285875"/>
          <p14:tracePt t="19630" x="3971925" y="1295400"/>
          <p14:tracePt t="19637" x="3971925" y="1304925"/>
          <p14:tracePt t="19645" x="3971925" y="1309688"/>
          <p14:tracePt t="19654" x="3971925" y="1319213"/>
          <p14:tracePt t="19661" x="3971925" y="1328738"/>
          <p14:tracePt t="19670" x="3971925" y="1333500"/>
          <p14:tracePt t="19677" x="3971925" y="1343025"/>
          <p14:tracePt t="19685" x="3967163" y="1352550"/>
          <p14:tracePt t="19702" x="3967163" y="1366838"/>
          <p14:tracePt t="19709" x="3957638" y="1366838"/>
          <p14:tracePt t="19718" x="3957638" y="1376363"/>
          <p14:tracePt t="19725" x="3957638" y="1385888"/>
          <p14:tracePt t="19741" x="3957638" y="1390650"/>
          <p14:tracePt t="19750" x="3957638" y="1400175"/>
          <p14:tracePt t="21509" x="3943350" y="1400175"/>
          <p14:tracePt t="21517" x="3924300" y="1385888"/>
          <p14:tracePt t="21525" x="3910013" y="1376363"/>
          <p14:tracePt t="21533" x="3876675" y="1362075"/>
          <p14:tracePt t="21541" x="3857625" y="1352550"/>
          <p14:tracePt t="21549" x="3833813" y="1333500"/>
          <p14:tracePt t="21557" x="3800475" y="1333500"/>
          <p14:tracePt t="21565" x="3762375" y="1319213"/>
          <p14:tracePt t="21573" x="3719513" y="1319213"/>
          <p14:tracePt t="21581" x="3671888" y="1309688"/>
          <p14:tracePt t="21589" x="3619500" y="1304925"/>
          <p14:tracePt t="21597" x="3581400" y="1295400"/>
          <p14:tracePt t="21605" x="3524250" y="1285875"/>
          <p14:tracePt t="21613" x="3467100" y="1276350"/>
          <p14:tracePt t="21621" x="3409950" y="1271588"/>
          <p14:tracePt t="21629" x="3352800" y="1262063"/>
          <p14:tracePt t="21637" x="3286125" y="1262063"/>
          <p14:tracePt t="21645" x="3195638" y="1262063"/>
          <p14:tracePt t="21653" x="3105150" y="1262063"/>
          <p14:tracePt t="21661" x="3005138" y="1262063"/>
          <p14:tracePt t="21669" x="2909888" y="1262063"/>
          <p14:tracePt t="21677" x="2828925" y="1262063"/>
          <p14:tracePt t="21685" x="2743200" y="1262063"/>
          <p14:tracePt t="21693" x="2681288" y="1262063"/>
          <p14:tracePt t="21701" x="2638425" y="1262063"/>
          <p14:tracePt t="21709" x="2605088" y="1262063"/>
          <p14:tracePt t="21717" x="2562225" y="1262063"/>
          <p14:tracePt t="21725" x="2538413" y="1262063"/>
          <p14:tracePt t="21733" x="2505075" y="1262063"/>
          <p14:tracePt t="21741" x="2476500" y="1262063"/>
          <p14:tracePt t="21749" x="2447925" y="1262063"/>
          <p14:tracePt t="21757" x="2409825" y="1262063"/>
          <p14:tracePt t="21765" x="2386013" y="1271588"/>
          <p14:tracePt t="21773" x="2352675" y="1271588"/>
          <p14:tracePt t="21781" x="2328863" y="1276350"/>
          <p14:tracePt t="21789" x="2300288" y="1285875"/>
          <p14:tracePt t="21797" x="2276475" y="1295400"/>
          <p14:tracePt t="21805" x="2243138" y="1304925"/>
          <p14:tracePt t="21813" x="2214563" y="1309688"/>
          <p14:tracePt t="21821" x="2152650" y="1319213"/>
          <p14:tracePt t="21829" x="2105025" y="1333500"/>
          <p14:tracePt t="21838" x="2057400" y="1352550"/>
          <p14:tracePt t="21845" x="2009775" y="1366838"/>
          <p14:tracePt t="21854" x="1981200" y="1376363"/>
          <p14:tracePt t="21861" x="1947863" y="1390650"/>
          <p14:tracePt t="21871" x="1919288" y="1400175"/>
          <p14:tracePt t="21877" x="1890713" y="1409700"/>
          <p14:tracePt t="21888" x="1866900" y="1423988"/>
          <p14:tracePt t="21893" x="1862138" y="1423988"/>
          <p14:tracePt t="21904" x="1843088" y="1433513"/>
          <p14:tracePt t="21909" x="1833563" y="1433513"/>
          <p14:tracePt t="21922" x="1828800" y="1433513"/>
          <p14:tracePt t="21925" x="1819275" y="1443038"/>
          <p14:tracePt t="21938" x="1809750" y="1443038"/>
          <p14:tracePt t="21949" x="1795463" y="1452563"/>
          <p14:tracePt t="22069" x="1795463" y="1443038"/>
          <p14:tracePt t="22077" x="1809750" y="1423988"/>
          <p14:tracePt t="22085" x="1862138" y="1390650"/>
          <p14:tracePt t="22093" x="1909763" y="1352550"/>
          <p14:tracePt t="22101" x="1966913" y="1319213"/>
          <p14:tracePt t="22109" x="2000250" y="1304925"/>
          <p14:tracePt t="22117" x="2033588" y="1285875"/>
          <p14:tracePt t="22125" x="2047875" y="1271588"/>
          <p14:tracePt t="22133" x="2071688" y="1252538"/>
          <p14:tracePt t="22149" x="2081213" y="1247775"/>
          <p14:tracePt t="22165" x="2090738" y="1247775"/>
          <p14:tracePt t="22181" x="2095500" y="1238250"/>
          <p14:tracePt t="22189" x="2105025" y="1238250"/>
          <p14:tracePt t="22205" x="2114550" y="1228725"/>
          <p14:tracePt t="22221" x="2124075" y="1228725"/>
          <p14:tracePt t="22317" x="2128838" y="1228725"/>
          <p14:tracePt t="22925" x="2124075" y="1228725"/>
          <p14:tracePt t="22933" x="2114550" y="1228725"/>
          <p14:tracePt t="22973" x="2105025" y="1228725"/>
          <p14:tracePt t="22981" x="2105025" y="1219200"/>
          <p14:tracePt t="23005" x="2095500" y="1219200"/>
          <p14:tracePt t="23013" x="2090738" y="1219200"/>
          <p14:tracePt t="23021" x="2081213" y="1219200"/>
          <p14:tracePt t="23037" x="2071688" y="1219200"/>
          <p14:tracePt t="23045" x="2066925" y="1219200"/>
          <p14:tracePt t="23077" x="2057400" y="1219200"/>
          <p14:tracePt t="23093" x="2047875" y="1219200"/>
          <p14:tracePt t="23101" x="2038350" y="1219200"/>
          <p14:tracePt t="23109" x="2033588" y="1219200"/>
          <p14:tracePt t="23125" x="2024063" y="1219200"/>
          <p14:tracePt t="23165" x="2014538" y="1219200"/>
          <p14:tracePt t="24829" x="2024063" y="1219200"/>
          <p14:tracePt t="24839" x="2033588" y="1219200"/>
          <p14:tracePt t="24858" x="2038350" y="1219200"/>
          <p14:tracePt t="24870" x="2047875" y="1219200"/>
          <p14:tracePt t="24926" x="2057400" y="1219200"/>
          <p14:tracePt t="24949" x="2066925" y="1219200"/>
          <p14:tracePt t="24966" x="2081213" y="1228725"/>
          <p14:tracePt t="24982" x="2090738" y="1238250"/>
          <p14:tracePt t="24997" x="2105025" y="1252538"/>
          <p14:tracePt t="25014" x="2124075" y="1262063"/>
          <p14:tracePt t="25021" x="2152650" y="1276350"/>
          <p14:tracePt t="25029" x="2181225" y="1285875"/>
          <p14:tracePt t="25037" x="2205038" y="1304925"/>
          <p14:tracePt t="25045" x="2228850" y="1319213"/>
          <p14:tracePt t="25053" x="2238375" y="1333500"/>
          <p14:tracePt t="25061" x="2252663" y="1362075"/>
          <p14:tracePt t="25069" x="2262188" y="1376363"/>
          <p14:tracePt t="25078" x="2276475" y="1400175"/>
          <p14:tracePt t="25086" x="2286000" y="1419225"/>
          <p14:tracePt t="25094" x="2300288" y="1452563"/>
          <p14:tracePt t="25102" x="2309813" y="1466850"/>
          <p14:tracePt t="25110" x="2343150" y="1509713"/>
          <p14:tracePt t="25118" x="2376488" y="1547813"/>
          <p14:tracePt t="25126" x="2457450" y="1628775"/>
          <p14:tracePt t="25134" x="2524125" y="1685925"/>
          <p14:tracePt t="25142" x="2605088" y="1752600"/>
          <p14:tracePt t="25150" x="2671763" y="1800225"/>
          <p14:tracePt t="25158" x="2728913" y="1843088"/>
          <p14:tracePt t="25166" x="2776538" y="1885950"/>
          <p14:tracePt t="25174" x="2833688" y="1909763"/>
          <p14:tracePt t="25181" x="2886075" y="1933575"/>
          <p14:tracePt t="25191" x="2924175" y="1947863"/>
          <p14:tracePt t="25197" x="2957513" y="1976438"/>
          <p14:tracePt t="25206" x="2990850" y="1990725"/>
          <p14:tracePt t="25214" x="3014663" y="2014538"/>
          <p14:tracePt t="25223" x="3038475" y="2038350"/>
          <p14:tracePt t="25229" x="3081338" y="2066925"/>
          <p14:tracePt t="25240" x="3114675" y="2090738"/>
          <p14:tracePt t="25246" x="3152775" y="2124075"/>
          <p14:tracePt t="25256" x="3205163" y="2152650"/>
          <p14:tracePt t="25262" x="3243263" y="2171700"/>
          <p14:tracePt t="25273" x="3267075" y="2181225"/>
          <p14:tracePt t="25277" x="3300413" y="2185988"/>
          <p14:tracePt t="25289" x="3319463" y="2185988"/>
          <p14:tracePt t="25294" x="3319463" y="2195513"/>
          <p14:tracePt t="25306" x="3324225" y="2195513"/>
          <p14:tracePt t="25309" x="3333750" y="2195513"/>
          <p14:tracePt t="25326" x="3343275" y="2195513"/>
          <p14:tracePt t="25336" x="3367088" y="2185988"/>
          <p14:tracePt t="25342" x="3409950" y="2185988"/>
          <p14:tracePt t="25350" x="3490913" y="2171700"/>
          <p14:tracePt t="25362" x="3619500" y="2128838"/>
          <p14:tracePt t="25366" x="3776663" y="2081213"/>
          <p14:tracePt t="25375" x="3881438" y="2047875"/>
          <p14:tracePt t="25383" x="3967163" y="2014538"/>
          <p14:tracePt t="25391" x="4005263" y="1990725"/>
          <p14:tracePt t="25398" x="4038600" y="1966913"/>
          <p14:tracePt t="25408" x="4057650" y="1947863"/>
          <p14:tracePt t="25416" x="4071938" y="1943100"/>
          <p14:tracePt t="25424" x="4081463" y="1919288"/>
          <p14:tracePt t="25431" x="4086225" y="1890713"/>
          <p14:tracePt t="25441" x="4086225" y="1866900"/>
          <p14:tracePt t="25447" x="4095750" y="1833563"/>
          <p14:tracePt t="25456" x="4095750" y="1800225"/>
          <p14:tracePt t="25468" x="4095750" y="1762125"/>
          <p14:tracePt t="25473" x="4095750" y="1728788"/>
          <p14:tracePt t="25478" x="4114800" y="1695450"/>
          <p14:tracePt t="25489" x="4114800" y="1671638"/>
          <p14:tracePt t="25494" x="4114800" y="1638300"/>
          <p14:tracePt t="25506" x="4114800" y="1604963"/>
          <p14:tracePt t="25509" x="4114800" y="1571625"/>
          <p14:tracePt t="25523" x="4114800" y="1538288"/>
          <p14:tracePt t="25525" x="4114800" y="1509713"/>
          <p14:tracePt t="25539" x="4114800" y="1481138"/>
          <p14:tracePt t="25541" x="4114800" y="1457325"/>
          <p14:tracePt t="25556" x="4114800" y="1452563"/>
          <p14:tracePt t="25558" x="4114800" y="1433513"/>
          <p14:tracePt t="25572" x="4114800" y="1419225"/>
          <p14:tracePt t="25574" x="4114800" y="1400175"/>
          <p14:tracePt t="25589" x="4114800" y="1390650"/>
          <p14:tracePt t="25590" x="4114800" y="1376363"/>
          <p14:tracePt t="25607" x="4114800" y="1362075"/>
          <p14:tracePt t="25607" x="4114800" y="1352550"/>
          <p14:tracePt t="25613" x="4105275" y="1333500"/>
          <p14:tracePt t="25623" x="4105275" y="1319213"/>
          <p14:tracePt t="25629" x="4105275" y="1309688"/>
          <p14:tracePt t="25639" x="4105275" y="1304925"/>
          <p14:tracePt t="25645" x="4105275" y="1285875"/>
          <p14:tracePt t="25656" x="4105275" y="1276350"/>
          <p14:tracePt t="25662" x="4095750" y="1271588"/>
          <p14:tracePt t="25673" x="4095750" y="1262063"/>
          <p14:tracePt t="25694" x="4095750" y="1252538"/>
          <p14:tracePt t="25882" x="4176713" y="1219200"/>
          <p14:tracePt t="25890" x="4186238" y="1214438"/>
          <p14:tracePt t="25897" x="4195763" y="1214438"/>
          <p14:tracePt t="25904" x="4210050" y="1214438"/>
          <p14:tracePt t="25913" x="4219575" y="1214438"/>
          <p14:tracePt t="25928" x="4233863" y="1214438"/>
          <p14:tracePt t="25933" x="4243388" y="1214438"/>
          <p14:tracePt t="25941" x="4267200" y="1214438"/>
          <p14:tracePt t="25949" x="4319588" y="1214438"/>
          <p14:tracePt t="25957" x="4391025" y="1214438"/>
          <p14:tracePt t="25965" x="4481513" y="1214438"/>
          <p14:tracePt t="25973" x="4595813" y="1214438"/>
          <p14:tracePt t="25981" x="4695825" y="1214438"/>
          <p14:tracePt t="25990" x="4767263" y="1214438"/>
          <p14:tracePt t="25997" x="4819650" y="1204913"/>
          <p14:tracePt t="26005" x="4867275" y="1195388"/>
          <p14:tracePt t="26013" x="4891088" y="1195388"/>
          <p14:tracePt t="26021" x="4910138" y="1185863"/>
          <p14:tracePt t="26029" x="4914900" y="1185863"/>
          <p14:tracePt t="26101" x="4933950" y="1185863"/>
          <p14:tracePt t="26109" x="4948238" y="1181100"/>
          <p14:tracePt t="26117" x="4957763" y="1181100"/>
          <p14:tracePt t="27093" x="4948238" y="1185863"/>
          <p14:tracePt t="27109" x="4948238" y="1195388"/>
          <p14:tracePt t="27117" x="4938713" y="1195388"/>
          <p14:tracePt t="27125" x="4938713" y="1204913"/>
          <p14:tracePt t="27133" x="4938713" y="1214438"/>
          <p14:tracePt t="27141" x="4933950" y="1219200"/>
          <p14:tracePt t="27149" x="4924425" y="1238250"/>
          <p14:tracePt t="27157" x="4914900" y="1247775"/>
          <p14:tracePt t="31197" x="4910138" y="1252538"/>
          <p14:tracePt t="31205" x="4876800" y="1252538"/>
          <p14:tracePt t="31213" x="4857750" y="1252538"/>
          <p14:tracePt t="31221" x="4833938" y="1252538"/>
          <p14:tracePt t="31230" x="4819650" y="1252538"/>
          <p14:tracePt t="31238" x="4791075" y="1252538"/>
          <p14:tracePt t="31245" x="4767263" y="1247775"/>
          <p14:tracePt t="31254" x="4733925" y="1238250"/>
          <p14:tracePt t="31262" x="4705350" y="1228725"/>
          <p14:tracePt t="31269" x="4676775" y="1219200"/>
          <p14:tracePt t="31278" x="4652963" y="1214438"/>
          <p14:tracePt t="31285" x="4638675" y="1204913"/>
          <p14:tracePt t="31293" x="4629150" y="1204913"/>
          <p14:tracePt t="31301" x="4619625" y="1204913"/>
          <p14:tracePt t="31317" x="4614863" y="1195388"/>
          <p14:tracePt t="31534" x="4619625" y="1195388"/>
          <p14:tracePt t="31542" x="4629150" y="1195388"/>
          <p14:tracePt t="31549" x="4629150" y="1185863"/>
          <p14:tracePt t="31573" x="4638675" y="1185863"/>
          <p14:tracePt t="31741" x="4643438" y="1185863"/>
          <p14:tracePt t="31750" x="4652963" y="1185863"/>
          <p14:tracePt t="31758" x="4662488" y="1185863"/>
          <p14:tracePt t="31766" x="4676775" y="1185863"/>
          <p14:tracePt t="31774" x="4686300" y="1185863"/>
          <p14:tracePt t="31781" x="4695825" y="1185863"/>
          <p14:tracePt t="31840" x="4710113" y="1185863"/>
          <p14:tracePt t="31867" x="4733925" y="1204913"/>
          <p14:tracePt t="31872" x="4752975" y="1214438"/>
          <p14:tracePt t="31880" x="4776788" y="1219200"/>
          <p14:tracePt t="31888" x="4786313" y="1228725"/>
          <p14:tracePt t="31897" x="4800600" y="1238250"/>
          <p14:tracePt t="31901" x="4819650" y="1247775"/>
          <p14:tracePt t="31909" x="4824413" y="1252538"/>
          <p14:tracePt t="31917" x="4833938" y="1252538"/>
          <p14:tracePt t="31925" x="4843463" y="1262063"/>
          <p14:tracePt t="31941" x="4848225" y="1271588"/>
          <p14:tracePt t="32053" x="4848225" y="1276350"/>
          <p14:tracePt t="32069" x="4848225" y="1295400"/>
          <p14:tracePt t="32093" x="4848225" y="1304925"/>
          <p14:tracePt t="32101" x="4857750" y="1304925"/>
          <p14:tracePt t="32245" x="4857750" y="1309688"/>
          <p14:tracePt t="32269" x="4867275" y="1309688"/>
          <p14:tracePt t="32325" x="4876800" y="1309688"/>
          <p14:tracePt t="34661" x="4881563" y="1309688"/>
          <p14:tracePt t="35037" x="4881563" y="1319213"/>
          <p14:tracePt t="35085" x="4881563" y="1328738"/>
          <p14:tracePt t="35437" x="4891088" y="1333500"/>
          <p14:tracePt t="35453" x="4891088" y="1343025"/>
          <p14:tracePt t="35469" x="4891088" y="1352550"/>
          <p14:tracePt t="35477" x="4891088" y="1362075"/>
          <p14:tracePt t="35485" x="4891088" y="1376363"/>
          <p14:tracePt t="35493" x="4891088" y="1390650"/>
          <p14:tracePt t="35501" x="4891088" y="1409700"/>
          <p14:tracePt t="35509" x="4891088" y="1433513"/>
          <p14:tracePt t="35517" x="4900613" y="1457325"/>
          <p14:tracePt t="35525" x="4900613" y="1490663"/>
          <p14:tracePt t="35533" x="4910138" y="1533525"/>
          <p14:tracePt t="35541" x="4924425" y="1581150"/>
          <p14:tracePt t="35549" x="4933950" y="1628775"/>
          <p14:tracePt t="35557" x="4933950" y="1685925"/>
          <p14:tracePt t="35565" x="4933950" y="1752600"/>
          <p14:tracePt t="35573" x="4933950" y="1800225"/>
          <p14:tracePt t="35581" x="4933950" y="1866900"/>
          <p14:tracePt t="35589" x="4933950" y="1933575"/>
          <p14:tracePt t="35597" x="4933950" y="1990725"/>
          <p14:tracePt t="35605" x="4933950" y="2047875"/>
          <p14:tracePt t="35613" x="4933950" y="2095500"/>
          <p14:tracePt t="35621" x="4933950" y="2128838"/>
          <p14:tracePt t="35629" x="4924425" y="2162175"/>
          <p14:tracePt t="35637" x="4924425" y="2185988"/>
          <p14:tracePt t="35645" x="4924425" y="2214563"/>
          <p14:tracePt t="35653" x="4924425" y="2238375"/>
          <p14:tracePt t="35661" x="4924425" y="2252663"/>
          <p14:tracePt t="35669" x="4924425" y="2262188"/>
          <p14:tracePt t="35677" x="4933950" y="2276475"/>
          <p14:tracePt t="35693" x="4933950" y="2286000"/>
          <p14:tracePt t="35701" x="4933950" y="2295525"/>
          <p14:tracePt t="35709" x="4933950" y="2300288"/>
          <p14:tracePt t="35733" x="4933950" y="2309813"/>
          <p14:tracePt t="35997" x="4938713" y="2309813"/>
          <p14:tracePt t="36005" x="4948238" y="2309813"/>
          <p14:tracePt t="36013" x="4972050" y="2295525"/>
          <p14:tracePt t="36021" x="4991100" y="2295525"/>
          <p14:tracePt t="36029" x="5005388" y="2295525"/>
          <p14:tracePt t="36037" x="5014913" y="2286000"/>
          <p14:tracePt t="36045" x="5029200" y="2286000"/>
          <p14:tracePt t="36053" x="5038725" y="2286000"/>
          <p14:tracePt t="36061" x="5048250" y="2286000"/>
          <p14:tracePt t="36069" x="5057775" y="2286000"/>
          <p14:tracePt t="36077" x="5072063" y="2286000"/>
          <p14:tracePt t="36085" x="5095875" y="2286000"/>
          <p14:tracePt t="36093" x="5114925" y="2286000"/>
          <p14:tracePt t="36101" x="5153025" y="2295525"/>
          <p14:tracePt t="36109" x="5200650" y="2319338"/>
          <p14:tracePt t="36117" x="5262563" y="2343150"/>
          <p14:tracePt t="36125" x="5291138" y="2357438"/>
          <p14:tracePt t="36133" x="5343525" y="2390775"/>
          <p14:tracePt t="36141" x="5381625" y="2419350"/>
          <p14:tracePt t="36149" x="5434013" y="2466975"/>
          <p14:tracePt t="36157" x="5491163" y="2505075"/>
          <p14:tracePt t="36165" x="5553075" y="2557463"/>
          <p14:tracePt t="36173" x="5653088" y="2614613"/>
          <p14:tracePt t="36181" x="5753100" y="2671763"/>
          <p14:tracePt t="36189" x="5876925" y="2719388"/>
          <p14:tracePt t="36197" x="5995988" y="2738438"/>
          <p14:tracePt t="36205" x="6143625" y="2738438"/>
          <p14:tracePt t="36213" x="6291263" y="2738438"/>
          <p14:tracePt t="36221" x="6434138" y="2709863"/>
          <p14:tracePt t="36229" x="6529388" y="2686050"/>
          <p14:tracePt t="36237" x="6586538" y="2662238"/>
          <p14:tracePt t="36245" x="6638925" y="2647950"/>
          <p14:tracePt t="36253" x="6667500" y="2628900"/>
          <p14:tracePt t="36261" x="6696075" y="2614613"/>
          <p14:tracePt t="36269" x="6724650" y="2590800"/>
          <p14:tracePt t="36277" x="6743700" y="2571750"/>
          <p14:tracePt t="36285" x="6757988" y="2557463"/>
          <p14:tracePt t="36293" x="6767513" y="2533650"/>
          <p14:tracePt t="36301" x="6777038" y="2500313"/>
          <p14:tracePt t="36309" x="6777038" y="2457450"/>
          <p14:tracePt t="36317" x="6777038" y="2419350"/>
          <p14:tracePt t="36326" x="6757988" y="2376488"/>
          <p14:tracePt t="36333" x="6743700" y="2300288"/>
          <p14:tracePt t="36342" x="6734175" y="2252663"/>
          <p14:tracePt t="36349" x="6710363" y="2205038"/>
          <p14:tracePt t="36359" x="6686550" y="2152650"/>
          <p14:tracePt t="36365" x="6653213" y="2095500"/>
          <p14:tracePt t="36376" x="6610350" y="2047875"/>
          <p14:tracePt t="36381" x="6553200" y="2000250"/>
          <p14:tracePt t="36393" x="6481763" y="1947863"/>
          <p14:tracePt t="36397" x="6391275" y="1919288"/>
          <p14:tracePt t="36410" x="6286500" y="1866900"/>
          <p14:tracePt t="36413" x="6119813" y="1800225"/>
          <p14:tracePt t="36426" x="5934075" y="1743075"/>
          <p14:tracePt t="36429" x="5734050" y="1714500"/>
          <p14:tracePt t="36443" x="5514975" y="1704975"/>
          <p14:tracePt t="36445" x="5253038" y="1685925"/>
          <p14:tracePt t="36459" x="5024438" y="1685925"/>
          <p14:tracePt t="36461" x="4767263" y="1685925"/>
          <p14:tracePt t="36476" x="4491038" y="1685925"/>
          <p14:tracePt t="36477" x="4219575" y="1704975"/>
          <p14:tracePt t="36493" x="3914775" y="1752600"/>
          <p14:tracePt t="36494" x="3662363" y="1776413"/>
          <p14:tracePt t="36509" x="3414713" y="1819275"/>
          <p14:tracePt t="36510" x="3186113" y="1852613"/>
          <p14:tracePt t="36526" x="3033713" y="1900238"/>
          <p14:tracePt t="36527" x="2933700" y="1924050"/>
          <p14:tracePt t="36533" x="2886075" y="1957388"/>
          <p14:tracePt t="36542" x="2833688" y="2000250"/>
          <p14:tracePt t="36549" x="2795588" y="2024063"/>
          <p14:tracePt t="36559" x="2762250" y="2081213"/>
          <p14:tracePt t="36565" x="2719388" y="2138363"/>
          <p14:tracePt t="36576" x="2686050" y="2214563"/>
          <p14:tracePt t="36581" x="2647950" y="2286000"/>
          <p14:tracePt t="36593" x="2614613" y="2357438"/>
          <p14:tracePt t="36597" x="2571750" y="2443163"/>
          <p14:tracePt t="36610" x="2547938" y="2514600"/>
          <p14:tracePt t="36613" x="2533650" y="2624138"/>
          <p14:tracePt t="36626" x="2524125" y="2752725"/>
          <p14:tracePt t="36629" x="2524125" y="2909888"/>
          <p14:tracePt t="36643" x="2538413" y="3081338"/>
          <p14:tracePt t="36645" x="2571750" y="3243263"/>
          <p14:tracePt t="36660" x="2595563" y="3386138"/>
          <p14:tracePt t="36661" x="2628900" y="3500438"/>
          <p14:tracePt t="36676" x="2652713" y="3590925"/>
          <p14:tracePt t="36678" x="2681288" y="3686175"/>
          <p14:tracePt t="36692" x="2709863" y="3810000"/>
          <p14:tracePt t="36694" x="2771775" y="3933825"/>
          <p14:tracePt t="36709" x="2852738" y="4071938"/>
          <p14:tracePt t="36710" x="2967038" y="4205288"/>
          <p14:tracePt t="36726" x="3062288" y="4310063"/>
          <p14:tracePt t="36727" x="3228975" y="4433888"/>
          <p14:tracePt t="36733" x="3424238" y="4529138"/>
          <p14:tracePt t="36742" x="3629025" y="4595813"/>
          <p14:tracePt t="36749" x="3833813" y="4643438"/>
          <p14:tracePt t="36759" x="4014788" y="4672013"/>
          <p14:tracePt t="36765" x="4229100" y="4676775"/>
          <p14:tracePt t="36776" x="4433888" y="4676775"/>
          <p14:tracePt t="36781" x="4619625" y="4676775"/>
          <p14:tracePt t="36792" x="4824413" y="4676775"/>
          <p14:tracePt t="36797" x="5024438" y="4676775"/>
          <p14:tracePt t="36810" x="5229225" y="4676775"/>
          <p14:tracePt t="36813" x="5548313" y="4676775"/>
          <p14:tracePt t="36826" x="5876925" y="4643438"/>
          <p14:tracePt t="36829" x="6143625" y="4605338"/>
          <p14:tracePt t="36843" x="6405563" y="4562475"/>
          <p14:tracePt t="36845" x="6643688" y="4471988"/>
          <p14:tracePt t="36860" x="7015163" y="4319588"/>
          <p14:tracePt t="36861" x="7367588" y="4119563"/>
          <p14:tracePt t="36876" x="7586663" y="3990975"/>
          <p14:tracePt t="36878" x="7734300" y="3876675"/>
          <p14:tracePt t="36893" x="7824788" y="3767138"/>
          <p14:tracePt t="36894" x="7881938" y="3629025"/>
          <p14:tracePt t="36909" x="7929563" y="3471863"/>
          <p14:tracePt t="36910" x="7939088" y="3309938"/>
          <p14:tracePt t="36926" x="7939088" y="3138488"/>
          <p14:tracePt t="36927" x="7939088" y="2909888"/>
          <p14:tracePt t="36936" x="7939088" y="2719388"/>
          <p14:tracePt t="36943" x="7939088" y="2514600"/>
          <p14:tracePt t="36950" x="7939088" y="2333625"/>
          <p14:tracePt t="36959" x="7905750" y="2181225"/>
          <p14:tracePt t="36966" x="7839075" y="2033588"/>
          <p14:tracePt t="36976" x="7767638" y="1909763"/>
          <p14:tracePt t="36981" x="7686675" y="1809750"/>
          <p14:tracePt t="36993" x="7577138" y="1685925"/>
          <p14:tracePt t="36997" x="7448550" y="1581150"/>
          <p14:tracePt t="37009" x="7315200" y="1500188"/>
          <p14:tracePt t="37013" x="7210425" y="1452563"/>
          <p14:tracePt t="37026" x="7129463" y="1423988"/>
          <p14:tracePt t="37029" x="7048500" y="1390650"/>
          <p14:tracePt t="37043" x="6962775" y="1376363"/>
          <p14:tracePt t="37047" x="6858000" y="1362075"/>
          <p14:tracePt t="37060" x="6700838" y="1362075"/>
          <p14:tracePt t="37062" x="6553200" y="1362075"/>
          <p14:tracePt t="37076" x="6357938" y="1362075"/>
          <p14:tracePt t="37078" x="6129338" y="1366838"/>
          <p14:tracePt t="37093" x="5848350" y="1409700"/>
          <p14:tracePt t="37094" x="5524500" y="1457325"/>
          <p14:tracePt t="37109" x="5176838" y="1509713"/>
          <p14:tracePt t="37111" x="4867275" y="1581150"/>
          <p14:tracePt t="37126" x="4629150" y="1638300"/>
          <p14:tracePt t="37127" x="4424363" y="1695450"/>
          <p14:tracePt t="37134" x="4243388" y="1771650"/>
          <p14:tracePt t="37143" x="4081463" y="1852613"/>
          <p14:tracePt t="37150" x="3967163" y="1943100"/>
          <p14:tracePt t="37159" x="3833813" y="2038350"/>
          <p14:tracePt t="37166" x="3676650" y="2162175"/>
          <p14:tracePt t="37176" x="3538538" y="2300288"/>
          <p14:tracePt t="37182" x="3400425" y="2457450"/>
          <p14:tracePt t="37193" x="3262313" y="2624138"/>
          <p14:tracePt t="37198" x="3181350" y="2743200"/>
          <p14:tracePt t="37210" x="3138488" y="2852738"/>
          <p14:tracePt t="37213" x="3114675" y="2967038"/>
          <p14:tracePt t="37227" x="3105150" y="3138488"/>
          <p14:tracePt t="37229" x="3128963" y="3376613"/>
          <p14:tracePt t="37243" x="3243263" y="3719513"/>
          <p14:tracePt t="37246" x="3357563" y="4029075"/>
          <p14:tracePt t="37259" x="3471863" y="4357688"/>
          <p14:tracePt t="37261" x="3571875" y="4572000"/>
          <p14:tracePt t="37277" x="3648075" y="4743450"/>
          <p14:tracePt t="37278" x="3729038" y="4891088"/>
          <p14:tracePt t="37292" x="3824288" y="4995863"/>
          <p14:tracePt t="37294" x="3933825" y="5095875"/>
          <p14:tracePt t="37309" x="4129088" y="5176838"/>
          <p14:tracePt t="37311" x="4352925" y="5219700"/>
          <p14:tracePt t="37326" x="4762500" y="5253038"/>
          <p14:tracePt t="37326" x="5300663" y="5219700"/>
          <p14:tracePt t="37333" x="5800725" y="5138738"/>
          <p14:tracePt t="37343" x="6176963" y="5072063"/>
          <p14:tracePt t="37350" x="6538913" y="4957763"/>
          <p14:tracePt t="37360" x="6810375" y="4891088"/>
          <p14:tracePt t="37366" x="7062788" y="4824413"/>
          <p14:tracePt t="37377" x="7281863" y="4719638"/>
          <p14:tracePt t="37383" x="7496175" y="4605338"/>
          <p14:tracePt t="37393" x="7734300" y="4438650"/>
          <p14:tracePt t="37399" x="8053388" y="4229100"/>
          <p14:tracePt t="37409" x="8315325" y="4024313"/>
          <p14:tracePt t="37415" x="8586788" y="3786188"/>
          <p14:tracePt t="37426" x="8839200" y="3533775"/>
          <p14:tracePt t="37433" x="9039225" y="3324225"/>
          <p14:tracePt t="37443" x="9144000" y="3171825"/>
          <p14:tracePt t="37448" x="9201150" y="3062288"/>
          <p14:tracePt t="37460" x="9234488" y="2976563"/>
          <p14:tracePt t="37464" x="9248775" y="2876550"/>
          <p14:tracePt t="37476" x="9248775" y="2809875"/>
          <p14:tracePt t="37480" x="9244013" y="2743200"/>
          <p14:tracePt t="37493" x="9210675" y="2652713"/>
          <p14:tracePt t="37494" x="9177338" y="2571750"/>
          <p14:tracePt t="37509" x="9120188" y="2500313"/>
          <p14:tracePt t="37510" x="9053513" y="2424113"/>
          <p14:tracePt t="37527" x="8972550" y="2343150"/>
          <p14:tracePt t="37527" x="8872538" y="2276475"/>
          <p14:tracePt t="37533" x="8748713" y="2228850"/>
          <p14:tracePt t="37543" x="8610600" y="2185988"/>
          <p14:tracePt t="37549" x="8453438" y="2152650"/>
          <p14:tracePt t="37559" x="8310563" y="2138363"/>
          <p14:tracePt t="37566" x="8062913" y="2114550"/>
          <p14:tracePt t="37576" x="7815263" y="2114550"/>
          <p14:tracePt t="37581" x="7515225" y="2114550"/>
          <p14:tracePt t="37593" x="7153275" y="2114550"/>
          <p14:tracePt t="37597" x="6848475" y="2128838"/>
          <p14:tracePt t="37610" x="6424613" y="2181225"/>
          <p14:tracePt t="37613" x="5995988" y="2243138"/>
          <p14:tracePt t="37626" x="5676900" y="2309813"/>
          <p14:tracePt t="37629" x="5348288" y="2376488"/>
          <p14:tracePt t="37643" x="5072063" y="2443163"/>
          <p14:tracePt t="37645" x="4833938" y="2514600"/>
          <p14:tracePt t="37659" x="4581525" y="2624138"/>
          <p14:tracePt t="37661" x="4319588" y="2743200"/>
          <p14:tracePt t="37676" x="4057650" y="2843213"/>
          <p14:tracePt t="37678" x="3833813" y="2976563"/>
          <p14:tracePt t="37692" x="3648075" y="3095625"/>
          <p14:tracePt t="37694" x="3490913" y="3238500"/>
          <p14:tracePt t="37709" x="3367088" y="3400425"/>
          <p14:tracePt t="37710" x="3286125" y="3548063"/>
          <p14:tracePt t="37727" x="3243263" y="3729038"/>
          <p14:tracePt t="37727" x="3219450" y="3900488"/>
          <p14:tracePt t="37734" x="3209925" y="4048125"/>
          <p14:tracePt t="37743" x="3209925" y="4210050"/>
          <p14:tracePt t="37750" x="3209925" y="4357688"/>
          <p14:tracePt t="37760" x="3209925" y="4471988"/>
          <p14:tracePt t="37766" x="3209925" y="4605338"/>
          <p14:tracePt t="37776" x="3238500" y="4710113"/>
          <p14:tracePt t="37781" x="3295650" y="4843463"/>
          <p14:tracePt t="37793" x="3386138" y="4991100"/>
          <p14:tracePt t="37798" x="3490913" y="5095875"/>
          <p14:tracePt t="37809" x="3676650" y="5210175"/>
          <p14:tracePt t="37814" x="3890963" y="5300663"/>
          <p14:tracePt t="37826" x="4152900" y="5357813"/>
          <p14:tracePt t="37829" x="4500563" y="5391150"/>
          <p14:tracePt t="37906" x="7129463" y="4367213"/>
          <p14:tracePt t="37912" x="7348538" y="4176713"/>
          <p14:tracePt t="37920" x="7515225" y="4000500"/>
          <p14:tracePt t="37928" x="7629525" y="3833813"/>
          <p14:tracePt t="37935" x="7691438" y="3695700"/>
          <p14:tracePt t="37946" x="7724775" y="3581400"/>
          <p14:tracePt t="37949" x="7724775" y="3481388"/>
          <p14:tracePt t="37957" x="7724775" y="3400425"/>
          <p14:tracePt t="37965" x="7686675" y="3324225"/>
          <p14:tracePt t="37973" x="7634288" y="3262313"/>
          <p14:tracePt t="37981" x="7596188" y="3209925"/>
          <p14:tracePt t="37989" x="7519988" y="3181350"/>
          <p14:tracePt t="37997" x="7462838" y="3152775"/>
          <p14:tracePt t="38005" x="7372350" y="3105150"/>
          <p14:tracePt t="38013" x="7300913" y="3062288"/>
          <p14:tracePt t="38021" x="7253288" y="3033713"/>
          <p14:tracePt t="38029" x="7186613" y="3005138"/>
          <p14:tracePt t="38037" x="7105650" y="2976563"/>
          <p14:tracePt t="38045" x="6996113" y="2943225"/>
          <p14:tracePt t="38053" x="6824663" y="2909888"/>
          <p14:tracePt t="38061" x="6643688" y="2876550"/>
          <p14:tracePt t="38069" x="6405563" y="2843213"/>
          <p14:tracePt t="38077" x="6176963" y="2833688"/>
          <p14:tracePt t="38085" x="5957888" y="2833688"/>
          <p14:tracePt t="38093" x="5700713" y="2833688"/>
          <p14:tracePt t="38101" x="5438775" y="2833688"/>
          <p14:tracePt t="38110" x="5219700" y="2833688"/>
          <p14:tracePt t="38117" x="4972050" y="2833688"/>
          <p14:tracePt t="38126" x="4729163" y="2886075"/>
          <p14:tracePt t="38133" x="4538663" y="2924175"/>
          <p14:tracePt t="38142" x="4352925" y="2976563"/>
          <p14:tracePt t="38149" x="4219575" y="3024188"/>
          <p14:tracePt t="38159" x="4114800" y="3057525"/>
          <p14:tracePt t="38165" x="4014788" y="3095625"/>
          <p14:tracePt t="38177" x="3933825" y="3128963"/>
          <p14:tracePt t="38181" x="3843338" y="3181350"/>
          <p14:tracePt t="38192" x="3767138" y="3219450"/>
          <p14:tracePt t="38197" x="3686175" y="3286125"/>
          <p14:tracePt t="38210" x="3614738" y="3352800"/>
          <p14:tracePt t="38213" x="3562350" y="3433763"/>
          <p14:tracePt t="38227" x="3533775" y="3505200"/>
          <p14:tracePt t="38229" x="3505200" y="3614738"/>
          <p14:tracePt t="38242" x="3500438" y="3709988"/>
          <p14:tracePt t="38245" x="3500438" y="3800475"/>
          <p14:tracePt t="38260" x="3514725" y="3900488"/>
          <p14:tracePt t="38261" x="3533775" y="3971925"/>
          <p14:tracePt t="38276" x="3562350" y="4048125"/>
          <p14:tracePt t="38277" x="3595688" y="4105275"/>
          <p14:tracePt t="38293" x="3648075" y="4171950"/>
          <p14:tracePt t="38294" x="3709988" y="4243388"/>
          <p14:tracePt t="38309" x="3810000" y="4319588"/>
          <p14:tracePt t="38310" x="4005263" y="4410075"/>
          <p14:tracePt t="38317" x="4262438" y="4457700"/>
          <p14:tracePt t="38326" x="4619625" y="4481513"/>
          <p14:tracePt t="38333" x="5162550" y="4457700"/>
          <p14:tracePt t="38342" x="5810250" y="4276725"/>
          <p14:tracePt t="38349" x="6581775" y="4062413"/>
          <p14:tracePt t="38359" x="7429500" y="3709988"/>
          <p14:tracePt t="38365" x="8120063" y="3400425"/>
          <p14:tracePt t="38376" x="8577263" y="3105150"/>
          <p14:tracePt t="38381" x="8882063" y="2876550"/>
          <p14:tracePt t="38393" x="9043988" y="2719388"/>
          <p14:tracePt t="38397" x="9201150" y="2595563"/>
          <p14:tracePt t="38410" x="9258300" y="2481263"/>
          <p14:tracePt t="38413" x="9305925" y="2390775"/>
          <p14:tracePt t="38427" x="9324975" y="2309813"/>
          <p14:tracePt t="38429" x="9324975" y="2205038"/>
          <p14:tracePt t="38443" x="9324975" y="2105025"/>
          <p14:tracePt t="38445" x="9301163" y="2024063"/>
          <p14:tracePt t="38460" x="9248775" y="1947863"/>
          <p14:tracePt t="38461" x="9186863" y="1885950"/>
          <p14:tracePt t="38476" x="9110663" y="1833563"/>
          <p14:tracePt t="38477" x="9020175" y="1795463"/>
          <p14:tracePt t="38493" x="8891588" y="1762125"/>
          <p14:tracePt t="38494" x="8767763" y="1738313"/>
          <p14:tracePt t="38509" x="8620125" y="1719263"/>
          <p14:tracePt t="38510" x="8453438" y="1719263"/>
          <p14:tracePt t="38517" x="8258175" y="1719263"/>
          <p14:tracePt t="38526" x="8053388" y="1719263"/>
          <p14:tracePt t="38533" x="7858125" y="1719263"/>
          <p14:tracePt t="38543" x="7643813" y="1719263"/>
          <p14:tracePt t="38549" x="7415213" y="1719263"/>
          <p14:tracePt t="38559" x="7162800" y="1728788"/>
          <p14:tracePt t="38565" x="6881813" y="1795463"/>
          <p14:tracePt t="38576" x="6605588" y="1862138"/>
          <p14:tracePt t="38581" x="6405563" y="1909763"/>
          <p14:tracePt t="38593" x="6267450" y="1943100"/>
          <p14:tracePt t="38597" x="6176963" y="1981200"/>
          <p14:tracePt t="38610" x="6096000" y="1990725"/>
          <p14:tracePt t="38613" x="6048375" y="2014538"/>
          <p14:tracePt t="38626" x="6005513" y="2024063"/>
          <p14:tracePt t="38629" x="5972175" y="2033588"/>
          <p14:tracePt t="38643" x="5948363" y="2038350"/>
          <p14:tracePt t="38645" x="5924550" y="2047875"/>
          <p14:tracePt t="38660" x="5900738" y="2066925"/>
          <p14:tracePt t="38661" x="5876925" y="2066925"/>
          <p14:tracePt t="38676" x="5857875" y="2071688"/>
          <p14:tracePt t="38677" x="5848350" y="2081213"/>
          <p14:tracePt t="38693" x="5843588" y="2090738"/>
          <p14:tracePt t="38709" x="5834063" y="2090738"/>
          <p14:tracePt t="38717" x="5834063" y="2095500"/>
          <p14:tracePt t="38877" x="5834063" y="2105025"/>
          <p14:tracePt t="38885" x="5834063" y="2114550"/>
          <p14:tracePt t="38894" x="5834063" y="2124075"/>
          <p14:tracePt t="38901" x="5834063" y="2128838"/>
          <p14:tracePt t="38910" x="5834063" y="2138363"/>
          <p14:tracePt t="38917" x="5834063" y="2147888"/>
          <p14:tracePt t="38925" x="5834063" y="2152650"/>
          <p14:tracePt t="38933" x="5834063" y="2162175"/>
          <p14:tracePt t="38941" x="5824538" y="2181225"/>
          <p14:tracePt t="38949" x="5819775" y="2185988"/>
          <p14:tracePt t="38957" x="5819775" y="2205038"/>
          <p14:tracePt t="38965" x="5810250" y="2238375"/>
          <p14:tracePt t="38973" x="5810250" y="2271713"/>
          <p14:tracePt t="38981" x="5800725" y="2319338"/>
          <p14:tracePt t="38989" x="5786438" y="2357438"/>
          <p14:tracePt t="38997" x="5767388" y="2409825"/>
          <p14:tracePt t="39005" x="5753100" y="2457450"/>
          <p14:tracePt t="39013" x="5743575" y="2490788"/>
          <p14:tracePt t="39021" x="5729288" y="2524125"/>
          <p14:tracePt t="39029" x="5719763" y="2557463"/>
          <p14:tracePt t="39037" x="5710238" y="2571750"/>
          <p14:tracePt t="39045" x="5710238" y="2590800"/>
          <p14:tracePt t="39053" x="5700713" y="2605088"/>
          <p14:tracePt t="39061" x="5695950" y="2614613"/>
          <p14:tracePt t="39069" x="5695950" y="2624138"/>
          <p14:tracePt t="47661" x="5695950" y="2581275"/>
          <p14:tracePt t="47669" x="5753100" y="2490788"/>
          <p14:tracePt t="47677" x="5800725" y="2433638"/>
          <p14:tracePt t="47685" x="5867400" y="2357438"/>
          <p14:tracePt t="47693" x="5948363" y="2243138"/>
          <p14:tracePt t="47701" x="6029325" y="2147888"/>
          <p14:tracePt t="47709" x="6096000" y="2047875"/>
          <p14:tracePt t="47717" x="6167438" y="1957388"/>
          <p14:tracePt t="47725" x="6229350" y="1866900"/>
          <p14:tracePt t="47733" x="6286500" y="1771650"/>
          <p14:tracePt t="47741" x="6334125" y="1671638"/>
          <p14:tracePt t="47749" x="6381750" y="1595438"/>
          <p14:tracePt t="47757" x="6438900" y="1509713"/>
          <p14:tracePt t="47765" x="6481763" y="1433513"/>
          <p14:tracePt t="47773" x="6548438" y="1362075"/>
          <p14:tracePt t="47781" x="6619875" y="1285875"/>
          <p14:tracePt t="47789" x="6719888" y="1219200"/>
          <p14:tracePt t="47797" x="6800850" y="1157288"/>
          <p14:tracePt t="47805" x="6872288" y="1104900"/>
          <p14:tracePt t="47814" x="6929438" y="1066800"/>
          <p14:tracePt t="47821" x="6981825" y="1023938"/>
          <p14:tracePt t="47830" x="7029450" y="990600"/>
          <p14:tracePt t="47837" x="7062788" y="966788"/>
          <p14:tracePt t="47846" x="7086600" y="952500"/>
          <p14:tracePt t="47853" x="7119938" y="942975"/>
          <p14:tracePt t="47862" x="7153275" y="923925"/>
          <p14:tracePt t="47869" x="7196138" y="909638"/>
          <p14:tracePt t="47879" x="7253288" y="885825"/>
          <p14:tracePt t="47885" x="7310438" y="862013"/>
          <p14:tracePt t="47895" x="7372350" y="828675"/>
          <p14:tracePt t="47901" x="7429500" y="809625"/>
          <p14:tracePt t="47913" x="7481888" y="795338"/>
          <p14:tracePt t="47917" x="7496175" y="785813"/>
          <p14:tracePt t="47930" x="7515225" y="785813"/>
          <p14:tracePt t="47981" x="7519988" y="785813"/>
          <p14:tracePt t="47989" x="7529513" y="785813"/>
          <p14:tracePt t="47997" x="7539038" y="785813"/>
          <p14:tracePt t="48005" x="7572375" y="785813"/>
          <p14:tracePt t="48013" x="7596188" y="785813"/>
          <p14:tracePt t="48021" x="7610475" y="785813"/>
          <p14:tracePt t="48030" x="7620000" y="785813"/>
          <p14:tracePt t="48037" x="7629525" y="785813"/>
          <p14:tracePt t="48045" x="7634288" y="785813"/>
          <p14:tracePt t="48285" x="7629525" y="795338"/>
          <p14:tracePt t="48293" x="7620000" y="804863"/>
          <p14:tracePt t="48301" x="7610475" y="804863"/>
          <p14:tracePt t="48309" x="7605713" y="809625"/>
          <p14:tracePt t="48325" x="7596188" y="809625"/>
          <p14:tracePt t="48333" x="7586663" y="809625"/>
          <p14:tracePt t="48341" x="7586663" y="819150"/>
          <p14:tracePt t="48365" x="7577138" y="819150"/>
          <p14:tracePt t="48381" x="7572375" y="828675"/>
          <p14:tracePt t="48389" x="7562850" y="828675"/>
          <p14:tracePt t="48397" x="7562850" y="833438"/>
          <p14:tracePt t="48405" x="7553325" y="833438"/>
          <p14:tracePt t="48414" x="7539038" y="842963"/>
          <p14:tracePt t="48421" x="7529513" y="852488"/>
          <p14:tracePt t="48430" x="7519988" y="862013"/>
          <p14:tracePt t="48437" x="7505700" y="866775"/>
          <p14:tracePt t="48445" x="7486650" y="876300"/>
          <p14:tracePt t="48453" x="7481888" y="885825"/>
          <p14:tracePt t="48461" x="7472363" y="885825"/>
          <p14:tracePt t="48493" x="7462838" y="885825"/>
          <p14:tracePt t="48501" x="7458075" y="885825"/>
          <p14:tracePt t="48509" x="7448550" y="895350"/>
          <p14:tracePt t="48517" x="7424738" y="895350"/>
          <p14:tracePt t="48525" x="7415213" y="895350"/>
          <p14:tracePt t="48533" x="7391400" y="900113"/>
          <p14:tracePt t="48541" x="7367588" y="900113"/>
          <p14:tracePt t="48549" x="7343775" y="909638"/>
          <p14:tracePt t="48557" x="7324725" y="919163"/>
          <p14:tracePt t="48565" x="7310438" y="919163"/>
          <p14:tracePt t="48573" x="7291388" y="919163"/>
          <p14:tracePt t="48581" x="7277100" y="919163"/>
          <p14:tracePt t="48589" x="7258050" y="919163"/>
          <p14:tracePt t="48597" x="7243763" y="923925"/>
          <p14:tracePt t="48605" x="7224713" y="923925"/>
          <p14:tracePt t="48613" x="7200900" y="923925"/>
          <p14:tracePt t="48621" x="7186613" y="933450"/>
          <p14:tracePt t="48630" x="7167563" y="933450"/>
          <p14:tracePt t="48637" x="7162800" y="933450"/>
          <p14:tracePt t="48645" x="7143750" y="933450"/>
          <p14:tracePt t="48653" x="7129463" y="933450"/>
          <p14:tracePt t="48661" x="7119938" y="933450"/>
          <p14:tracePt t="48669" x="7105650" y="933450"/>
          <p14:tracePt t="48677" x="7096125" y="933450"/>
          <p14:tracePt t="48685" x="7077075" y="933450"/>
          <p14:tracePt t="48693" x="7053263" y="923925"/>
          <p14:tracePt t="48701" x="7038975" y="923925"/>
          <p14:tracePt t="48709" x="7005638" y="919163"/>
          <p14:tracePt t="48717" x="6981825" y="919163"/>
          <p14:tracePt t="48725" x="6938963" y="909638"/>
          <p14:tracePt t="48733" x="6915150" y="900113"/>
          <p14:tracePt t="48741" x="6900863" y="900113"/>
          <p14:tracePt t="48749" x="6881813" y="900113"/>
          <p14:tracePt t="48765" x="6872288" y="900113"/>
          <p14:tracePt t="48773" x="6872288" y="895350"/>
          <p14:tracePt t="48797" x="6867525" y="895350"/>
          <p14:tracePt t="48814" x="6867525" y="885825"/>
          <p14:tracePt t="48821" x="6858000" y="885825"/>
          <p14:tracePt t="48845" x="6848475" y="885825"/>
          <p14:tracePt t="48861" x="6843713" y="885825"/>
          <p14:tracePt t="48879" x="6834188" y="876300"/>
          <p14:tracePt t="49014" x="6843713" y="876300"/>
          <p14:tracePt t="49022" x="6858000" y="866775"/>
          <p14:tracePt t="49031" x="6867525" y="866775"/>
          <p14:tracePt t="49045" x="6872288" y="866775"/>
          <p14:tracePt t="49063" x="6881813" y="866775"/>
          <p14:tracePt t="49069" x="6891338" y="866775"/>
          <p14:tracePt t="49077" x="6924675" y="866775"/>
          <p14:tracePt t="49086" x="6958013" y="866775"/>
          <p14:tracePt t="49093" x="6996113" y="862013"/>
          <p14:tracePt t="49101" x="7053263" y="852488"/>
          <p14:tracePt t="49109" x="7105650" y="852488"/>
          <p14:tracePt t="49118" x="7153275" y="852488"/>
          <p14:tracePt t="49126" x="7196138" y="852488"/>
          <p14:tracePt t="49134" x="7234238" y="852488"/>
          <p14:tracePt t="49142" x="7253288" y="852488"/>
          <p14:tracePt t="49150" x="7267575" y="852488"/>
          <p14:tracePt t="49158" x="7281863" y="852488"/>
          <p14:tracePt t="49166" x="7291388" y="852488"/>
          <p14:tracePt t="49174" x="7300913" y="852488"/>
          <p14:tracePt t="49182" x="7315200" y="852488"/>
          <p14:tracePt t="49190" x="7343775" y="842963"/>
          <p14:tracePt t="49198" x="7367588" y="842963"/>
          <p14:tracePt t="49205" x="7405688" y="833438"/>
          <p14:tracePt t="49214" x="7429500" y="833438"/>
          <p14:tracePt t="49222" x="7472363" y="828675"/>
          <p14:tracePt t="49231" x="7505700" y="819150"/>
          <p14:tracePt t="49238" x="7539038" y="819150"/>
          <p14:tracePt t="49247" x="7553325" y="819150"/>
          <p14:tracePt t="49254" x="7586663" y="819150"/>
          <p14:tracePt t="49263" x="7605713" y="819150"/>
          <p14:tracePt t="49269" x="7620000" y="819150"/>
          <p14:tracePt t="49279" x="7634288" y="819150"/>
          <p14:tracePt t="49285" x="7643813" y="819150"/>
          <p14:tracePt t="49296" x="7662863" y="828675"/>
          <p14:tracePt t="49303" x="7691438" y="828675"/>
          <p14:tracePt t="49313" x="7734300" y="833438"/>
          <p14:tracePt t="49318" x="7781925" y="833438"/>
          <p14:tracePt t="49329" x="7824788" y="842963"/>
          <p14:tracePt t="49334" x="7867650" y="842963"/>
          <p14:tracePt t="49346" x="7891463" y="842963"/>
          <p14:tracePt t="49349" x="7924800" y="852488"/>
          <p14:tracePt t="49363" x="7939088" y="862013"/>
          <p14:tracePt t="49365" x="7948613" y="862013"/>
          <p14:tracePt t="49379" x="7962900" y="862013"/>
          <p14:tracePt t="49384" x="7972425" y="866775"/>
          <p14:tracePt t="49396" x="7981950" y="866775"/>
          <p14:tracePt t="49399" x="7986713" y="876300"/>
          <p14:tracePt t="49413" x="7996238" y="876300"/>
          <p14:tracePt t="49424" x="8015288" y="876300"/>
          <p14:tracePt t="49432" x="8020050" y="876300"/>
          <p14:tracePt t="49440" x="8029575" y="876300"/>
          <p14:tracePt t="49449" x="8029575" y="885825"/>
          <p14:tracePt t="49456" x="8039100" y="885825"/>
          <p14:tracePt t="49464" x="8043863" y="885825"/>
          <p14:tracePt t="49502" x="8053388" y="885825"/>
          <p14:tracePt t="49518" x="8072438" y="885825"/>
          <p14:tracePt t="49525" x="8105775" y="885825"/>
          <p14:tracePt t="49534" x="8162925" y="885825"/>
          <p14:tracePt t="49542" x="8224838" y="885825"/>
          <p14:tracePt t="49549" x="8310563" y="876300"/>
          <p14:tracePt t="49557" x="8367713" y="866775"/>
          <p14:tracePt t="49566" x="8424863" y="862013"/>
          <p14:tracePt t="49574" x="8472488" y="852488"/>
          <p14:tracePt t="49582" x="8505825" y="852488"/>
          <p14:tracePt t="49589" x="8543925" y="842963"/>
          <p14:tracePt t="49597" x="8572500" y="842963"/>
          <p14:tracePt t="49606" x="8586788" y="842963"/>
          <p14:tracePt t="49614" x="8596313" y="842963"/>
          <p14:tracePt t="49621" x="8601075" y="842963"/>
          <p14:tracePt t="49629" x="8610600" y="842963"/>
          <p14:tracePt t="49638" x="8620125" y="842963"/>
          <p14:tracePt t="49646" x="8634413" y="833438"/>
          <p14:tracePt t="49654" x="8667750" y="833438"/>
          <p14:tracePt t="49661" x="8691563" y="833438"/>
          <p14:tracePt t="49669" x="8720138" y="828675"/>
          <p14:tracePt t="49677" x="8734425" y="828675"/>
          <p14:tracePt t="49685" x="8758238" y="828675"/>
          <p14:tracePt t="49693" x="8777288" y="819150"/>
          <p14:tracePt t="49702" x="8791575" y="819150"/>
          <p14:tracePt t="49709" x="8815388" y="819150"/>
          <p14:tracePt t="49717" x="8824913" y="819150"/>
          <p14:tracePt t="49726" x="8834438" y="819150"/>
          <p14:tracePt t="49733" x="8839200" y="819150"/>
          <p14:tracePt t="49741" x="8858250" y="819150"/>
          <p14:tracePt t="49750" x="8882063" y="819150"/>
          <p14:tracePt t="49757" x="8939213" y="819150"/>
          <p14:tracePt t="49765" x="9010650" y="819150"/>
          <p14:tracePt t="49774" x="9096375" y="819150"/>
          <p14:tracePt t="49781" x="9158288" y="819150"/>
          <p14:tracePt t="49789" x="9215438" y="819150"/>
          <p14:tracePt t="49798" x="9258300" y="828675"/>
          <p14:tracePt t="49805" x="9291638" y="828675"/>
          <p14:tracePt t="49815" x="9305925" y="833438"/>
          <p14:tracePt t="49821" x="9324975" y="833438"/>
          <p14:tracePt t="49830" x="9334500" y="833438"/>
          <p14:tracePt t="49936" x="9339263" y="833438"/>
          <p14:tracePt t="50741" x="9334500" y="842963"/>
          <p14:tracePt t="50757" x="9324975" y="842963"/>
          <p14:tracePt t="50765" x="9305925" y="842963"/>
          <p14:tracePt t="50773" x="9291638" y="852488"/>
          <p14:tracePt t="50782" x="9277350" y="852488"/>
          <p14:tracePt t="50789" x="9244013" y="862013"/>
          <p14:tracePt t="50797" x="9210675" y="866775"/>
          <p14:tracePt t="50805" x="9167813" y="885825"/>
          <p14:tracePt t="50813" x="9144000" y="885825"/>
          <p14:tracePt t="50821" x="9110663" y="895350"/>
          <p14:tracePt t="50829" x="9086850" y="895350"/>
          <p14:tracePt t="50837" x="9053513" y="909638"/>
          <p14:tracePt t="50845" x="9005888" y="909638"/>
          <p14:tracePt t="50853" x="8948738" y="923925"/>
          <p14:tracePt t="50861" x="8858250" y="933450"/>
          <p14:tracePt t="50869" x="8767763" y="952500"/>
          <p14:tracePt t="50877" x="8658225" y="976313"/>
          <p14:tracePt t="50885" x="8505825" y="1000125"/>
          <p14:tracePt t="50893" x="8372475" y="1014413"/>
          <p14:tracePt t="50901" x="8224838" y="1038225"/>
          <p14:tracePt t="50909" x="8053388" y="1066800"/>
          <p14:tracePt t="50917" x="7929563" y="1104900"/>
          <p14:tracePt t="50925" x="7767638" y="1138238"/>
          <p14:tracePt t="50933" x="7610475" y="1185863"/>
          <p14:tracePt t="50941" x="7458075" y="1228725"/>
          <p14:tracePt t="50949" x="7267575" y="1285875"/>
          <p14:tracePt t="50957" x="7048500" y="1362075"/>
          <p14:tracePt t="50965" x="6791325" y="1433513"/>
          <p14:tracePt t="50973" x="6472238" y="1533525"/>
          <p14:tracePt t="50981" x="6138863" y="1638300"/>
          <p14:tracePt t="50989" x="5810250" y="1743075"/>
          <p14:tracePt t="50997" x="5581650" y="1852613"/>
          <p14:tracePt t="51005" x="5424488" y="1919288"/>
          <p14:tracePt t="51014" x="5310188" y="1966913"/>
          <p14:tracePt t="51021" x="5229225" y="2024063"/>
          <p14:tracePt t="51030" x="5162550" y="2071688"/>
          <p14:tracePt t="51037" x="5081588" y="2124075"/>
          <p14:tracePt t="51047" x="5014913" y="2171700"/>
          <p14:tracePt t="51053" x="4972050" y="2214563"/>
          <p14:tracePt t="51063" x="4914900" y="2271713"/>
          <p14:tracePt t="51069" x="4891088" y="2300288"/>
          <p14:tracePt t="51081" x="4867275" y="2328863"/>
          <p14:tracePt t="51085" x="4848225" y="2376488"/>
          <p14:tracePt t="51098" x="4824413" y="2419350"/>
          <p14:tracePt t="51101" x="4819650" y="2457450"/>
          <p14:tracePt t="51114" x="4819650" y="2500313"/>
          <p14:tracePt t="51117" x="4819650" y="2538413"/>
          <p14:tracePt t="51131" x="4819650" y="2581275"/>
          <p14:tracePt t="51133" x="4833938" y="2628900"/>
          <p14:tracePt t="51148" x="4843463" y="2662238"/>
          <p14:tracePt t="51149" x="4857750" y="2695575"/>
          <p14:tracePt t="51164" x="4857750" y="2709863"/>
          <p14:tracePt t="51165" x="4867275" y="2728913"/>
          <p14:tracePt t="51181" x="4881563" y="2752725"/>
          <p14:tracePt t="51182" x="4891088" y="2771775"/>
          <p14:tracePt t="51197" x="4910138" y="2795588"/>
          <p14:tracePt t="51198" x="4914900" y="2819400"/>
          <p14:tracePt t="51214" x="4933950" y="2843213"/>
          <p14:tracePt t="51215" x="4957763" y="2876550"/>
          <p14:tracePt t="51221" x="4995863" y="2909888"/>
          <p14:tracePt t="51230" x="5029200" y="2943225"/>
          <p14:tracePt t="51237" x="5062538" y="2967038"/>
          <p14:tracePt t="51247" x="5095875" y="2990850"/>
          <p14:tracePt t="51253" x="5119688" y="3005138"/>
          <p14:tracePt t="51264" x="5162550" y="3014663"/>
          <p14:tracePt t="51269" x="5186363" y="3024188"/>
          <p14:tracePt t="51281" x="5210175" y="3024188"/>
          <p14:tracePt t="51285" x="5229225" y="3033713"/>
          <p14:tracePt t="51297" x="5243513" y="3038475"/>
          <p14:tracePt t="51309" x="5253038" y="3048000"/>
          <p14:tracePt t="51325" x="5262563" y="3057525"/>
          <p14:tracePt t="51333" x="5286375" y="3062288"/>
          <p14:tracePt t="51341" x="5324475" y="3071813"/>
          <p14:tracePt t="51349" x="5381625" y="3081338"/>
          <p14:tracePt t="51357" x="5448300" y="3081338"/>
          <p14:tracePt t="51365" x="5491163" y="3081338"/>
          <p14:tracePt t="51373" x="5529263" y="3081338"/>
          <p14:tracePt t="51381" x="5553075" y="3081338"/>
          <p14:tracePt t="51389" x="5572125" y="3081338"/>
          <p14:tracePt t="51397" x="5581650" y="3081338"/>
          <p14:tracePt t="51413" x="5586413" y="3081338"/>
          <p14:tracePt t="51485" x="5595938" y="3081338"/>
          <p14:tracePt t="51493" x="5595938" y="3071813"/>
          <p14:tracePt t="51501" x="5605463" y="3071813"/>
          <p14:tracePt t="51565" x="5610225" y="3062288"/>
          <p14:tracePt t="51589" x="5629275" y="3057525"/>
          <p14:tracePt t="51597" x="5638800" y="3057525"/>
          <p14:tracePt t="51605" x="5653088" y="3048000"/>
          <p14:tracePt t="51621" x="5672138" y="3038475"/>
          <p14:tracePt t="51629" x="5676900" y="3038475"/>
          <p14:tracePt t="51645" x="5676900" y="3033713"/>
          <p14:tracePt t="51653" x="5686425" y="3033713"/>
          <p14:tracePt t="51669" x="5695950" y="3033713"/>
          <p14:tracePt t="51709" x="5700713" y="3024188"/>
          <p14:tracePt t="51725" x="5719763" y="3014663"/>
          <p14:tracePt t="51733" x="5729288" y="3014663"/>
          <p14:tracePt t="51741" x="5734050" y="3014663"/>
          <p14:tracePt t="51749" x="5734050" y="3005138"/>
          <p14:tracePt t="51757" x="5743575" y="3005138"/>
          <p14:tracePt t="51813" x="5753100" y="3005138"/>
          <p14:tracePt t="52685" x="5743575" y="3005138"/>
          <p14:tracePt t="52693" x="5729288" y="3005138"/>
          <p14:tracePt t="52701" x="5710238" y="3005138"/>
          <p14:tracePt t="52709" x="5695950" y="3005138"/>
          <p14:tracePt t="52717" x="5686425" y="3005138"/>
          <p14:tracePt t="52725" x="5672138" y="3005138"/>
          <p14:tracePt t="52741" x="5653088" y="3005138"/>
          <p14:tracePt t="52765" x="5643563" y="3000375"/>
          <p14:tracePt t="52781" x="5638800" y="3000375"/>
          <p14:tracePt t="52797" x="5629275" y="3000375"/>
          <p14:tracePt t="52805" x="5619750" y="3000375"/>
          <p14:tracePt t="52813" x="5610225" y="3000375"/>
          <p14:tracePt t="52829" x="5605463" y="3000375"/>
          <p14:tracePt t="52837" x="5605463" y="2990850"/>
          <p14:tracePt t="53949" x="5676900" y="2981325"/>
          <p14:tracePt t="53957" x="5957888" y="2943225"/>
          <p14:tracePt t="53965" x="6267450" y="2900363"/>
          <p14:tracePt t="53973" x="6610350" y="2857500"/>
          <p14:tracePt t="53982" x="6915150" y="2819400"/>
          <p14:tracePt t="53989" x="7162800" y="2800350"/>
          <p14:tracePt t="53998" x="7429500" y="2800350"/>
          <p14:tracePt t="54005" x="7662863" y="2800350"/>
          <p14:tracePt t="54013" x="7962900" y="2800350"/>
          <p14:tracePt t="54021" x="8310563" y="2800350"/>
          <p14:tracePt t="54029" x="8629650" y="2800350"/>
          <p14:tracePt t="54037" x="8972550" y="2776538"/>
          <p14:tracePt t="54045" x="9282113" y="2738438"/>
          <p14:tracePt t="54053" x="9634538" y="2681288"/>
          <p14:tracePt t="54061" x="9929813" y="2614613"/>
          <p14:tracePt t="54069" x="10110788" y="2557463"/>
          <p14:tracePt t="54077" x="10215563" y="2524125"/>
          <p14:tracePt t="54085" x="10301288" y="2476500"/>
          <p14:tracePt t="54093" x="10363200" y="2424113"/>
          <p14:tracePt t="54101" x="10439400" y="2376488"/>
          <p14:tracePt t="54109" x="10477500" y="2333625"/>
          <p14:tracePt t="54117" x="10520363" y="2286000"/>
          <p14:tracePt t="54125" x="10529888" y="2243138"/>
          <p14:tracePt t="54133" x="10553700" y="2205038"/>
          <p14:tracePt t="54141" x="10563225" y="2152650"/>
          <p14:tracePt t="54149" x="10577513" y="2114550"/>
          <p14:tracePt t="54157" x="10577513" y="2071688"/>
          <p14:tracePt t="54165" x="10577513" y="2033588"/>
          <p14:tracePt t="54173" x="10577513" y="1966913"/>
          <p14:tracePt t="54181" x="10577513" y="1900238"/>
          <p14:tracePt t="54189" x="10577513" y="1819275"/>
          <p14:tracePt t="54198" x="10577513" y="1738313"/>
          <p14:tracePt t="54205" x="10577513" y="1638300"/>
          <p14:tracePt t="54214" x="10577513" y="1533525"/>
          <p14:tracePt t="54221" x="10577513" y="1409700"/>
          <p14:tracePt t="54231" x="10577513" y="1304925"/>
          <p14:tracePt t="54237" x="10577513" y="1214438"/>
          <p14:tracePt t="54248" x="10577513" y="1114425"/>
          <p14:tracePt t="54253" x="10577513" y="1009650"/>
          <p14:tracePt t="54264" x="10577513" y="923925"/>
          <p14:tracePt t="54269" x="10577513" y="833438"/>
          <p14:tracePt t="54280" x="10567988" y="719138"/>
          <p14:tracePt t="54285" x="10553700" y="628650"/>
          <p14:tracePt t="54298" x="10520363" y="533400"/>
          <p14:tracePt t="54301" x="10487025" y="423863"/>
          <p14:tracePt t="54315" x="10463213" y="328613"/>
          <p14:tracePt t="54317" x="10439400" y="252413"/>
          <p14:tracePt t="54331" x="10420350" y="161925"/>
          <p14:tracePt t="54333" x="10415588" y="90488"/>
          <p14:tracePt t="54348" x="10415588" y="14288"/>
          <p14:tracePt t="55392" x="11215688" y="1981200"/>
          <p14:tracePt t="55392" x="11268075" y="2162175"/>
          <p14:tracePt t="55392" x="11325225" y="2376488"/>
          <p14:tracePt t="55392" x="11372850" y="2547938"/>
          <p14:tracePt t="55392" x="11406188" y="2671763"/>
          <p14:tracePt t="55392" x="11444288" y="2819400"/>
          <p14:tracePt t="55392" x="11463338" y="2943225"/>
          <p14:tracePt t="55392" x="11477625" y="3024188"/>
          <p14:tracePt t="55392" x="11487150" y="3105150"/>
          <p14:tracePt t="55392" x="11496675" y="3162300"/>
          <p14:tracePt t="55392" x="11501438" y="3219450"/>
          <p14:tracePt t="55392" x="11510963" y="3262313"/>
          <p14:tracePt t="55392" x="11520488" y="3300413"/>
          <p14:tracePt t="55392" x="11530013" y="3319463"/>
          <p14:tracePt t="55392" x="11530013" y="3333750"/>
          <p14:tracePt t="55392" x="11534775" y="3343275"/>
          <p14:tracePt t="55392" x="11534775" y="3352800"/>
          <p14:tracePt t="55392" x="11544300" y="3352800"/>
          <p14:tracePt t="55392" x="11544300" y="3343275"/>
          <p14:tracePt t="55392" x="11553825" y="3343275"/>
          <p14:tracePt t="55392" x="11563350" y="3343275"/>
          <p14:tracePt t="55392" x="11568113" y="3343275"/>
          <p14:tracePt t="55392" x="11577638" y="3343275"/>
          <p14:tracePt t="55392" x="11577638" y="3352800"/>
          <p14:tracePt t="55392" x="11577638" y="3357563"/>
          <p14:tracePt t="55392" x="11577638" y="3367088"/>
          <p14:tracePt t="55392" x="11577638" y="3376613"/>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resentation Overview </a:t>
            </a:r>
            <a:endParaRPr lang="en-US" dirty="0"/>
          </a:p>
        </p:txBody>
      </p:sp>
      <p:sp>
        <p:nvSpPr>
          <p:cNvPr id="3" name="Content Placeholder 2"/>
          <p:cNvSpPr>
            <a:spLocks noGrp="1"/>
          </p:cNvSpPr>
          <p:nvPr>
            <p:ph idx="1"/>
          </p:nvPr>
        </p:nvSpPr>
        <p:spPr>
          <a:xfrm>
            <a:off x="609600" y="1059366"/>
            <a:ext cx="10972800" cy="5257799"/>
          </a:xfrm>
        </p:spPr>
        <p:txBody>
          <a:bodyPr>
            <a:normAutofit fontScale="92500" lnSpcReduction="20000"/>
          </a:bodyPr>
          <a:lstStyle/>
          <a:p>
            <a:pPr marL="742950" indent="-742950">
              <a:lnSpc>
                <a:spcPct val="120000"/>
              </a:lnSpc>
              <a:spcAft>
                <a:spcPts val="1200"/>
              </a:spcAft>
              <a:buFont typeface="+mj-lt"/>
              <a:buAutoNum type="arabicPeriod"/>
            </a:pPr>
            <a:r>
              <a:rPr lang="en-US" altLang="zh-CN" sz="3300" dirty="0"/>
              <a:t>Introduction</a:t>
            </a:r>
            <a:endParaRPr lang="zh-CN" altLang="en-US" sz="3300" dirty="0"/>
          </a:p>
          <a:p>
            <a:pPr marL="742950" indent="-742950">
              <a:lnSpc>
                <a:spcPct val="120000"/>
              </a:lnSpc>
              <a:spcAft>
                <a:spcPts val="1200"/>
              </a:spcAft>
              <a:buFont typeface="+mj-lt"/>
              <a:buAutoNum type="arabicPeriod"/>
            </a:pPr>
            <a:r>
              <a:rPr lang="en" altLang="zh-CN" sz="3300" dirty="0"/>
              <a:t>Performance Test Results</a:t>
            </a:r>
            <a:endParaRPr lang="en-GB" altLang="zh-CN" sz="3300" dirty="0"/>
          </a:p>
          <a:p>
            <a:pPr>
              <a:lnSpc>
                <a:spcPct val="120000"/>
              </a:lnSpc>
              <a:spcAft>
                <a:spcPts val="1200"/>
              </a:spcAft>
            </a:pPr>
            <a:r>
              <a:rPr lang="en" altLang="zh-CN" sz="1900" dirty="0"/>
              <a:t>Pre-launch Testing</a:t>
            </a:r>
            <a:r>
              <a:rPr lang="zh-CN" altLang="en-US" sz="1900" dirty="0"/>
              <a:t> </a:t>
            </a:r>
            <a:r>
              <a:rPr lang="en-US" altLang="zh-CN" sz="1900" dirty="0"/>
              <a:t>of</a:t>
            </a:r>
            <a:r>
              <a:rPr lang="zh-CN" altLang="en-US" sz="1900" dirty="0"/>
              <a:t> </a:t>
            </a:r>
            <a:r>
              <a:rPr lang="en" altLang="zh-CN" sz="1900" dirty="0"/>
              <a:t>Effective Area Distribution</a:t>
            </a:r>
          </a:p>
          <a:p>
            <a:pPr>
              <a:lnSpc>
                <a:spcPct val="120000"/>
              </a:lnSpc>
              <a:spcAft>
                <a:spcPts val="1200"/>
              </a:spcAft>
            </a:pPr>
            <a:r>
              <a:rPr lang="en-GB" altLang="zh-CN" sz="1900" dirty="0"/>
              <a:t>In-orbit</a:t>
            </a:r>
            <a:r>
              <a:rPr lang="zh-CN" altLang="en-US" sz="1900" dirty="0"/>
              <a:t> </a:t>
            </a:r>
            <a:r>
              <a:rPr lang="en-GB" altLang="zh-CN" sz="1900" dirty="0"/>
              <a:t>Imaging Resolution Measurement</a:t>
            </a:r>
          </a:p>
          <a:p>
            <a:pPr marL="742950" indent="-742950">
              <a:lnSpc>
                <a:spcPct val="120000"/>
              </a:lnSpc>
              <a:spcAft>
                <a:spcPts val="1200"/>
              </a:spcAft>
              <a:buFont typeface="+mj-lt"/>
              <a:buAutoNum type="arabicPeriod" startAt="3"/>
            </a:pPr>
            <a:r>
              <a:rPr lang="en-GB" altLang="zh-CN" sz="3300" dirty="0"/>
              <a:t>Calibration</a:t>
            </a:r>
          </a:p>
          <a:p>
            <a:pPr>
              <a:lnSpc>
                <a:spcPct val="120000"/>
              </a:lnSpc>
              <a:spcAft>
                <a:spcPts val="1200"/>
              </a:spcAft>
            </a:pPr>
            <a:r>
              <a:rPr lang="en-GB" altLang="zh-CN" sz="1900" dirty="0"/>
              <a:t>Radiometric Calibration</a:t>
            </a:r>
          </a:p>
          <a:p>
            <a:pPr>
              <a:lnSpc>
                <a:spcPct val="120000"/>
              </a:lnSpc>
              <a:spcAft>
                <a:spcPts val="1200"/>
              </a:spcAft>
            </a:pPr>
            <a:r>
              <a:rPr lang="en-US" altLang="zh-CN" sz="1900" dirty="0"/>
              <a:t>Flat Field Correction Methods</a:t>
            </a:r>
          </a:p>
          <a:p>
            <a:pPr>
              <a:lnSpc>
                <a:spcPct val="120000"/>
              </a:lnSpc>
              <a:spcAft>
                <a:spcPts val="1200"/>
              </a:spcAft>
            </a:pPr>
            <a:r>
              <a:rPr lang="en" altLang="zh-CN" sz="1900" dirty="0"/>
              <a:t>Brightness Degradation </a:t>
            </a:r>
            <a:r>
              <a:rPr lang="en-GB" altLang="zh-CN" sz="1900" dirty="0"/>
              <a:t>Calibration</a:t>
            </a:r>
          </a:p>
          <a:p>
            <a:pPr marL="742950" indent="-742950">
              <a:lnSpc>
                <a:spcPct val="120000"/>
              </a:lnSpc>
              <a:spcAft>
                <a:spcPts val="1200"/>
              </a:spcAft>
              <a:buFont typeface="+mj-lt"/>
              <a:buAutoNum type="arabicPeriod" startAt="4"/>
            </a:pPr>
            <a:r>
              <a:rPr lang="en-GB" sz="3300" dirty="0"/>
              <a:t>Applications of Space Weather</a:t>
            </a:r>
          </a:p>
        </p:txBody>
      </p:sp>
      <p:sp>
        <p:nvSpPr>
          <p:cNvPr id="4" name="Slide Number Placeholder 3"/>
          <p:cNvSpPr>
            <a:spLocks noGrp="1"/>
          </p:cNvSpPr>
          <p:nvPr>
            <p:ph type="sldNum" sz="quarter" idx="10"/>
          </p:nvPr>
        </p:nvSpPr>
        <p:spPr/>
        <p:txBody>
          <a:bodyPr/>
          <a:lstStyle/>
          <a:p>
            <a:pPr>
              <a:defRPr/>
            </a:pPr>
            <a:fld id="{DA28AC38-E0E8-49D7-B2FE-71FD7C42C09E}" type="slidenum">
              <a:rPr lang="en-US" smtClean="0"/>
              <a:pPr>
                <a:defRPr/>
              </a:pPr>
              <a:t>2</a:t>
            </a:fld>
            <a:endParaRPr lang="en-US"/>
          </a:p>
        </p:txBody>
      </p:sp>
      <p:pic>
        <p:nvPicPr>
          <p:cNvPr id="5" name="内容占位符 3">
            <a:extLst>
              <a:ext uri="{FF2B5EF4-FFF2-40B4-BE49-F238E27FC236}">
                <a16:creationId xmlns:a16="http://schemas.microsoft.com/office/drawing/2014/main" id="{B1B86463-0E8F-A24F-8598-86B49A92F4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78751" y="1636440"/>
            <a:ext cx="4103649" cy="4103649"/>
          </a:xfrm>
          <a:prstGeom prst="rect">
            <a:avLst/>
          </a:prstGeom>
        </p:spPr>
      </p:pic>
      <p:pic>
        <p:nvPicPr>
          <p:cNvPr id="7" name="音频 6">
            <a:hlinkClick r:id="" action="ppaction://media"/>
            <a:extLst>
              <a:ext uri="{FF2B5EF4-FFF2-40B4-BE49-F238E27FC236}">
                <a16:creationId xmlns:a16="http://schemas.microsoft.com/office/drawing/2014/main" id="{7AC82562-4836-8940-862F-80C0C71BEA49}"/>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2911196001"/>
      </p:ext>
    </p:extLst>
  </p:cSld>
  <p:clrMapOvr>
    <a:masterClrMapping/>
  </p:clrMapOvr>
  <mc:AlternateContent xmlns:mc="http://schemas.openxmlformats.org/markup-compatibility/2006">
    <mc:Choice xmlns:p14="http://schemas.microsoft.com/office/powerpoint/2010/main" Requires="p14">
      <p:transition spd="slow" p14:dur="2000" advTm="15981"/>
    </mc:Choice>
    <mc:Fallback>
      <p:transition spd="slow" advTm="159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ctrTitle"/>
          </p:nvPr>
        </p:nvSpPr>
        <p:spPr bwMode="auto">
          <a:xfrm>
            <a:off x="412595" y="2134565"/>
            <a:ext cx="11385396" cy="1439380"/>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altLang="zh-CN" sz="5000" b="1" i="1" dirty="0"/>
              <a:t>Thank you for your attention,</a:t>
            </a:r>
            <a:br>
              <a:rPr lang="en-US" altLang="zh-CN" sz="4000" b="1" i="1" dirty="0"/>
            </a:br>
            <a:r>
              <a:rPr lang="en-US" altLang="zh-CN" sz="3600" b="1" i="1" dirty="0"/>
              <a:t>i</a:t>
            </a:r>
            <a:r>
              <a:rPr lang="en" altLang="zh-CN" sz="3600" b="1" i="1" dirty="0"/>
              <a:t>f you have any questions</a:t>
            </a:r>
            <a:r>
              <a:rPr lang="zh-CN" altLang="en-US" sz="3600" b="1" i="1" dirty="0"/>
              <a:t> </a:t>
            </a:r>
            <a:r>
              <a:rPr lang="en-US" altLang="zh-CN" sz="3600" b="1" i="1" dirty="0"/>
              <a:t>or</a:t>
            </a:r>
            <a:r>
              <a:rPr lang="zh-CN" altLang="en-US" sz="3600" b="1" i="1" dirty="0"/>
              <a:t> </a:t>
            </a:r>
            <a:r>
              <a:rPr lang="en-US" altLang="zh-CN" sz="3600" b="1" i="1" dirty="0"/>
              <a:t>comments</a:t>
            </a:r>
            <a:r>
              <a:rPr lang="en" altLang="zh-CN" sz="3600" b="1" i="1" dirty="0"/>
              <a:t>, please contact</a:t>
            </a:r>
            <a:r>
              <a:rPr lang="zh-CN" altLang="en-US" sz="3600" b="1" i="1" dirty="0"/>
              <a:t> </a:t>
            </a:r>
            <a:r>
              <a:rPr lang="en-US" altLang="zh-CN" sz="3600" b="1" i="1" dirty="0"/>
              <a:t>us</a:t>
            </a:r>
            <a:br>
              <a:rPr lang="zh-CN" altLang="en-US" sz="4000" b="1" dirty="0">
                <a:solidFill>
                  <a:schemeClr val="tx1"/>
                </a:solidFill>
                <a:effectLst/>
                <a:latin typeface="微软雅黑" panose="020B0503020204020204" charset="-122"/>
                <a:ea typeface="微软雅黑" panose="020B0503020204020204" charset="-122"/>
              </a:rPr>
            </a:br>
            <a:br>
              <a:rPr lang="en-IE" sz="4000" dirty="0">
                <a:solidFill>
                  <a:srgbClr val="0000FF"/>
                </a:solidFill>
              </a:rPr>
            </a:br>
            <a:endParaRPr lang="en-US" sz="4000" i="1" dirty="0">
              <a:solidFill>
                <a:srgbClr val="0C45E4"/>
              </a:solidFill>
            </a:endParaRPr>
          </a:p>
        </p:txBody>
      </p:sp>
      <p:sp>
        <p:nvSpPr>
          <p:cNvPr id="2052" name="Rectangle 3"/>
          <p:cNvSpPr>
            <a:spLocks noGrp="1" noChangeArrowheads="1"/>
          </p:cNvSpPr>
          <p:nvPr>
            <p:ph type="subTitle" idx="1"/>
          </p:nvPr>
        </p:nvSpPr>
        <p:spPr>
          <a:xfrm>
            <a:off x="1402299" y="3969834"/>
            <a:ext cx="9387400" cy="1000366"/>
          </a:xfrm>
        </p:spPr>
        <p:txBody>
          <a:bodyPr/>
          <a:lstStyle/>
          <a:p>
            <a:pPr eaLnBrk="1" hangingPunct="1">
              <a:lnSpc>
                <a:spcPct val="80000"/>
              </a:lnSpc>
            </a:pPr>
            <a:r>
              <a:rPr lang="en-US" altLang="zh-CN" sz="2000" b="1" dirty="0">
                <a:ea typeface="宋体" pitchFamily="2" charset="-122"/>
              </a:rPr>
              <a:t>Jinping</a:t>
            </a:r>
            <a:r>
              <a:rPr lang="zh-CN" altLang="en-US" sz="2000" b="1" dirty="0">
                <a:ea typeface="宋体" pitchFamily="2" charset="-122"/>
              </a:rPr>
              <a:t> </a:t>
            </a:r>
            <a:r>
              <a:rPr lang="en-US" altLang="zh-CN" sz="2000" b="1" dirty="0">
                <a:ea typeface="宋体" pitchFamily="2" charset="-122"/>
              </a:rPr>
              <a:t>Dun</a:t>
            </a:r>
            <a:r>
              <a:rPr lang="zh-CN" altLang="en-US" sz="2000" b="1" dirty="0">
                <a:ea typeface="宋体" pitchFamily="2" charset="-122"/>
              </a:rPr>
              <a:t>  </a:t>
            </a:r>
            <a:r>
              <a:rPr lang="en-US" altLang="zh-CN" sz="2000" b="1" dirty="0">
                <a:solidFill>
                  <a:schemeClr val="bg1"/>
                </a:solidFill>
                <a:latin typeface="微软雅黑" panose="020B0503020204020204" charset="-122"/>
                <a:ea typeface="微软雅黑" panose="020B0503020204020204" charset="-122"/>
                <a:hlinkClick r:id="rId5"/>
              </a:rPr>
              <a:t>dunjp@cma.gov.cn</a:t>
            </a:r>
            <a:r>
              <a:rPr lang="en-US" altLang="zh-CN" sz="2000" b="1" dirty="0">
                <a:solidFill>
                  <a:schemeClr val="bg1"/>
                </a:solidFill>
                <a:latin typeface="微软雅黑" panose="020B0503020204020204" charset="-122"/>
                <a:ea typeface="微软雅黑" panose="020B0503020204020204" charset="-122"/>
              </a:rPr>
              <a:t>,</a:t>
            </a:r>
            <a:r>
              <a:rPr lang="zh-CN" altLang="en-US" sz="2000" b="1" dirty="0">
                <a:solidFill>
                  <a:schemeClr val="bg1"/>
                </a:solidFill>
                <a:latin typeface="微软雅黑" panose="020B0503020204020204" charset="-122"/>
                <a:ea typeface="微软雅黑" panose="020B0503020204020204" charset="-122"/>
              </a:rPr>
              <a:t> </a:t>
            </a:r>
            <a:endParaRPr lang="en-US" altLang="zh-CN" sz="2000" b="1" dirty="0">
              <a:solidFill>
                <a:schemeClr val="bg1"/>
              </a:solidFill>
              <a:latin typeface="微软雅黑" panose="020B0503020204020204" charset="-122"/>
              <a:ea typeface="微软雅黑" panose="020B0503020204020204" charset="-122"/>
            </a:endParaRPr>
          </a:p>
          <a:p>
            <a:pPr eaLnBrk="1" hangingPunct="1">
              <a:lnSpc>
                <a:spcPct val="80000"/>
              </a:lnSpc>
            </a:pPr>
            <a:r>
              <a:rPr lang="en-US" altLang="zh-CN" sz="2000" b="1" dirty="0" err="1">
                <a:ea typeface="宋体" pitchFamily="2" charset="-122"/>
              </a:rPr>
              <a:t>Qiao</a:t>
            </a:r>
            <a:r>
              <a:rPr lang="zh-CN" altLang="en-US" sz="2000" b="1" dirty="0">
                <a:ea typeface="宋体" pitchFamily="2" charset="-122"/>
              </a:rPr>
              <a:t> </a:t>
            </a:r>
            <a:r>
              <a:rPr lang="en-US" altLang="zh-CN" sz="2000" b="1" dirty="0">
                <a:ea typeface="宋体" pitchFamily="2" charset="-122"/>
              </a:rPr>
              <a:t>Song</a:t>
            </a:r>
            <a:r>
              <a:rPr lang="zh-CN" altLang="en-US" sz="2000" b="1" dirty="0">
                <a:ea typeface="宋体" pitchFamily="2" charset="-122"/>
              </a:rPr>
              <a:t>  </a:t>
            </a:r>
            <a:r>
              <a:rPr lang="en-US" altLang="zh-CN" sz="2000" b="1" dirty="0">
                <a:solidFill>
                  <a:schemeClr val="bg1"/>
                </a:solidFill>
                <a:latin typeface="微软雅黑" panose="020B0503020204020204" charset="-122"/>
                <a:ea typeface="微软雅黑" panose="020B0503020204020204" charset="-122"/>
                <a:hlinkClick r:id="rId6"/>
              </a:rPr>
              <a:t>songq@cma.gov.cn</a:t>
            </a:r>
            <a:endParaRPr lang="en-US" altLang="zh-CN" sz="2000" b="1" dirty="0">
              <a:solidFill>
                <a:schemeClr val="bg1"/>
              </a:solidFill>
              <a:latin typeface="微软雅黑" panose="020B0503020204020204" charset="-122"/>
              <a:ea typeface="微软雅黑" panose="020B0503020204020204" charset="-122"/>
            </a:endParaRPr>
          </a:p>
          <a:p>
            <a:pPr eaLnBrk="1" hangingPunct="1">
              <a:lnSpc>
                <a:spcPct val="80000"/>
              </a:lnSpc>
            </a:pPr>
            <a:endParaRPr lang="en-US" altLang="zh-CN" sz="2000" dirty="0">
              <a:ea typeface="宋体" pitchFamily="2" charset="-122"/>
            </a:endParaRPr>
          </a:p>
          <a:p>
            <a:pPr eaLnBrk="1" hangingPunct="1">
              <a:lnSpc>
                <a:spcPct val="80000"/>
              </a:lnSpc>
            </a:pPr>
            <a:endParaRPr lang="en-US" altLang="en-US" sz="1200" dirty="0">
              <a:latin typeface="Arial" panose="020B0604020202020204" pitchFamily="34" charset="0"/>
            </a:endParaRPr>
          </a:p>
        </p:txBody>
      </p:sp>
      <p:pic>
        <p:nvPicPr>
          <p:cNvPr id="5" name="图片 4">
            <a:extLst>
              <a:ext uri="{FF2B5EF4-FFF2-40B4-BE49-F238E27FC236}">
                <a16:creationId xmlns:a16="http://schemas.microsoft.com/office/drawing/2014/main" id="{2A7DA761-1882-DF45-8AA8-DE5E8DB807C2}"/>
              </a:ext>
            </a:extLst>
          </p:cNvPr>
          <p:cNvPicPr>
            <a:picLocks noChangeAspect="1"/>
          </p:cNvPicPr>
          <p:nvPr/>
        </p:nvPicPr>
        <p:blipFill>
          <a:blip r:embed="rId7"/>
          <a:stretch>
            <a:fillRect/>
          </a:stretch>
        </p:blipFill>
        <p:spPr>
          <a:xfrm>
            <a:off x="8760610" y="0"/>
            <a:ext cx="3431390" cy="936702"/>
          </a:xfrm>
          <a:prstGeom prst="rect">
            <a:avLst/>
          </a:prstGeom>
        </p:spPr>
      </p:pic>
      <p:sp>
        <p:nvSpPr>
          <p:cNvPr id="6" name="Rectangle 3">
            <a:extLst>
              <a:ext uri="{FF2B5EF4-FFF2-40B4-BE49-F238E27FC236}">
                <a16:creationId xmlns:a16="http://schemas.microsoft.com/office/drawing/2014/main" id="{7DDB9F7E-6C81-FE4C-AD0A-ADA9016ED58C}"/>
              </a:ext>
            </a:extLst>
          </p:cNvPr>
          <p:cNvSpPr txBox="1">
            <a:spLocks noChangeArrowheads="1"/>
          </p:cNvSpPr>
          <p:nvPr/>
        </p:nvSpPr>
        <p:spPr bwMode="auto">
          <a:xfrm>
            <a:off x="1559344" y="4771808"/>
            <a:ext cx="9387400" cy="11253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rgbClr val="FF0000"/>
              </a:buClr>
              <a:buFont typeface="Wingdings" pitchFamily="2" charset="2"/>
              <a:buNone/>
              <a:defRPr sz="3200">
                <a:solidFill>
                  <a:schemeClr val="tx1"/>
                </a:solidFill>
                <a:latin typeface="Times New Roman" panose="02020603050405020304" pitchFamily="18" charset="0"/>
                <a:ea typeface="+mn-ea"/>
                <a:cs typeface="Times New Roman" panose="02020603050405020304" pitchFamily="18" charset="0"/>
              </a:defRPr>
            </a:lvl1pPr>
            <a:lvl2pPr marL="457200" indent="0" algn="ctr" rtl="0" eaLnBrk="0" fontAlgn="base" hangingPunct="0">
              <a:spcBef>
                <a:spcPct val="20000"/>
              </a:spcBef>
              <a:spcAft>
                <a:spcPct val="0"/>
              </a:spcAft>
              <a:buClr>
                <a:srgbClr val="006600"/>
              </a:buClr>
              <a:buFont typeface="Wingdings" pitchFamily="2" charset="2"/>
              <a:buNone/>
              <a:defRPr sz="2800">
                <a:solidFill>
                  <a:schemeClr val="tx1"/>
                </a:solidFill>
                <a:latin typeface="Times New Roman" panose="02020603050405020304" pitchFamily="18" charset="0"/>
                <a:cs typeface="Times New Roman" panose="02020603050405020304" pitchFamily="18" charset="0"/>
              </a:defRPr>
            </a:lvl2pPr>
            <a:lvl3pPr marL="914400" indent="0" algn="ctr" rtl="0" eaLnBrk="0" fontAlgn="base" hangingPunct="0">
              <a:spcBef>
                <a:spcPct val="20000"/>
              </a:spcBef>
              <a:spcAft>
                <a:spcPct val="0"/>
              </a:spcAft>
              <a:buNone/>
              <a:defRPr sz="2400">
                <a:solidFill>
                  <a:schemeClr val="tx1"/>
                </a:solidFill>
                <a:latin typeface="Times New Roman" panose="02020603050405020304" pitchFamily="18" charset="0"/>
                <a:cs typeface="Times New Roman" panose="02020603050405020304" pitchFamily="18" charset="0"/>
              </a:defRPr>
            </a:lvl3pPr>
            <a:lvl4pPr marL="1371600" indent="0" algn="ctr" rtl="0" eaLnBrk="0" fontAlgn="base" hangingPunct="0">
              <a:spcBef>
                <a:spcPct val="20000"/>
              </a:spcBef>
              <a:spcAft>
                <a:spcPct val="0"/>
              </a:spcAft>
              <a:buNone/>
              <a:defRPr sz="2000">
                <a:solidFill>
                  <a:schemeClr val="tx1"/>
                </a:solidFill>
                <a:latin typeface="Times New Roman" panose="02020603050405020304" pitchFamily="18" charset="0"/>
                <a:cs typeface="Times New Roman" panose="02020603050405020304" pitchFamily="18" charset="0"/>
              </a:defRPr>
            </a:lvl4pPr>
            <a:lvl5pPr marL="1828800" indent="0" algn="ctr" rtl="0" eaLnBrk="0" fontAlgn="base" hangingPunct="0">
              <a:spcBef>
                <a:spcPct val="20000"/>
              </a:spcBef>
              <a:spcAft>
                <a:spcPct val="0"/>
              </a:spcAft>
              <a:buNone/>
              <a:defRPr sz="2000">
                <a:solidFill>
                  <a:schemeClr val="tx1"/>
                </a:solidFill>
                <a:latin typeface="Times New Roman" panose="02020603050405020304" pitchFamily="18" charset="0"/>
                <a:cs typeface="Times New Roman" panose="02020603050405020304" pitchFamily="18" charset="0"/>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eaLnBrk="1" hangingPunct="1">
              <a:lnSpc>
                <a:spcPct val="80000"/>
              </a:lnSpc>
            </a:pPr>
            <a:endParaRPr lang="en-US" altLang="zh-CN" sz="2000" b="1" kern="0" dirty="0">
              <a:ea typeface="宋体" pitchFamily="2" charset="-122"/>
            </a:endParaRPr>
          </a:p>
          <a:p>
            <a:pPr eaLnBrk="1" hangingPunct="1">
              <a:lnSpc>
                <a:spcPct val="80000"/>
              </a:lnSpc>
            </a:pPr>
            <a:r>
              <a:rPr lang="en" altLang="zh-CN" sz="2000" b="1" kern="0" dirty="0">
                <a:ea typeface="宋体" pitchFamily="2" charset="-122"/>
              </a:rPr>
              <a:t>National Satellite Meteorological Center (National Center for Space Weather)</a:t>
            </a:r>
            <a:endParaRPr lang="en-US" altLang="zh-CN" sz="2000" b="1" kern="0" dirty="0">
              <a:ea typeface="宋体" pitchFamily="2" charset="-122"/>
            </a:endParaRPr>
          </a:p>
          <a:p>
            <a:pPr eaLnBrk="1" hangingPunct="1">
              <a:lnSpc>
                <a:spcPct val="80000"/>
              </a:lnSpc>
            </a:pPr>
            <a:r>
              <a:rPr lang="zh-CN" altLang="en-US" sz="2000" b="1" kern="0" dirty="0">
                <a:ea typeface="宋体" pitchFamily="2" charset="-122"/>
              </a:rPr>
              <a:t> </a:t>
            </a:r>
            <a:r>
              <a:rPr lang="en" altLang="zh-CN" sz="2000" b="1" kern="0" dirty="0">
                <a:ea typeface="宋体" pitchFamily="2" charset="-122"/>
              </a:rPr>
              <a:t>China Meteorological Administration</a:t>
            </a:r>
            <a:endParaRPr lang="en-US" altLang="zh-CN" sz="2000" b="1" kern="0" dirty="0">
              <a:ea typeface="宋体" pitchFamily="2" charset="-122"/>
            </a:endParaRPr>
          </a:p>
          <a:p>
            <a:pPr eaLnBrk="1" hangingPunct="1">
              <a:lnSpc>
                <a:spcPct val="80000"/>
              </a:lnSpc>
            </a:pPr>
            <a:endParaRPr lang="en-US" altLang="en-US" sz="1200" kern="0" dirty="0">
              <a:latin typeface="Arial" panose="020B0604020202020204" pitchFamily="34" charset="0"/>
            </a:endParaRPr>
          </a:p>
        </p:txBody>
      </p:sp>
      <p:pic>
        <p:nvPicPr>
          <p:cNvPr id="3" name="音频 2">
            <a:hlinkClick r:id="" action="ppaction://media"/>
            <a:extLst>
              <a:ext uri="{FF2B5EF4-FFF2-40B4-BE49-F238E27FC236}">
                <a16:creationId xmlns:a16="http://schemas.microsoft.com/office/drawing/2014/main" id="{009D7429-D9C7-1B4A-BB1A-2B5F578846DE}"/>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627664585"/>
      </p:ext>
    </p:extLst>
  </p:cSld>
  <p:clrMapOvr>
    <a:masterClrMapping/>
  </p:clrMapOvr>
  <mc:AlternateContent xmlns:mc="http://schemas.openxmlformats.org/markup-compatibility/2006">
    <mc:Choice xmlns:p14="http://schemas.microsoft.com/office/powerpoint/2010/main" Requires="p14">
      <p:transition spd="slow" p14:dur="2000" advTm="9562"/>
    </mc:Choice>
    <mc:Fallback>
      <p:transition spd="slow" advTm="95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1728438" y="132628"/>
            <a:ext cx="10463562" cy="667472"/>
          </a:xfrm>
        </p:spPr>
        <p:txBody>
          <a:bodyPr/>
          <a:lstStyle/>
          <a:p>
            <a:r>
              <a:rPr lang="en-US" altLang="zh-CN" sz="3500" dirty="0"/>
              <a:t>1.1</a:t>
            </a:r>
            <a:r>
              <a:rPr lang="zh-CN" altLang="en-US" sz="3500" dirty="0"/>
              <a:t> </a:t>
            </a:r>
            <a:r>
              <a:rPr lang="en" altLang="zh-CN" sz="3500" dirty="0"/>
              <a:t>Solar </a:t>
            </a:r>
            <a:r>
              <a:rPr lang="en" altLang="zh-CN" sz="3500" dirty="0">
                <a:solidFill>
                  <a:srgbClr val="FF0000"/>
                </a:solidFill>
              </a:rPr>
              <a:t>X</a:t>
            </a:r>
            <a:r>
              <a:rPr lang="en" altLang="zh-CN" sz="3500" dirty="0"/>
              <a:t>-ray </a:t>
            </a:r>
            <a:r>
              <a:rPr lang="en-US" altLang="zh-CN" sz="3500" dirty="0"/>
              <a:t>&amp;</a:t>
            </a:r>
            <a:r>
              <a:rPr lang="zh-CN" altLang="en-US" sz="3500" dirty="0"/>
              <a:t> </a:t>
            </a:r>
            <a:r>
              <a:rPr lang="en" altLang="zh-CN" sz="3500" dirty="0">
                <a:solidFill>
                  <a:srgbClr val="FF0000"/>
                </a:solidFill>
              </a:rPr>
              <a:t>E</a:t>
            </a:r>
            <a:r>
              <a:rPr lang="en" altLang="zh-CN" sz="3500" dirty="0"/>
              <a:t>xtreme </a:t>
            </a:r>
            <a:r>
              <a:rPr lang="en" altLang="zh-CN" sz="3500" dirty="0">
                <a:solidFill>
                  <a:srgbClr val="FF0000"/>
                </a:solidFill>
              </a:rPr>
              <a:t>U</a:t>
            </a:r>
            <a:r>
              <a:rPr lang="en" altLang="zh-CN" sz="3500" dirty="0"/>
              <a:t>ltra</a:t>
            </a:r>
            <a:r>
              <a:rPr lang="en" altLang="zh-CN" sz="3500" dirty="0">
                <a:solidFill>
                  <a:srgbClr val="FF0000"/>
                </a:solidFill>
              </a:rPr>
              <a:t>v</a:t>
            </a:r>
            <a:r>
              <a:rPr lang="en" altLang="zh-CN" sz="3500" dirty="0"/>
              <a:t>iolet </a:t>
            </a:r>
            <a:r>
              <a:rPr lang="en" altLang="zh-CN" sz="3500" dirty="0">
                <a:solidFill>
                  <a:srgbClr val="FF0000"/>
                </a:solidFill>
              </a:rPr>
              <a:t>I</a:t>
            </a:r>
            <a:r>
              <a:rPr lang="en" altLang="zh-CN" sz="3500" dirty="0"/>
              <a:t>mager </a:t>
            </a:r>
            <a:r>
              <a:rPr lang="en-US" altLang="zh-CN" sz="3500" dirty="0"/>
              <a:t>(</a:t>
            </a:r>
            <a:r>
              <a:rPr lang="en" altLang="zh-CN" sz="3500" dirty="0"/>
              <a:t>X-EUVI</a:t>
            </a:r>
            <a:r>
              <a:rPr lang="en-US" altLang="zh-CN" sz="3500" dirty="0"/>
              <a:t>)</a:t>
            </a:r>
            <a:endParaRPr lang="en-US" sz="3500" dirty="0"/>
          </a:p>
        </p:txBody>
      </p:sp>
      <p:sp>
        <p:nvSpPr>
          <p:cNvPr id="3" name="Content Placeholder 2">
            <a:extLst>
              <a:ext uri="{FF2B5EF4-FFF2-40B4-BE49-F238E27FC236}">
                <a16:creationId xmlns:a16="http://schemas.microsoft.com/office/drawing/2014/main" id="{9E3DD0AA-35B8-412B-953D-43E64E20ADC3}"/>
              </a:ext>
            </a:extLst>
          </p:cNvPr>
          <p:cNvSpPr>
            <a:spLocks noGrp="1"/>
          </p:cNvSpPr>
          <p:nvPr>
            <p:ph idx="1"/>
          </p:nvPr>
        </p:nvSpPr>
        <p:spPr>
          <a:xfrm>
            <a:off x="1728438" y="5843579"/>
            <a:ext cx="2631689" cy="387091"/>
          </a:xfrm>
        </p:spPr>
        <p:txBody>
          <a:bodyPr/>
          <a:lstStyle/>
          <a:p>
            <a:pPr marL="0" indent="0">
              <a:buNone/>
            </a:pPr>
            <a:r>
              <a:rPr lang="en-US" altLang="zh-CN" sz="1600" kern="100" dirty="0">
                <a:latin typeface="Times New Roman" panose="02020603050405020304" pitchFamily="18" charset="0"/>
              </a:rPr>
              <a:t>(</a:t>
            </a:r>
            <a:r>
              <a:rPr lang="en-GB" altLang="zh-CN" sz="1600" kern="100" dirty="0">
                <a:latin typeface="Times New Roman" panose="02020603050405020304" pitchFamily="18" charset="0"/>
              </a:rPr>
              <a:t>Chen</a:t>
            </a:r>
            <a:r>
              <a:rPr lang="zh-CN" altLang="en-US" sz="1600" kern="100" dirty="0">
                <a:latin typeface="Times New Roman" panose="02020603050405020304" pitchFamily="18" charset="0"/>
              </a:rPr>
              <a:t> </a:t>
            </a:r>
            <a:r>
              <a:rPr lang="en-US" altLang="zh-CN" sz="1600" kern="100" dirty="0">
                <a:latin typeface="Times New Roman" panose="02020603050405020304" pitchFamily="18" charset="0"/>
              </a:rPr>
              <a:t>et</a:t>
            </a:r>
            <a:r>
              <a:rPr lang="zh-CN" altLang="en-US" sz="1600" kern="100" dirty="0">
                <a:latin typeface="Times New Roman" panose="02020603050405020304" pitchFamily="18" charset="0"/>
              </a:rPr>
              <a:t> </a:t>
            </a:r>
            <a:r>
              <a:rPr lang="en-US" altLang="zh-CN" sz="1600" kern="100" dirty="0">
                <a:latin typeface="Times New Roman" panose="02020603050405020304" pitchFamily="18" charset="0"/>
              </a:rPr>
              <a:t>al.,</a:t>
            </a:r>
            <a:r>
              <a:rPr lang="zh-CN" altLang="en-US" sz="1600" kern="100" dirty="0">
                <a:latin typeface="Times New Roman" panose="02020603050405020304" pitchFamily="18" charset="0"/>
              </a:rPr>
              <a:t> </a:t>
            </a:r>
            <a:r>
              <a:rPr lang="en-US" altLang="zh-CN" sz="1600" i="1" kern="100" dirty="0">
                <a:latin typeface="Times New Roman" panose="02020603050405020304" pitchFamily="18" charset="0"/>
              </a:rPr>
              <a:t>Light</a:t>
            </a:r>
            <a:r>
              <a:rPr lang="en-US" altLang="zh-CN" sz="1600" kern="100" dirty="0">
                <a:latin typeface="Times New Roman" panose="02020603050405020304" pitchFamily="18" charset="0"/>
              </a:rPr>
              <a:t>,</a:t>
            </a:r>
            <a:r>
              <a:rPr lang="zh-CN" altLang="en-US" sz="1600" kern="100" dirty="0">
                <a:latin typeface="Times New Roman" panose="02020603050405020304" pitchFamily="18" charset="0"/>
              </a:rPr>
              <a:t> </a:t>
            </a:r>
            <a:r>
              <a:rPr lang="en-US" altLang="zh-CN" sz="1600" kern="100" dirty="0">
                <a:latin typeface="Times New Roman" panose="02020603050405020304" pitchFamily="18" charset="0"/>
              </a:rPr>
              <a:t>2022)</a:t>
            </a:r>
            <a:endParaRPr lang="zh-CN" altLang="en-US" sz="1600"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3</a:t>
            </a:fld>
            <a:endParaRPr lang="en-US"/>
          </a:p>
        </p:txBody>
      </p:sp>
      <p:pic>
        <p:nvPicPr>
          <p:cNvPr id="5" name="图片 4">
            <a:extLst>
              <a:ext uri="{FF2B5EF4-FFF2-40B4-BE49-F238E27FC236}">
                <a16:creationId xmlns:a16="http://schemas.microsoft.com/office/drawing/2014/main" id="{6FCE2F93-50EC-BE4C-9E87-3ADC8A49CCCF}"/>
              </a:ext>
            </a:extLst>
          </p:cNvPr>
          <p:cNvPicPr>
            <a:picLocks noChangeAspect="1"/>
          </p:cNvPicPr>
          <p:nvPr/>
        </p:nvPicPr>
        <p:blipFill>
          <a:blip r:embed="rId5"/>
          <a:stretch>
            <a:fillRect/>
          </a:stretch>
        </p:blipFill>
        <p:spPr>
          <a:xfrm>
            <a:off x="388951" y="1194575"/>
            <a:ext cx="6001623" cy="4649004"/>
          </a:xfrm>
          <a:prstGeom prst="rect">
            <a:avLst/>
          </a:prstGeom>
        </p:spPr>
      </p:pic>
      <p:pic>
        <p:nvPicPr>
          <p:cNvPr id="7" name="图片 6">
            <a:extLst>
              <a:ext uri="{FF2B5EF4-FFF2-40B4-BE49-F238E27FC236}">
                <a16:creationId xmlns:a16="http://schemas.microsoft.com/office/drawing/2014/main" id="{5F7E80F0-DB9B-EE47-8C28-04FDB96FE85A}"/>
              </a:ext>
            </a:extLst>
          </p:cNvPr>
          <p:cNvPicPr>
            <a:picLocks noChangeAspect="1"/>
          </p:cNvPicPr>
          <p:nvPr/>
        </p:nvPicPr>
        <p:blipFill>
          <a:blip r:embed="rId6"/>
          <a:stretch>
            <a:fillRect/>
          </a:stretch>
        </p:blipFill>
        <p:spPr>
          <a:xfrm>
            <a:off x="6390574" y="914400"/>
            <a:ext cx="5224257" cy="5316270"/>
          </a:xfrm>
          <a:prstGeom prst="rect">
            <a:avLst/>
          </a:prstGeom>
        </p:spPr>
      </p:pic>
      <p:pic>
        <p:nvPicPr>
          <p:cNvPr id="9" name="音频 8">
            <a:hlinkClick r:id="" action="ppaction://media"/>
            <a:extLst>
              <a:ext uri="{FF2B5EF4-FFF2-40B4-BE49-F238E27FC236}">
                <a16:creationId xmlns:a16="http://schemas.microsoft.com/office/drawing/2014/main" id="{7399336A-7FEE-F045-B285-54CEBC5894B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2116496484"/>
      </p:ext>
    </p:extLst>
  </p:cSld>
  <p:clrMapOvr>
    <a:masterClrMapping/>
  </p:clrMapOvr>
  <mc:AlternateContent xmlns:mc="http://schemas.openxmlformats.org/markup-compatibility/2006">
    <mc:Choice xmlns:p14="http://schemas.microsoft.com/office/powerpoint/2010/main" Requires="p14">
      <p:transition spd="slow" p14:dur="2000" advTm="45114"/>
    </mc:Choice>
    <mc:Fallback>
      <p:transition spd="slow" advTm="451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2196790" y="132628"/>
            <a:ext cx="9995210" cy="667472"/>
          </a:xfrm>
        </p:spPr>
        <p:txBody>
          <a:bodyPr/>
          <a:lstStyle/>
          <a:p>
            <a:r>
              <a:rPr lang="en-US" altLang="zh-CN" dirty="0"/>
              <a:t>1.2</a:t>
            </a:r>
            <a:r>
              <a:rPr lang="zh-CN" altLang="en-US" dirty="0"/>
              <a:t> </a:t>
            </a:r>
            <a:r>
              <a:rPr lang="en" altLang="zh-CN" dirty="0"/>
              <a:t>X-EUVI</a:t>
            </a:r>
            <a:r>
              <a:rPr lang="en-US" altLang="zh-CN" dirty="0"/>
              <a:t>:</a:t>
            </a:r>
            <a:r>
              <a:rPr lang="zh-CN" altLang="en-US" dirty="0"/>
              <a:t> </a:t>
            </a:r>
            <a:r>
              <a:rPr lang="en" altLang="zh-CN" dirty="0"/>
              <a:t>Observations</a:t>
            </a:r>
            <a:br>
              <a:rPr lang="en" altLang="zh-CN" dirty="0"/>
            </a:br>
            <a:br>
              <a:rPr lang="zh-CN" altLang="en-US" sz="4000" dirty="0"/>
            </a:br>
            <a:endParaRPr lang="en-US"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4</a:t>
            </a:fld>
            <a:endParaRPr lang="en-US"/>
          </a:p>
        </p:txBody>
      </p:sp>
      <p:pic>
        <p:nvPicPr>
          <p:cNvPr id="9" name="图片 8">
            <a:extLst>
              <a:ext uri="{FF2B5EF4-FFF2-40B4-BE49-F238E27FC236}">
                <a16:creationId xmlns:a16="http://schemas.microsoft.com/office/drawing/2014/main" id="{1EF29AD1-158C-324C-9B55-F318B43D2106}"/>
              </a:ext>
            </a:extLst>
          </p:cNvPr>
          <p:cNvPicPr>
            <a:picLocks noChangeAspect="1"/>
          </p:cNvPicPr>
          <p:nvPr/>
        </p:nvPicPr>
        <p:blipFill>
          <a:blip r:embed="rId4"/>
          <a:stretch>
            <a:fillRect/>
          </a:stretch>
        </p:blipFill>
        <p:spPr>
          <a:xfrm>
            <a:off x="6096000" y="1477096"/>
            <a:ext cx="6100978" cy="3903808"/>
          </a:xfrm>
          <a:prstGeom prst="rect">
            <a:avLst/>
          </a:prstGeom>
        </p:spPr>
      </p:pic>
      <p:sp>
        <p:nvSpPr>
          <p:cNvPr id="10" name="文本框 9">
            <a:extLst>
              <a:ext uri="{FF2B5EF4-FFF2-40B4-BE49-F238E27FC236}">
                <a16:creationId xmlns:a16="http://schemas.microsoft.com/office/drawing/2014/main" id="{2F547769-BCD9-3441-AC21-4996998B107B}"/>
              </a:ext>
            </a:extLst>
          </p:cNvPr>
          <p:cNvSpPr txBox="1"/>
          <p:nvPr/>
        </p:nvSpPr>
        <p:spPr>
          <a:xfrm>
            <a:off x="7160294" y="5367688"/>
            <a:ext cx="4667432" cy="369332"/>
          </a:xfrm>
          <a:prstGeom prst="rect">
            <a:avLst/>
          </a:prstGeom>
          <a:noFill/>
        </p:spPr>
        <p:txBody>
          <a:bodyPr wrap="none" rtlCol="0">
            <a:spAutoFit/>
          </a:bodyPr>
          <a:lstStyle/>
          <a:p>
            <a:r>
              <a:rPr lang="en" altLang="zh-CN" sz="1800" dirty="0">
                <a:effectLst/>
                <a:latin typeface="AdvOTce3d9a73"/>
              </a:rPr>
              <a:t>Solar irradiance variations measured by X-EUVS </a:t>
            </a:r>
            <a:endParaRPr lang="en" altLang="zh-CN" dirty="0"/>
          </a:p>
        </p:txBody>
      </p:sp>
      <p:pic>
        <p:nvPicPr>
          <p:cNvPr id="10242" name="Picture 2">
            <a:extLst>
              <a:ext uri="{FF2B5EF4-FFF2-40B4-BE49-F238E27FC236}">
                <a16:creationId xmlns:a16="http://schemas.microsoft.com/office/drawing/2014/main" id="{8B1ADFE6-0CD6-EE43-B895-3E6F626D7F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274" y="1284759"/>
            <a:ext cx="4491912" cy="4583151"/>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a:extLst>
              <a:ext uri="{FF2B5EF4-FFF2-40B4-BE49-F238E27FC236}">
                <a16:creationId xmlns:a16="http://schemas.microsoft.com/office/drawing/2014/main" id="{8D1B4468-C750-9542-A38E-AB5561CF7A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9451" y="3759386"/>
            <a:ext cx="2066549" cy="2108524"/>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id="{8F3E8B19-6385-B948-9751-610CFE9C6776}"/>
              </a:ext>
            </a:extLst>
          </p:cNvPr>
          <p:cNvSpPr txBox="1"/>
          <p:nvPr/>
        </p:nvSpPr>
        <p:spPr>
          <a:xfrm>
            <a:off x="830794" y="5867910"/>
            <a:ext cx="4426661" cy="369332"/>
          </a:xfrm>
          <a:prstGeom prst="rect">
            <a:avLst/>
          </a:prstGeom>
          <a:noFill/>
        </p:spPr>
        <p:txBody>
          <a:bodyPr wrap="none" rtlCol="0">
            <a:spAutoFit/>
          </a:bodyPr>
          <a:lstStyle/>
          <a:p>
            <a:r>
              <a:rPr lang="en" altLang="zh-CN" sz="1800" dirty="0">
                <a:effectLst/>
                <a:latin typeface="AdvOTce3d9a73"/>
              </a:rPr>
              <a:t>Solar EUV</a:t>
            </a:r>
            <a:r>
              <a:rPr lang="zh-CN" altLang="en-US" sz="1800" dirty="0">
                <a:effectLst/>
                <a:latin typeface="AdvOTce3d9a73"/>
              </a:rPr>
              <a:t> </a:t>
            </a:r>
            <a:r>
              <a:rPr lang="en-US" altLang="zh-CN" sz="1800" dirty="0">
                <a:effectLst/>
                <a:latin typeface="AdvOTce3d9a73"/>
              </a:rPr>
              <a:t>&amp;</a:t>
            </a:r>
            <a:r>
              <a:rPr lang="zh-CN" altLang="en-US" sz="1800" dirty="0">
                <a:effectLst/>
                <a:latin typeface="AdvOTce3d9a73"/>
              </a:rPr>
              <a:t> </a:t>
            </a:r>
            <a:r>
              <a:rPr lang="en-US" altLang="zh-CN" sz="1800" dirty="0">
                <a:effectLst/>
                <a:latin typeface="AdvOTce3d9a73"/>
              </a:rPr>
              <a:t>X-ray</a:t>
            </a:r>
            <a:r>
              <a:rPr lang="zh-CN" altLang="en-US" sz="1800" dirty="0">
                <a:effectLst/>
                <a:latin typeface="AdvOTce3d9a73"/>
              </a:rPr>
              <a:t> </a:t>
            </a:r>
            <a:r>
              <a:rPr lang="en-US" altLang="zh-CN" sz="1800" dirty="0">
                <a:effectLst/>
                <a:latin typeface="AdvOTce3d9a73"/>
              </a:rPr>
              <a:t>images</a:t>
            </a:r>
            <a:r>
              <a:rPr lang="zh-CN" altLang="en-US" sz="1800" dirty="0">
                <a:effectLst/>
                <a:latin typeface="AdvOTce3d9a73"/>
              </a:rPr>
              <a:t> </a:t>
            </a:r>
            <a:r>
              <a:rPr lang="en" altLang="zh-CN" sz="1800" dirty="0">
                <a:effectLst/>
                <a:latin typeface="AdvOTce3d9a73"/>
              </a:rPr>
              <a:t>observed by</a:t>
            </a:r>
            <a:r>
              <a:rPr lang="zh-CN" altLang="en-US" sz="1800" dirty="0">
                <a:effectLst/>
                <a:latin typeface="AdvOTce3d9a73"/>
              </a:rPr>
              <a:t> </a:t>
            </a:r>
            <a:r>
              <a:rPr lang="en" altLang="zh-CN" sz="1800" dirty="0">
                <a:effectLst/>
                <a:latin typeface="AdvOTce3d9a73"/>
              </a:rPr>
              <a:t>X-EUVI</a:t>
            </a:r>
            <a:endParaRPr lang="en" altLang="zh-CN" dirty="0"/>
          </a:p>
        </p:txBody>
      </p:sp>
      <p:sp>
        <p:nvSpPr>
          <p:cNvPr id="14" name="Content Placeholder 2">
            <a:extLst>
              <a:ext uri="{FF2B5EF4-FFF2-40B4-BE49-F238E27FC236}">
                <a16:creationId xmlns:a16="http://schemas.microsoft.com/office/drawing/2014/main" id="{A44DDAC9-FB6F-D643-AD2A-B573EDEEB732}"/>
              </a:ext>
            </a:extLst>
          </p:cNvPr>
          <p:cNvSpPr>
            <a:spLocks noGrp="1"/>
          </p:cNvSpPr>
          <p:nvPr>
            <p:ph idx="1"/>
          </p:nvPr>
        </p:nvSpPr>
        <p:spPr>
          <a:xfrm>
            <a:off x="8922632" y="5681818"/>
            <a:ext cx="2631689" cy="387091"/>
          </a:xfrm>
        </p:spPr>
        <p:txBody>
          <a:bodyPr/>
          <a:lstStyle/>
          <a:p>
            <a:pPr marL="0" indent="0">
              <a:buNone/>
            </a:pPr>
            <a:r>
              <a:rPr lang="en-US" altLang="zh-CN" sz="1600" kern="100" dirty="0">
                <a:latin typeface="Times New Roman" panose="02020603050405020304" pitchFamily="18" charset="0"/>
              </a:rPr>
              <a:t>(</a:t>
            </a:r>
            <a:r>
              <a:rPr lang="en-GB" altLang="zh-CN" sz="1600" kern="100" dirty="0">
                <a:latin typeface="Times New Roman" panose="02020603050405020304" pitchFamily="18" charset="0"/>
              </a:rPr>
              <a:t>Chen</a:t>
            </a:r>
            <a:r>
              <a:rPr lang="zh-CN" altLang="en-US" sz="1600" kern="100" dirty="0">
                <a:latin typeface="Times New Roman" panose="02020603050405020304" pitchFamily="18" charset="0"/>
              </a:rPr>
              <a:t> </a:t>
            </a:r>
            <a:r>
              <a:rPr lang="en-US" altLang="zh-CN" sz="1600" kern="100" dirty="0">
                <a:latin typeface="Times New Roman" panose="02020603050405020304" pitchFamily="18" charset="0"/>
              </a:rPr>
              <a:t>et</a:t>
            </a:r>
            <a:r>
              <a:rPr lang="zh-CN" altLang="en-US" sz="1600" kern="100" dirty="0">
                <a:latin typeface="Times New Roman" panose="02020603050405020304" pitchFamily="18" charset="0"/>
              </a:rPr>
              <a:t> </a:t>
            </a:r>
            <a:r>
              <a:rPr lang="en-US" altLang="zh-CN" sz="1600" kern="100" dirty="0">
                <a:latin typeface="Times New Roman" panose="02020603050405020304" pitchFamily="18" charset="0"/>
              </a:rPr>
              <a:t>al.,</a:t>
            </a:r>
            <a:r>
              <a:rPr lang="zh-CN" altLang="en-US" sz="1600" kern="100" dirty="0">
                <a:latin typeface="Times New Roman" panose="02020603050405020304" pitchFamily="18" charset="0"/>
              </a:rPr>
              <a:t> </a:t>
            </a:r>
            <a:r>
              <a:rPr lang="en-US" altLang="zh-CN" sz="1600" i="1" kern="100" dirty="0">
                <a:latin typeface="Times New Roman" panose="02020603050405020304" pitchFamily="18" charset="0"/>
              </a:rPr>
              <a:t>Light</a:t>
            </a:r>
            <a:r>
              <a:rPr lang="en-US" altLang="zh-CN" sz="1600" kern="100" dirty="0">
                <a:latin typeface="Times New Roman" panose="02020603050405020304" pitchFamily="18" charset="0"/>
              </a:rPr>
              <a:t>,</a:t>
            </a:r>
            <a:r>
              <a:rPr lang="zh-CN" altLang="en-US" sz="1600" kern="100" dirty="0">
                <a:latin typeface="Times New Roman" panose="02020603050405020304" pitchFamily="18" charset="0"/>
              </a:rPr>
              <a:t> </a:t>
            </a:r>
            <a:r>
              <a:rPr lang="en-US" altLang="zh-CN" sz="1600" kern="100" dirty="0">
                <a:latin typeface="Times New Roman" panose="02020603050405020304" pitchFamily="18" charset="0"/>
              </a:rPr>
              <a:t>2022)</a:t>
            </a:r>
            <a:endParaRPr lang="zh-CN" altLang="en-US" sz="1600" dirty="0"/>
          </a:p>
        </p:txBody>
      </p:sp>
      <p:pic>
        <p:nvPicPr>
          <p:cNvPr id="3" name="音频 2">
            <a:hlinkClick r:id="" action="ppaction://media"/>
            <a:extLst>
              <a:ext uri="{FF2B5EF4-FFF2-40B4-BE49-F238E27FC236}">
                <a16:creationId xmlns:a16="http://schemas.microsoft.com/office/drawing/2014/main" id="{0518C276-1EA2-4444-AFC6-946003471CEA}"/>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2657070017"/>
      </p:ext>
    </p:extLst>
  </p:cSld>
  <p:clrMapOvr>
    <a:masterClrMapping/>
  </p:clrMapOvr>
  <mc:AlternateContent xmlns:mc="http://schemas.openxmlformats.org/markup-compatibility/2006">
    <mc:Choice xmlns:p14="http://schemas.microsoft.com/office/powerpoint/2010/main" Requires="p14">
      <p:transition spd="slow" p14:dur="2000" advTm="19498"/>
    </mc:Choice>
    <mc:Fallback>
      <p:transition spd="slow" advTm="194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1873404" y="132628"/>
            <a:ext cx="10240537" cy="667472"/>
          </a:xfrm>
        </p:spPr>
        <p:txBody>
          <a:bodyPr/>
          <a:lstStyle/>
          <a:p>
            <a:r>
              <a:rPr lang="en-US" altLang="zh-CN" sz="3200" dirty="0"/>
              <a:t>2.1</a:t>
            </a:r>
            <a:r>
              <a:rPr lang="zh-CN" altLang="en-US" sz="3200" dirty="0"/>
              <a:t> </a:t>
            </a:r>
            <a:r>
              <a:rPr lang="en" altLang="zh-CN" sz="3200" dirty="0"/>
              <a:t>Performance Test Results</a:t>
            </a:r>
            <a:r>
              <a:rPr lang="en-US" altLang="zh-CN" sz="3200" dirty="0"/>
              <a:t>:</a:t>
            </a:r>
            <a:r>
              <a:rPr lang="en" altLang="zh-CN" sz="3200" dirty="0"/>
              <a:t> Effective Area Distribution</a:t>
            </a:r>
            <a:br>
              <a:rPr lang="en-US" altLang="zh-CN" sz="4000" dirty="0"/>
            </a:br>
            <a:br>
              <a:rPr lang="en" altLang="zh-CN" b="0" i="0" u="none" strike="noStrike" dirty="0">
                <a:solidFill>
                  <a:srgbClr val="1B1E25"/>
                </a:solidFill>
                <a:effectLst/>
                <a:latin typeface="-apple-system"/>
              </a:rPr>
            </a:br>
            <a:br>
              <a:rPr lang="zh-CN" altLang="en-US" sz="4000" dirty="0"/>
            </a:br>
            <a:endParaRPr lang="en-US"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5</a:t>
            </a:fld>
            <a:endParaRPr lang="en-US"/>
          </a:p>
        </p:txBody>
      </p:sp>
      <p:pic>
        <p:nvPicPr>
          <p:cNvPr id="7" name="图片 6">
            <a:extLst>
              <a:ext uri="{FF2B5EF4-FFF2-40B4-BE49-F238E27FC236}">
                <a16:creationId xmlns:a16="http://schemas.microsoft.com/office/drawing/2014/main" id="{8369FBA9-D81C-444B-AB8A-C85961A3CBE4}"/>
              </a:ext>
            </a:extLst>
          </p:cNvPr>
          <p:cNvPicPr>
            <a:picLocks noChangeAspect="1"/>
          </p:cNvPicPr>
          <p:nvPr/>
        </p:nvPicPr>
        <p:blipFill>
          <a:blip r:embed="rId5"/>
          <a:stretch>
            <a:fillRect/>
          </a:stretch>
        </p:blipFill>
        <p:spPr>
          <a:xfrm>
            <a:off x="1470241" y="800100"/>
            <a:ext cx="3396447" cy="5457149"/>
          </a:xfrm>
          <a:prstGeom prst="rect">
            <a:avLst/>
          </a:prstGeom>
        </p:spPr>
      </p:pic>
      <p:pic>
        <p:nvPicPr>
          <p:cNvPr id="8" name="图片 7">
            <a:extLst>
              <a:ext uri="{FF2B5EF4-FFF2-40B4-BE49-F238E27FC236}">
                <a16:creationId xmlns:a16="http://schemas.microsoft.com/office/drawing/2014/main" id="{54535DDB-4884-2548-9E36-04328CAE07D6}"/>
              </a:ext>
            </a:extLst>
          </p:cNvPr>
          <p:cNvPicPr>
            <a:picLocks noChangeAspect="1"/>
          </p:cNvPicPr>
          <p:nvPr/>
        </p:nvPicPr>
        <p:blipFill>
          <a:blip r:embed="rId6"/>
          <a:stretch>
            <a:fillRect/>
          </a:stretch>
        </p:blipFill>
        <p:spPr>
          <a:xfrm>
            <a:off x="6886760" y="880946"/>
            <a:ext cx="3422335" cy="5376303"/>
          </a:xfrm>
          <a:prstGeom prst="rect">
            <a:avLst/>
          </a:prstGeom>
        </p:spPr>
      </p:pic>
      <p:sp>
        <p:nvSpPr>
          <p:cNvPr id="9" name="文本框 8">
            <a:extLst>
              <a:ext uri="{FF2B5EF4-FFF2-40B4-BE49-F238E27FC236}">
                <a16:creationId xmlns:a16="http://schemas.microsoft.com/office/drawing/2014/main" id="{8231B657-4A56-DE4C-9A73-3033362266C8}"/>
              </a:ext>
            </a:extLst>
          </p:cNvPr>
          <p:cNvSpPr txBox="1"/>
          <p:nvPr/>
        </p:nvSpPr>
        <p:spPr>
          <a:xfrm>
            <a:off x="5061852" y="1623335"/>
            <a:ext cx="1783129" cy="4801314"/>
          </a:xfrm>
          <a:prstGeom prst="rect">
            <a:avLst/>
          </a:prstGeom>
          <a:noFill/>
        </p:spPr>
        <p:txBody>
          <a:bodyPr wrap="square" rtlCol="0">
            <a:spAutoFit/>
          </a:bodyPr>
          <a:lstStyle/>
          <a:p>
            <a:r>
              <a:rPr lang="en" altLang="zh-CN" sz="1800" dirty="0"/>
              <a:t>Pre-launch Testing</a:t>
            </a:r>
            <a:r>
              <a:rPr lang="zh-CN" altLang="en-US" sz="1800" dirty="0"/>
              <a:t> </a:t>
            </a:r>
            <a:r>
              <a:rPr lang="en-US" altLang="zh-CN" sz="1800" dirty="0"/>
              <a:t>of</a:t>
            </a:r>
            <a:r>
              <a:rPr lang="zh-CN" altLang="en-US" sz="1800" dirty="0"/>
              <a:t> </a:t>
            </a:r>
            <a:r>
              <a:rPr lang="en" altLang="zh-CN" sz="1800" dirty="0"/>
              <a:t>Effective Area Distribution</a:t>
            </a:r>
            <a:r>
              <a:rPr lang="zh-CN" altLang="en-US" sz="1800" dirty="0"/>
              <a:t> </a:t>
            </a:r>
            <a:r>
              <a:rPr lang="en-US" altLang="zh-CN" sz="1800" dirty="0"/>
              <a:t>for</a:t>
            </a:r>
            <a:r>
              <a:rPr lang="zh-CN" altLang="en-US" sz="1800" dirty="0"/>
              <a:t> </a:t>
            </a:r>
            <a:r>
              <a:rPr lang="en" altLang="zh-CN" sz="1800" dirty="0">
                <a:effectLst/>
                <a:latin typeface="AdvOTce3d9a73"/>
              </a:rPr>
              <a:t>X-EUVI</a:t>
            </a:r>
            <a:r>
              <a:rPr lang="zh-CN" altLang="en-US" sz="1800" dirty="0">
                <a:effectLst/>
                <a:latin typeface="AdvOTce3d9a73"/>
              </a:rPr>
              <a:t> </a:t>
            </a:r>
            <a:r>
              <a:rPr lang="en-US" altLang="zh-CN" sz="1800" dirty="0">
                <a:effectLst/>
                <a:latin typeface="AdvOTce3d9a73"/>
              </a:rPr>
              <a:t>(left)</a:t>
            </a:r>
            <a:r>
              <a:rPr lang="zh-CN" altLang="en-US" dirty="0">
                <a:latin typeface="AdvOTce3d9a73"/>
              </a:rPr>
              <a:t> </a:t>
            </a:r>
            <a:r>
              <a:rPr lang="en-US" altLang="zh-CN" dirty="0">
                <a:latin typeface="AdvOTce3d9a73"/>
              </a:rPr>
              <a:t>and</a:t>
            </a:r>
            <a:r>
              <a:rPr lang="zh-CN" altLang="en-US" dirty="0">
                <a:latin typeface="AdvOTce3d9a73"/>
              </a:rPr>
              <a:t> </a:t>
            </a:r>
            <a:r>
              <a:rPr lang="en-US" altLang="zh-CN" dirty="0">
                <a:latin typeface="AdvOTce3d9a73"/>
              </a:rPr>
              <a:t>X-EUVS</a:t>
            </a:r>
            <a:r>
              <a:rPr lang="zh-CN" altLang="en-US" dirty="0">
                <a:latin typeface="AdvOTce3d9a73"/>
              </a:rPr>
              <a:t> </a:t>
            </a:r>
            <a:r>
              <a:rPr lang="en-US" altLang="zh-CN" dirty="0">
                <a:latin typeface="AdvOTce3d9a73"/>
              </a:rPr>
              <a:t>(right)</a:t>
            </a:r>
            <a:r>
              <a:rPr lang="zh-CN" altLang="en-US" dirty="0">
                <a:latin typeface="AdvOTce3d9a73"/>
              </a:rPr>
              <a:t> </a:t>
            </a:r>
            <a:endParaRPr lang="en-US" altLang="zh-CN" dirty="0">
              <a:latin typeface="AdvOTce3d9a73"/>
            </a:endParaRPr>
          </a:p>
          <a:p>
            <a:endParaRPr lang="en-US" altLang="zh-CN" dirty="0">
              <a:latin typeface="AdvOTce3d9a73"/>
            </a:endParaRPr>
          </a:p>
          <a:p>
            <a:endParaRPr lang="en-US" altLang="zh-CN" dirty="0">
              <a:latin typeface="AdvOTce3d9a73"/>
            </a:endParaRPr>
          </a:p>
          <a:p>
            <a:endParaRPr lang="en-US" altLang="zh-CN" dirty="0">
              <a:latin typeface="AdvOTce3d9a73"/>
            </a:endParaRPr>
          </a:p>
          <a:p>
            <a:r>
              <a:rPr lang="en-US" altLang="zh-CN" dirty="0">
                <a:latin typeface="AdvOTce3d9a73"/>
              </a:rPr>
              <a:t>EUV:</a:t>
            </a:r>
            <a:r>
              <a:rPr lang="zh-CN" altLang="en-US" dirty="0">
                <a:latin typeface="AdvOTce3d9a73"/>
              </a:rPr>
              <a:t> </a:t>
            </a:r>
            <a:r>
              <a:rPr lang="en-US" altLang="zh-CN" dirty="0">
                <a:latin typeface="AdvOTce3d9a73"/>
              </a:rPr>
              <a:t>19.5</a:t>
            </a:r>
            <a:r>
              <a:rPr lang="zh-CN" altLang="en-US" dirty="0">
                <a:latin typeface="AdvOTce3d9a73"/>
              </a:rPr>
              <a:t> </a:t>
            </a:r>
            <a:r>
              <a:rPr lang="en-US" altLang="zh-CN" dirty="0">
                <a:latin typeface="AdvOTce3d9a73"/>
              </a:rPr>
              <a:t>nm</a:t>
            </a:r>
          </a:p>
          <a:p>
            <a:r>
              <a:rPr lang="en-US" altLang="zh-CN" dirty="0">
                <a:latin typeface="AdvOTce3d9a73"/>
              </a:rPr>
              <a:t>X1:</a:t>
            </a:r>
            <a:r>
              <a:rPr lang="zh-CN" altLang="en-US" dirty="0">
                <a:latin typeface="AdvOTce3d9a73"/>
              </a:rPr>
              <a:t> </a:t>
            </a:r>
            <a:r>
              <a:rPr lang="en-US" altLang="zh-CN" dirty="0">
                <a:latin typeface="AdvOTce3d9a73"/>
              </a:rPr>
              <a:t>0.6-8.0</a:t>
            </a:r>
            <a:r>
              <a:rPr lang="zh-CN" altLang="en-US" dirty="0">
                <a:latin typeface="AdvOTce3d9a73"/>
              </a:rPr>
              <a:t> </a:t>
            </a:r>
            <a:r>
              <a:rPr lang="en-US" altLang="zh-CN" dirty="0">
                <a:latin typeface="AdvOTce3d9a73"/>
              </a:rPr>
              <a:t>nm</a:t>
            </a:r>
          </a:p>
          <a:p>
            <a:r>
              <a:rPr lang="en-US" altLang="zh-CN" dirty="0">
                <a:latin typeface="AdvOTce3d9a73"/>
              </a:rPr>
              <a:t>X2:</a:t>
            </a:r>
            <a:r>
              <a:rPr lang="zh-CN" altLang="en-US" dirty="0">
                <a:latin typeface="AdvOTce3d9a73"/>
              </a:rPr>
              <a:t> </a:t>
            </a:r>
            <a:r>
              <a:rPr lang="en-US" altLang="zh-CN" dirty="0">
                <a:latin typeface="AdvOTce3d9a73"/>
              </a:rPr>
              <a:t>0.6-6.0</a:t>
            </a:r>
            <a:r>
              <a:rPr lang="zh-CN" altLang="en-US" dirty="0">
                <a:latin typeface="AdvOTce3d9a73"/>
              </a:rPr>
              <a:t> </a:t>
            </a:r>
            <a:r>
              <a:rPr lang="en-US" altLang="zh-CN" dirty="0">
                <a:latin typeface="AdvOTce3d9a73"/>
              </a:rPr>
              <a:t>nm</a:t>
            </a:r>
          </a:p>
          <a:p>
            <a:r>
              <a:rPr lang="en-US" altLang="zh-CN" dirty="0">
                <a:latin typeface="AdvOTce3d9a73"/>
              </a:rPr>
              <a:t>X3:</a:t>
            </a:r>
            <a:r>
              <a:rPr lang="zh-CN" altLang="en-US" dirty="0">
                <a:latin typeface="AdvOTce3d9a73"/>
              </a:rPr>
              <a:t> </a:t>
            </a:r>
            <a:r>
              <a:rPr lang="en-US" altLang="zh-CN" dirty="0">
                <a:latin typeface="AdvOTce3d9a73"/>
              </a:rPr>
              <a:t>0.6-5.0</a:t>
            </a:r>
            <a:r>
              <a:rPr lang="zh-CN" altLang="en-US" dirty="0">
                <a:latin typeface="AdvOTce3d9a73"/>
              </a:rPr>
              <a:t> </a:t>
            </a:r>
            <a:r>
              <a:rPr lang="en-US" altLang="zh-CN" dirty="0">
                <a:latin typeface="AdvOTce3d9a73"/>
              </a:rPr>
              <a:t>nm</a:t>
            </a:r>
          </a:p>
          <a:p>
            <a:r>
              <a:rPr lang="en-US" altLang="zh-CN" dirty="0">
                <a:latin typeface="AdvOTce3d9a73"/>
              </a:rPr>
              <a:t>X4:</a:t>
            </a:r>
            <a:r>
              <a:rPr lang="zh-CN" altLang="en-US" dirty="0">
                <a:latin typeface="AdvOTce3d9a73"/>
              </a:rPr>
              <a:t> </a:t>
            </a:r>
            <a:r>
              <a:rPr lang="en-US" altLang="zh-CN" dirty="0">
                <a:latin typeface="AdvOTce3d9a73"/>
              </a:rPr>
              <a:t>0.6-2.0</a:t>
            </a:r>
            <a:r>
              <a:rPr lang="zh-CN" altLang="en-US" dirty="0">
                <a:latin typeface="AdvOTce3d9a73"/>
              </a:rPr>
              <a:t> </a:t>
            </a:r>
            <a:r>
              <a:rPr lang="en-US" altLang="zh-CN" dirty="0">
                <a:latin typeface="AdvOTce3d9a73"/>
              </a:rPr>
              <a:t>nm</a:t>
            </a:r>
          </a:p>
          <a:p>
            <a:r>
              <a:rPr lang="en-US" altLang="zh-CN" dirty="0">
                <a:latin typeface="AdvOTce3d9a73"/>
              </a:rPr>
              <a:t>X5:</a:t>
            </a:r>
            <a:r>
              <a:rPr lang="zh-CN" altLang="en-US" dirty="0">
                <a:latin typeface="AdvOTce3d9a73"/>
              </a:rPr>
              <a:t> </a:t>
            </a:r>
            <a:r>
              <a:rPr lang="en-US" altLang="zh-CN" dirty="0">
                <a:latin typeface="AdvOTce3d9a73"/>
              </a:rPr>
              <a:t>0.6-1.6</a:t>
            </a:r>
            <a:r>
              <a:rPr lang="zh-CN" altLang="en-US" dirty="0">
                <a:latin typeface="AdvOTce3d9a73"/>
              </a:rPr>
              <a:t> </a:t>
            </a:r>
            <a:r>
              <a:rPr lang="en-US" altLang="zh-CN" dirty="0">
                <a:latin typeface="AdvOTce3d9a73"/>
              </a:rPr>
              <a:t>nm</a:t>
            </a:r>
          </a:p>
          <a:p>
            <a:r>
              <a:rPr lang="en-US" altLang="zh-CN" dirty="0">
                <a:latin typeface="AdvOTce3d9a73"/>
              </a:rPr>
              <a:t>X6:</a:t>
            </a:r>
            <a:r>
              <a:rPr lang="zh-CN" altLang="en-US" dirty="0">
                <a:latin typeface="AdvOTce3d9a73"/>
              </a:rPr>
              <a:t> </a:t>
            </a:r>
            <a:r>
              <a:rPr lang="en-US" altLang="zh-CN" dirty="0">
                <a:latin typeface="AdvOTce3d9a73"/>
              </a:rPr>
              <a:t>0.6-1.2</a:t>
            </a:r>
            <a:r>
              <a:rPr lang="zh-CN" altLang="en-US" dirty="0">
                <a:latin typeface="AdvOTce3d9a73"/>
              </a:rPr>
              <a:t> </a:t>
            </a:r>
            <a:r>
              <a:rPr lang="en-US" altLang="zh-CN" dirty="0">
                <a:latin typeface="AdvOTce3d9a73"/>
              </a:rPr>
              <a:t>nm</a:t>
            </a:r>
          </a:p>
          <a:p>
            <a:endParaRPr lang="en" altLang="zh-CN" dirty="0"/>
          </a:p>
        </p:txBody>
      </p:sp>
      <p:sp>
        <p:nvSpPr>
          <p:cNvPr id="11" name="文本框 10">
            <a:extLst>
              <a:ext uri="{FF2B5EF4-FFF2-40B4-BE49-F238E27FC236}">
                <a16:creationId xmlns:a16="http://schemas.microsoft.com/office/drawing/2014/main" id="{69898134-8F14-614B-B49D-03856DEDF4BD}"/>
              </a:ext>
            </a:extLst>
          </p:cNvPr>
          <p:cNvSpPr txBox="1"/>
          <p:nvPr/>
        </p:nvSpPr>
        <p:spPr>
          <a:xfrm>
            <a:off x="2429252" y="933542"/>
            <a:ext cx="692818" cy="369332"/>
          </a:xfrm>
          <a:prstGeom prst="rect">
            <a:avLst/>
          </a:prstGeom>
          <a:noFill/>
        </p:spPr>
        <p:txBody>
          <a:bodyPr wrap="none" rtlCol="0">
            <a:spAutoFit/>
          </a:bodyPr>
          <a:lstStyle/>
          <a:p>
            <a:r>
              <a:rPr lang="en" altLang="zh-CN" sz="1800" dirty="0">
                <a:effectLst/>
                <a:latin typeface="AdvOTce3d9a73"/>
              </a:rPr>
              <a:t>EUV</a:t>
            </a:r>
            <a:r>
              <a:rPr lang="en-US" altLang="zh-CN" sz="1800" dirty="0">
                <a:effectLst/>
                <a:latin typeface="AdvOTce3d9a73"/>
              </a:rPr>
              <a:t>1</a:t>
            </a:r>
            <a:endParaRPr lang="en" altLang="zh-CN" dirty="0"/>
          </a:p>
        </p:txBody>
      </p:sp>
      <p:sp>
        <p:nvSpPr>
          <p:cNvPr id="12" name="文本框 11">
            <a:extLst>
              <a:ext uri="{FF2B5EF4-FFF2-40B4-BE49-F238E27FC236}">
                <a16:creationId xmlns:a16="http://schemas.microsoft.com/office/drawing/2014/main" id="{B8E4154D-4D62-A54F-B514-98662CE9BD13}"/>
              </a:ext>
            </a:extLst>
          </p:cNvPr>
          <p:cNvSpPr txBox="1"/>
          <p:nvPr/>
        </p:nvSpPr>
        <p:spPr>
          <a:xfrm>
            <a:off x="8632898" y="999965"/>
            <a:ext cx="575799" cy="369332"/>
          </a:xfrm>
          <a:prstGeom prst="rect">
            <a:avLst/>
          </a:prstGeom>
          <a:noFill/>
        </p:spPr>
        <p:txBody>
          <a:bodyPr wrap="none" rtlCol="0">
            <a:spAutoFit/>
          </a:bodyPr>
          <a:lstStyle/>
          <a:p>
            <a:r>
              <a:rPr lang="en" altLang="zh-CN" sz="1800" dirty="0">
                <a:effectLst/>
                <a:latin typeface="AdvOTce3d9a73"/>
              </a:rPr>
              <a:t>EUV</a:t>
            </a:r>
            <a:endParaRPr lang="en" altLang="zh-CN" dirty="0"/>
          </a:p>
        </p:txBody>
      </p:sp>
      <p:sp>
        <p:nvSpPr>
          <p:cNvPr id="13" name="文本框 12">
            <a:extLst>
              <a:ext uri="{FF2B5EF4-FFF2-40B4-BE49-F238E27FC236}">
                <a16:creationId xmlns:a16="http://schemas.microsoft.com/office/drawing/2014/main" id="{C07C8CFE-8968-314E-B5FB-3421D619AAE0}"/>
              </a:ext>
            </a:extLst>
          </p:cNvPr>
          <p:cNvSpPr txBox="1"/>
          <p:nvPr/>
        </p:nvSpPr>
        <p:spPr>
          <a:xfrm>
            <a:off x="8007735" y="2386434"/>
            <a:ext cx="421910" cy="369332"/>
          </a:xfrm>
          <a:prstGeom prst="rect">
            <a:avLst/>
          </a:prstGeom>
          <a:noFill/>
        </p:spPr>
        <p:txBody>
          <a:bodyPr wrap="none" rtlCol="0">
            <a:spAutoFit/>
          </a:bodyPr>
          <a:lstStyle/>
          <a:p>
            <a:r>
              <a:rPr lang="en" altLang="zh-CN" sz="1800" dirty="0">
                <a:effectLst/>
                <a:latin typeface="AdvOTce3d9a73"/>
              </a:rPr>
              <a:t>X1</a:t>
            </a:r>
            <a:endParaRPr lang="en" altLang="zh-CN" dirty="0"/>
          </a:p>
        </p:txBody>
      </p:sp>
      <p:sp>
        <p:nvSpPr>
          <p:cNvPr id="14" name="文本框 13">
            <a:extLst>
              <a:ext uri="{FF2B5EF4-FFF2-40B4-BE49-F238E27FC236}">
                <a16:creationId xmlns:a16="http://schemas.microsoft.com/office/drawing/2014/main" id="{3338D9FB-A8CA-D845-B924-CAB972F0EA7F}"/>
              </a:ext>
            </a:extLst>
          </p:cNvPr>
          <p:cNvSpPr txBox="1"/>
          <p:nvPr/>
        </p:nvSpPr>
        <p:spPr>
          <a:xfrm>
            <a:off x="8040512" y="3761751"/>
            <a:ext cx="421910" cy="369332"/>
          </a:xfrm>
          <a:prstGeom prst="rect">
            <a:avLst/>
          </a:prstGeom>
          <a:noFill/>
        </p:spPr>
        <p:txBody>
          <a:bodyPr wrap="none" rtlCol="0">
            <a:spAutoFit/>
          </a:bodyPr>
          <a:lstStyle/>
          <a:p>
            <a:r>
              <a:rPr lang="en" altLang="zh-CN" sz="1800" dirty="0">
                <a:effectLst/>
                <a:latin typeface="AdvOTce3d9a73"/>
              </a:rPr>
              <a:t>X</a:t>
            </a:r>
            <a:r>
              <a:rPr lang="en-US" altLang="zh-CN" sz="1800" dirty="0">
                <a:effectLst/>
                <a:latin typeface="AdvOTce3d9a73"/>
              </a:rPr>
              <a:t>3</a:t>
            </a:r>
            <a:endParaRPr lang="en" altLang="zh-CN" dirty="0"/>
          </a:p>
        </p:txBody>
      </p:sp>
      <p:sp>
        <p:nvSpPr>
          <p:cNvPr id="15" name="文本框 14">
            <a:extLst>
              <a:ext uri="{FF2B5EF4-FFF2-40B4-BE49-F238E27FC236}">
                <a16:creationId xmlns:a16="http://schemas.microsoft.com/office/drawing/2014/main" id="{4F2C4567-6E96-7248-9903-B8890E6B531F}"/>
              </a:ext>
            </a:extLst>
          </p:cNvPr>
          <p:cNvSpPr txBox="1"/>
          <p:nvPr/>
        </p:nvSpPr>
        <p:spPr>
          <a:xfrm>
            <a:off x="9826167" y="2386434"/>
            <a:ext cx="421910" cy="369332"/>
          </a:xfrm>
          <a:prstGeom prst="rect">
            <a:avLst/>
          </a:prstGeom>
          <a:noFill/>
        </p:spPr>
        <p:txBody>
          <a:bodyPr wrap="none" rtlCol="0">
            <a:spAutoFit/>
          </a:bodyPr>
          <a:lstStyle/>
          <a:p>
            <a:r>
              <a:rPr lang="en" altLang="zh-CN" sz="1800" dirty="0">
                <a:effectLst/>
                <a:latin typeface="AdvOTce3d9a73"/>
              </a:rPr>
              <a:t>X</a:t>
            </a:r>
            <a:r>
              <a:rPr lang="en-US" altLang="zh-CN" sz="1800" dirty="0">
                <a:effectLst/>
                <a:latin typeface="AdvOTce3d9a73"/>
              </a:rPr>
              <a:t>2</a:t>
            </a:r>
            <a:endParaRPr lang="en" altLang="zh-CN" dirty="0"/>
          </a:p>
        </p:txBody>
      </p:sp>
      <p:sp>
        <p:nvSpPr>
          <p:cNvPr id="16" name="文本框 15">
            <a:extLst>
              <a:ext uri="{FF2B5EF4-FFF2-40B4-BE49-F238E27FC236}">
                <a16:creationId xmlns:a16="http://schemas.microsoft.com/office/drawing/2014/main" id="{4FB35731-4514-F844-9FFB-46558E73DD03}"/>
              </a:ext>
            </a:extLst>
          </p:cNvPr>
          <p:cNvSpPr txBox="1"/>
          <p:nvPr/>
        </p:nvSpPr>
        <p:spPr>
          <a:xfrm>
            <a:off x="9868720" y="3761751"/>
            <a:ext cx="421910" cy="369332"/>
          </a:xfrm>
          <a:prstGeom prst="rect">
            <a:avLst/>
          </a:prstGeom>
          <a:noFill/>
        </p:spPr>
        <p:txBody>
          <a:bodyPr wrap="none" rtlCol="0">
            <a:spAutoFit/>
          </a:bodyPr>
          <a:lstStyle/>
          <a:p>
            <a:r>
              <a:rPr lang="en" altLang="zh-CN" sz="1800" dirty="0">
                <a:effectLst/>
                <a:latin typeface="AdvOTce3d9a73"/>
              </a:rPr>
              <a:t>X</a:t>
            </a:r>
            <a:r>
              <a:rPr lang="en-US" altLang="zh-CN" sz="1800" dirty="0">
                <a:effectLst/>
                <a:latin typeface="AdvOTce3d9a73"/>
              </a:rPr>
              <a:t>4</a:t>
            </a:r>
            <a:endParaRPr lang="en" altLang="zh-CN" dirty="0"/>
          </a:p>
        </p:txBody>
      </p:sp>
      <p:sp>
        <p:nvSpPr>
          <p:cNvPr id="17" name="文本框 16">
            <a:extLst>
              <a:ext uri="{FF2B5EF4-FFF2-40B4-BE49-F238E27FC236}">
                <a16:creationId xmlns:a16="http://schemas.microsoft.com/office/drawing/2014/main" id="{954D40D5-AEE9-AC48-9662-6F992631F953}"/>
              </a:ext>
            </a:extLst>
          </p:cNvPr>
          <p:cNvSpPr txBox="1"/>
          <p:nvPr/>
        </p:nvSpPr>
        <p:spPr>
          <a:xfrm>
            <a:off x="8007735" y="5137068"/>
            <a:ext cx="421910" cy="369332"/>
          </a:xfrm>
          <a:prstGeom prst="rect">
            <a:avLst/>
          </a:prstGeom>
          <a:noFill/>
        </p:spPr>
        <p:txBody>
          <a:bodyPr wrap="none" rtlCol="0">
            <a:spAutoFit/>
          </a:bodyPr>
          <a:lstStyle/>
          <a:p>
            <a:r>
              <a:rPr lang="en" altLang="zh-CN" sz="1800" dirty="0">
                <a:effectLst/>
                <a:latin typeface="AdvOTce3d9a73"/>
              </a:rPr>
              <a:t>X</a:t>
            </a:r>
            <a:r>
              <a:rPr lang="en-US" altLang="zh-CN" dirty="0">
                <a:latin typeface="AdvOTce3d9a73"/>
              </a:rPr>
              <a:t>5</a:t>
            </a:r>
            <a:endParaRPr lang="en" altLang="zh-CN" dirty="0"/>
          </a:p>
        </p:txBody>
      </p:sp>
      <p:sp>
        <p:nvSpPr>
          <p:cNvPr id="18" name="文本框 17">
            <a:extLst>
              <a:ext uri="{FF2B5EF4-FFF2-40B4-BE49-F238E27FC236}">
                <a16:creationId xmlns:a16="http://schemas.microsoft.com/office/drawing/2014/main" id="{7B8D4F21-6E41-8040-B3DE-C3D5C61011F8}"/>
              </a:ext>
            </a:extLst>
          </p:cNvPr>
          <p:cNvSpPr txBox="1"/>
          <p:nvPr/>
        </p:nvSpPr>
        <p:spPr>
          <a:xfrm>
            <a:off x="9868720" y="5137068"/>
            <a:ext cx="421910" cy="369332"/>
          </a:xfrm>
          <a:prstGeom prst="rect">
            <a:avLst/>
          </a:prstGeom>
          <a:noFill/>
        </p:spPr>
        <p:txBody>
          <a:bodyPr wrap="none" rtlCol="0">
            <a:spAutoFit/>
          </a:bodyPr>
          <a:lstStyle/>
          <a:p>
            <a:r>
              <a:rPr lang="en" altLang="zh-CN" sz="1800" dirty="0">
                <a:effectLst/>
                <a:latin typeface="AdvOTce3d9a73"/>
              </a:rPr>
              <a:t>X</a:t>
            </a:r>
            <a:r>
              <a:rPr lang="en-US" altLang="zh-CN" sz="1800" dirty="0">
                <a:effectLst/>
                <a:latin typeface="AdvOTce3d9a73"/>
              </a:rPr>
              <a:t>6</a:t>
            </a:r>
            <a:endParaRPr lang="en" altLang="zh-CN" dirty="0"/>
          </a:p>
        </p:txBody>
      </p:sp>
      <p:sp>
        <p:nvSpPr>
          <p:cNvPr id="19" name="文本框 18">
            <a:extLst>
              <a:ext uri="{FF2B5EF4-FFF2-40B4-BE49-F238E27FC236}">
                <a16:creationId xmlns:a16="http://schemas.microsoft.com/office/drawing/2014/main" id="{45ECFADD-5A2C-DD40-851B-AE9B4A26EF43}"/>
              </a:ext>
            </a:extLst>
          </p:cNvPr>
          <p:cNvSpPr txBox="1"/>
          <p:nvPr/>
        </p:nvSpPr>
        <p:spPr>
          <a:xfrm>
            <a:off x="4176412" y="933542"/>
            <a:ext cx="692818" cy="369332"/>
          </a:xfrm>
          <a:prstGeom prst="rect">
            <a:avLst/>
          </a:prstGeom>
          <a:noFill/>
        </p:spPr>
        <p:txBody>
          <a:bodyPr wrap="none" rtlCol="0">
            <a:spAutoFit/>
          </a:bodyPr>
          <a:lstStyle/>
          <a:p>
            <a:r>
              <a:rPr lang="en" altLang="zh-CN" sz="1800" dirty="0">
                <a:effectLst/>
                <a:latin typeface="AdvOTce3d9a73"/>
              </a:rPr>
              <a:t>EUV</a:t>
            </a:r>
            <a:r>
              <a:rPr lang="en-US" altLang="zh-CN" sz="1800" dirty="0">
                <a:effectLst/>
                <a:latin typeface="AdvOTce3d9a73"/>
              </a:rPr>
              <a:t>2</a:t>
            </a:r>
            <a:endParaRPr lang="en" altLang="zh-CN" dirty="0"/>
          </a:p>
        </p:txBody>
      </p:sp>
      <p:sp>
        <p:nvSpPr>
          <p:cNvPr id="20" name="文本框 19">
            <a:extLst>
              <a:ext uri="{FF2B5EF4-FFF2-40B4-BE49-F238E27FC236}">
                <a16:creationId xmlns:a16="http://schemas.microsoft.com/office/drawing/2014/main" id="{CFB71610-CDB9-F14E-85B0-FCD0DD52E2C6}"/>
              </a:ext>
            </a:extLst>
          </p:cNvPr>
          <p:cNvSpPr txBox="1"/>
          <p:nvPr/>
        </p:nvSpPr>
        <p:spPr>
          <a:xfrm>
            <a:off x="2675154" y="2386434"/>
            <a:ext cx="421910" cy="369332"/>
          </a:xfrm>
          <a:prstGeom prst="rect">
            <a:avLst/>
          </a:prstGeom>
          <a:noFill/>
        </p:spPr>
        <p:txBody>
          <a:bodyPr wrap="none" rtlCol="0">
            <a:spAutoFit/>
          </a:bodyPr>
          <a:lstStyle/>
          <a:p>
            <a:r>
              <a:rPr lang="en" altLang="zh-CN" sz="1800" dirty="0">
                <a:effectLst/>
                <a:latin typeface="AdvOTce3d9a73"/>
              </a:rPr>
              <a:t>X1</a:t>
            </a:r>
            <a:endParaRPr lang="en" altLang="zh-CN" dirty="0"/>
          </a:p>
        </p:txBody>
      </p:sp>
      <p:sp>
        <p:nvSpPr>
          <p:cNvPr id="21" name="文本框 20">
            <a:extLst>
              <a:ext uri="{FF2B5EF4-FFF2-40B4-BE49-F238E27FC236}">
                <a16:creationId xmlns:a16="http://schemas.microsoft.com/office/drawing/2014/main" id="{CB857842-5B38-3445-A072-7E08A9920CBA}"/>
              </a:ext>
            </a:extLst>
          </p:cNvPr>
          <p:cNvSpPr txBox="1"/>
          <p:nvPr/>
        </p:nvSpPr>
        <p:spPr>
          <a:xfrm>
            <a:off x="4405541" y="2386434"/>
            <a:ext cx="421910" cy="369332"/>
          </a:xfrm>
          <a:prstGeom prst="rect">
            <a:avLst/>
          </a:prstGeom>
          <a:noFill/>
        </p:spPr>
        <p:txBody>
          <a:bodyPr wrap="none" rtlCol="0">
            <a:spAutoFit/>
          </a:bodyPr>
          <a:lstStyle/>
          <a:p>
            <a:r>
              <a:rPr lang="en" altLang="zh-CN" sz="1800" dirty="0">
                <a:effectLst/>
                <a:latin typeface="AdvOTce3d9a73"/>
              </a:rPr>
              <a:t>X</a:t>
            </a:r>
            <a:r>
              <a:rPr lang="en-US" altLang="zh-CN" sz="1800" dirty="0">
                <a:effectLst/>
                <a:latin typeface="AdvOTce3d9a73"/>
              </a:rPr>
              <a:t>2</a:t>
            </a:r>
            <a:endParaRPr lang="en" altLang="zh-CN" dirty="0"/>
          </a:p>
        </p:txBody>
      </p:sp>
      <p:sp>
        <p:nvSpPr>
          <p:cNvPr id="22" name="文本框 21">
            <a:extLst>
              <a:ext uri="{FF2B5EF4-FFF2-40B4-BE49-F238E27FC236}">
                <a16:creationId xmlns:a16="http://schemas.microsoft.com/office/drawing/2014/main" id="{FBB73655-9A6C-8244-AFBD-D356A5A98168}"/>
              </a:ext>
            </a:extLst>
          </p:cNvPr>
          <p:cNvSpPr txBox="1"/>
          <p:nvPr/>
        </p:nvSpPr>
        <p:spPr>
          <a:xfrm>
            <a:off x="2661649" y="3654660"/>
            <a:ext cx="421910" cy="369332"/>
          </a:xfrm>
          <a:prstGeom prst="rect">
            <a:avLst/>
          </a:prstGeom>
          <a:noFill/>
        </p:spPr>
        <p:txBody>
          <a:bodyPr wrap="none" rtlCol="0">
            <a:spAutoFit/>
          </a:bodyPr>
          <a:lstStyle/>
          <a:p>
            <a:r>
              <a:rPr lang="en" altLang="zh-CN" sz="1800" dirty="0">
                <a:effectLst/>
                <a:latin typeface="AdvOTce3d9a73"/>
              </a:rPr>
              <a:t>X</a:t>
            </a:r>
            <a:r>
              <a:rPr lang="en-US" altLang="zh-CN" sz="1800" dirty="0">
                <a:effectLst/>
                <a:latin typeface="AdvOTce3d9a73"/>
              </a:rPr>
              <a:t>3</a:t>
            </a:r>
            <a:endParaRPr lang="en" altLang="zh-CN" dirty="0"/>
          </a:p>
        </p:txBody>
      </p:sp>
      <p:sp>
        <p:nvSpPr>
          <p:cNvPr id="23" name="文本框 22">
            <a:extLst>
              <a:ext uri="{FF2B5EF4-FFF2-40B4-BE49-F238E27FC236}">
                <a16:creationId xmlns:a16="http://schemas.microsoft.com/office/drawing/2014/main" id="{B177A6AD-5B0A-784C-9A16-57EBAD68B7E1}"/>
              </a:ext>
            </a:extLst>
          </p:cNvPr>
          <p:cNvSpPr txBox="1"/>
          <p:nvPr/>
        </p:nvSpPr>
        <p:spPr>
          <a:xfrm>
            <a:off x="4405541" y="3654660"/>
            <a:ext cx="421910" cy="369332"/>
          </a:xfrm>
          <a:prstGeom prst="rect">
            <a:avLst/>
          </a:prstGeom>
          <a:noFill/>
        </p:spPr>
        <p:txBody>
          <a:bodyPr wrap="none" rtlCol="0">
            <a:spAutoFit/>
          </a:bodyPr>
          <a:lstStyle/>
          <a:p>
            <a:r>
              <a:rPr lang="en" altLang="zh-CN" sz="1800" dirty="0">
                <a:effectLst/>
                <a:latin typeface="AdvOTce3d9a73"/>
              </a:rPr>
              <a:t>X</a:t>
            </a:r>
            <a:r>
              <a:rPr lang="en-US" altLang="zh-CN" sz="1800" dirty="0">
                <a:effectLst/>
                <a:latin typeface="AdvOTce3d9a73"/>
              </a:rPr>
              <a:t>4</a:t>
            </a:r>
            <a:endParaRPr lang="en" altLang="zh-CN" dirty="0"/>
          </a:p>
        </p:txBody>
      </p:sp>
      <p:sp>
        <p:nvSpPr>
          <p:cNvPr id="24" name="文本框 23">
            <a:extLst>
              <a:ext uri="{FF2B5EF4-FFF2-40B4-BE49-F238E27FC236}">
                <a16:creationId xmlns:a16="http://schemas.microsoft.com/office/drawing/2014/main" id="{566FFAFB-6741-5045-8840-2A0B81C3ABD0}"/>
              </a:ext>
            </a:extLst>
          </p:cNvPr>
          <p:cNvSpPr txBox="1"/>
          <p:nvPr/>
        </p:nvSpPr>
        <p:spPr>
          <a:xfrm>
            <a:off x="2564706" y="5107552"/>
            <a:ext cx="421910" cy="369332"/>
          </a:xfrm>
          <a:prstGeom prst="rect">
            <a:avLst/>
          </a:prstGeom>
          <a:noFill/>
        </p:spPr>
        <p:txBody>
          <a:bodyPr wrap="none" rtlCol="0">
            <a:spAutoFit/>
          </a:bodyPr>
          <a:lstStyle/>
          <a:p>
            <a:r>
              <a:rPr lang="en" altLang="zh-CN" sz="1800" dirty="0">
                <a:effectLst/>
                <a:latin typeface="AdvOTce3d9a73"/>
              </a:rPr>
              <a:t>X</a:t>
            </a:r>
            <a:r>
              <a:rPr lang="en-US" altLang="zh-CN" dirty="0">
                <a:latin typeface="AdvOTce3d9a73"/>
              </a:rPr>
              <a:t>5</a:t>
            </a:r>
            <a:endParaRPr lang="en" altLang="zh-CN" dirty="0"/>
          </a:p>
        </p:txBody>
      </p:sp>
      <p:sp>
        <p:nvSpPr>
          <p:cNvPr id="25" name="文本框 24">
            <a:extLst>
              <a:ext uri="{FF2B5EF4-FFF2-40B4-BE49-F238E27FC236}">
                <a16:creationId xmlns:a16="http://schemas.microsoft.com/office/drawing/2014/main" id="{129D8C7E-7810-DC47-AC2C-198E9C8832B9}"/>
              </a:ext>
            </a:extLst>
          </p:cNvPr>
          <p:cNvSpPr txBox="1"/>
          <p:nvPr/>
        </p:nvSpPr>
        <p:spPr>
          <a:xfrm>
            <a:off x="4405541" y="5102941"/>
            <a:ext cx="421910" cy="369332"/>
          </a:xfrm>
          <a:prstGeom prst="rect">
            <a:avLst/>
          </a:prstGeom>
          <a:noFill/>
        </p:spPr>
        <p:txBody>
          <a:bodyPr wrap="none" rtlCol="0">
            <a:spAutoFit/>
          </a:bodyPr>
          <a:lstStyle/>
          <a:p>
            <a:r>
              <a:rPr lang="en" altLang="zh-CN" sz="1800" dirty="0">
                <a:effectLst/>
                <a:latin typeface="AdvOTce3d9a73"/>
              </a:rPr>
              <a:t>X</a:t>
            </a:r>
            <a:r>
              <a:rPr lang="en-US" altLang="zh-CN" sz="1800" dirty="0">
                <a:effectLst/>
                <a:latin typeface="AdvOTce3d9a73"/>
              </a:rPr>
              <a:t>6</a:t>
            </a:r>
            <a:endParaRPr lang="en" altLang="zh-CN" dirty="0"/>
          </a:p>
        </p:txBody>
      </p:sp>
      <p:sp>
        <p:nvSpPr>
          <p:cNvPr id="26" name="Content Placeholder 2">
            <a:extLst>
              <a:ext uri="{FF2B5EF4-FFF2-40B4-BE49-F238E27FC236}">
                <a16:creationId xmlns:a16="http://schemas.microsoft.com/office/drawing/2014/main" id="{2B662516-CB38-4B40-B0A1-C17E8AA5955E}"/>
              </a:ext>
            </a:extLst>
          </p:cNvPr>
          <p:cNvSpPr>
            <a:spLocks noGrp="1"/>
          </p:cNvSpPr>
          <p:nvPr>
            <p:ph idx="1"/>
          </p:nvPr>
        </p:nvSpPr>
        <p:spPr>
          <a:xfrm>
            <a:off x="10037122" y="6013709"/>
            <a:ext cx="2631689" cy="387091"/>
          </a:xfrm>
        </p:spPr>
        <p:txBody>
          <a:bodyPr/>
          <a:lstStyle/>
          <a:p>
            <a:pPr marL="0" indent="0">
              <a:buNone/>
            </a:pPr>
            <a:r>
              <a:rPr lang="en-US" altLang="zh-CN" sz="1600" kern="100" dirty="0">
                <a:latin typeface="Times New Roman" panose="02020603050405020304" pitchFamily="18" charset="0"/>
              </a:rPr>
              <a:t>(</a:t>
            </a:r>
            <a:r>
              <a:rPr lang="en-GB" altLang="zh-CN" sz="1600" kern="100" dirty="0">
                <a:latin typeface="Times New Roman" panose="02020603050405020304" pitchFamily="18" charset="0"/>
              </a:rPr>
              <a:t>Chen</a:t>
            </a:r>
            <a:r>
              <a:rPr lang="zh-CN" altLang="en-US" sz="1600" kern="100" dirty="0">
                <a:latin typeface="Times New Roman" panose="02020603050405020304" pitchFamily="18" charset="0"/>
              </a:rPr>
              <a:t> </a:t>
            </a:r>
            <a:r>
              <a:rPr lang="en-US" altLang="zh-CN" sz="1600" kern="100" dirty="0">
                <a:latin typeface="Times New Roman" panose="02020603050405020304" pitchFamily="18" charset="0"/>
              </a:rPr>
              <a:t>et</a:t>
            </a:r>
            <a:r>
              <a:rPr lang="zh-CN" altLang="en-US" sz="1600" kern="100" dirty="0">
                <a:latin typeface="Times New Roman" panose="02020603050405020304" pitchFamily="18" charset="0"/>
              </a:rPr>
              <a:t> </a:t>
            </a:r>
            <a:r>
              <a:rPr lang="en-US" altLang="zh-CN" sz="1600" kern="100" dirty="0">
                <a:latin typeface="Times New Roman" panose="02020603050405020304" pitchFamily="18" charset="0"/>
              </a:rPr>
              <a:t>al.,</a:t>
            </a:r>
            <a:r>
              <a:rPr lang="zh-CN" altLang="en-US" sz="1600" kern="100" dirty="0">
                <a:latin typeface="Times New Roman" panose="02020603050405020304" pitchFamily="18" charset="0"/>
              </a:rPr>
              <a:t> </a:t>
            </a:r>
            <a:r>
              <a:rPr lang="en-US" altLang="zh-CN" sz="1600" i="1" kern="100" dirty="0">
                <a:latin typeface="Times New Roman" panose="02020603050405020304" pitchFamily="18" charset="0"/>
              </a:rPr>
              <a:t>Light</a:t>
            </a:r>
            <a:r>
              <a:rPr lang="en-US" altLang="zh-CN" sz="1600" kern="100" dirty="0">
                <a:latin typeface="Times New Roman" panose="02020603050405020304" pitchFamily="18" charset="0"/>
              </a:rPr>
              <a:t>,</a:t>
            </a:r>
            <a:r>
              <a:rPr lang="zh-CN" altLang="en-US" sz="1600" kern="100" dirty="0">
                <a:latin typeface="Times New Roman" panose="02020603050405020304" pitchFamily="18" charset="0"/>
              </a:rPr>
              <a:t> </a:t>
            </a:r>
            <a:r>
              <a:rPr lang="en-US" altLang="zh-CN" sz="1600" kern="100" dirty="0">
                <a:latin typeface="Times New Roman" panose="02020603050405020304" pitchFamily="18" charset="0"/>
              </a:rPr>
              <a:t>2022)</a:t>
            </a:r>
            <a:endParaRPr lang="zh-CN" altLang="en-US" sz="1600" dirty="0"/>
          </a:p>
        </p:txBody>
      </p:sp>
      <p:pic>
        <p:nvPicPr>
          <p:cNvPr id="3" name="音频 2">
            <a:hlinkClick r:id="" action="ppaction://media"/>
            <a:extLst>
              <a:ext uri="{FF2B5EF4-FFF2-40B4-BE49-F238E27FC236}">
                <a16:creationId xmlns:a16="http://schemas.microsoft.com/office/drawing/2014/main" id="{86F60399-54F5-D34F-9783-8EFB1A7DD03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2079787825"/>
      </p:ext>
    </p:extLst>
  </p:cSld>
  <p:clrMapOvr>
    <a:masterClrMapping/>
  </p:clrMapOvr>
  <mc:AlternateContent xmlns:mc="http://schemas.openxmlformats.org/markup-compatibility/2006">
    <mc:Choice xmlns:p14="http://schemas.microsoft.com/office/powerpoint/2010/main" Requires="p14">
      <p:transition spd="slow" p14:dur="2000" advTm="27768"/>
    </mc:Choice>
    <mc:Fallback>
      <p:transition spd="slow" advTm="27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1951463" y="132628"/>
            <a:ext cx="9868830" cy="667472"/>
          </a:xfrm>
        </p:spPr>
        <p:txBody>
          <a:bodyPr/>
          <a:lstStyle/>
          <a:p>
            <a:r>
              <a:rPr lang="en-US" altLang="zh-CN" dirty="0"/>
              <a:t>2.2</a:t>
            </a:r>
            <a:r>
              <a:rPr lang="zh-CN" altLang="en-US" dirty="0"/>
              <a:t> </a:t>
            </a:r>
            <a:r>
              <a:rPr lang="en" altLang="zh-CN" sz="4000" dirty="0"/>
              <a:t>Performance Test Results</a:t>
            </a:r>
            <a:r>
              <a:rPr lang="en-US" altLang="zh-CN" sz="4000" dirty="0"/>
              <a:t>:</a:t>
            </a:r>
            <a:r>
              <a:rPr lang="zh-CN" altLang="en-US" sz="4000" dirty="0"/>
              <a:t> </a:t>
            </a:r>
            <a:r>
              <a:rPr lang="en-US" altLang="zh-CN" sz="4000" kern="100" dirty="0"/>
              <a:t>R</a:t>
            </a:r>
            <a:r>
              <a:rPr lang="en" altLang="zh-CN" sz="4000" kern="100" dirty="0" err="1"/>
              <a:t>esolution</a:t>
            </a:r>
            <a:br>
              <a:rPr lang="en-GB" altLang="zh-CN" sz="4000" dirty="0"/>
            </a:br>
            <a:br>
              <a:rPr lang="en" altLang="zh-CN" b="0" i="0" u="none" strike="noStrike" dirty="0">
                <a:solidFill>
                  <a:srgbClr val="1B1E25"/>
                </a:solidFill>
                <a:effectLst/>
                <a:latin typeface="-apple-system"/>
              </a:rPr>
            </a:br>
            <a:br>
              <a:rPr lang="zh-CN" altLang="en-US" sz="4000" dirty="0"/>
            </a:br>
            <a:endParaRPr lang="en-US" dirty="0"/>
          </a:p>
        </p:txBody>
      </p:sp>
      <p:sp>
        <p:nvSpPr>
          <p:cNvPr id="3" name="Content Placeholder 2">
            <a:extLst>
              <a:ext uri="{FF2B5EF4-FFF2-40B4-BE49-F238E27FC236}">
                <a16:creationId xmlns:a16="http://schemas.microsoft.com/office/drawing/2014/main" id="{9E3DD0AA-35B8-412B-953D-43E64E20ADC3}"/>
              </a:ext>
            </a:extLst>
          </p:cNvPr>
          <p:cNvSpPr>
            <a:spLocks noGrp="1"/>
          </p:cNvSpPr>
          <p:nvPr>
            <p:ph idx="1"/>
          </p:nvPr>
        </p:nvSpPr>
        <p:spPr>
          <a:xfrm>
            <a:off x="609600" y="914401"/>
            <a:ext cx="10865005" cy="880945"/>
          </a:xfrm>
        </p:spPr>
        <p:txBody>
          <a:bodyPr/>
          <a:lstStyle/>
          <a:p>
            <a:r>
              <a:rPr lang="en-US" altLang="zh-CN" sz="2000" kern="100" dirty="0"/>
              <a:t>In-orbit</a:t>
            </a:r>
            <a:r>
              <a:rPr lang="zh-CN" altLang="en-US" sz="2000" kern="100" dirty="0"/>
              <a:t> </a:t>
            </a:r>
            <a:r>
              <a:rPr lang="en" altLang="zh-CN" sz="2000" kern="100" dirty="0"/>
              <a:t>observation of a point target to reveal the resolution of X-EUVI</a:t>
            </a:r>
            <a:endParaRPr lang="zh-CN" altLang="en-US" sz="2000"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6</a:t>
            </a:fld>
            <a:endParaRPr lang="en-US"/>
          </a:p>
        </p:txBody>
      </p:sp>
      <p:pic>
        <p:nvPicPr>
          <p:cNvPr id="5" name="图片 4">
            <a:extLst>
              <a:ext uri="{FF2B5EF4-FFF2-40B4-BE49-F238E27FC236}">
                <a16:creationId xmlns:a16="http://schemas.microsoft.com/office/drawing/2014/main" id="{8565DC60-067F-A043-88E2-0298862291EC}"/>
              </a:ext>
            </a:extLst>
          </p:cNvPr>
          <p:cNvPicPr>
            <a:picLocks noChangeAspect="1"/>
          </p:cNvPicPr>
          <p:nvPr/>
        </p:nvPicPr>
        <p:blipFill>
          <a:blip r:embed="rId4"/>
          <a:stretch>
            <a:fillRect/>
          </a:stretch>
        </p:blipFill>
        <p:spPr>
          <a:xfrm>
            <a:off x="2395749" y="1354873"/>
            <a:ext cx="7583977" cy="2503449"/>
          </a:xfrm>
          <a:prstGeom prst="rect">
            <a:avLst/>
          </a:prstGeom>
        </p:spPr>
      </p:pic>
      <p:pic>
        <p:nvPicPr>
          <p:cNvPr id="6" name="图片 5">
            <a:extLst>
              <a:ext uri="{FF2B5EF4-FFF2-40B4-BE49-F238E27FC236}">
                <a16:creationId xmlns:a16="http://schemas.microsoft.com/office/drawing/2014/main" id="{490C2B96-A5BA-C74C-B129-BE8AD9D4E072}"/>
              </a:ext>
            </a:extLst>
          </p:cNvPr>
          <p:cNvPicPr>
            <a:picLocks noChangeAspect="1"/>
          </p:cNvPicPr>
          <p:nvPr/>
        </p:nvPicPr>
        <p:blipFill>
          <a:blip r:embed="rId5"/>
          <a:stretch>
            <a:fillRect/>
          </a:stretch>
        </p:blipFill>
        <p:spPr>
          <a:xfrm>
            <a:off x="2366710" y="3858322"/>
            <a:ext cx="7613016" cy="2451312"/>
          </a:xfrm>
          <a:prstGeom prst="rect">
            <a:avLst/>
          </a:prstGeom>
        </p:spPr>
      </p:pic>
      <p:sp>
        <p:nvSpPr>
          <p:cNvPr id="7" name="Content Placeholder 2">
            <a:extLst>
              <a:ext uri="{FF2B5EF4-FFF2-40B4-BE49-F238E27FC236}">
                <a16:creationId xmlns:a16="http://schemas.microsoft.com/office/drawing/2014/main" id="{70A8C472-0BE9-A947-A8AE-4DAE2D27935A}"/>
              </a:ext>
            </a:extLst>
          </p:cNvPr>
          <p:cNvSpPr txBox="1">
            <a:spLocks/>
          </p:cNvSpPr>
          <p:nvPr/>
        </p:nvSpPr>
        <p:spPr bwMode="auto">
          <a:xfrm>
            <a:off x="3871130" y="5922543"/>
            <a:ext cx="2631689" cy="38709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pitchFamily="2" charset="2"/>
              <a:buChar char="v"/>
              <a:defRPr sz="320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Clr>
                <a:srgbClr val="006600"/>
              </a:buClr>
              <a:buFont typeface="Wingdings"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 typeface="Wingdings" pitchFamily="2" charset="2"/>
              <a:buNone/>
            </a:pPr>
            <a:r>
              <a:rPr lang="en-US" altLang="zh-CN" sz="1600" kern="100" dirty="0"/>
              <a:t>(</a:t>
            </a:r>
            <a:r>
              <a:rPr lang="en-GB" altLang="zh-CN" sz="1600" kern="100" dirty="0"/>
              <a:t>Chen</a:t>
            </a:r>
            <a:r>
              <a:rPr lang="zh-CN" altLang="en-US" sz="1600" kern="100" dirty="0"/>
              <a:t> </a:t>
            </a:r>
            <a:r>
              <a:rPr lang="en-US" altLang="zh-CN" sz="1600" kern="100" dirty="0"/>
              <a:t>et</a:t>
            </a:r>
            <a:r>
              <a:rPr lang="zh-CN" altLang="en-US" sz="1600" kern="100" dirty="0"/>
              <a:t> </a:t>
            </a:r>
            <a:r>
              <a:rPr lang="en-US" altLang="zh-CN" sz="1600" kern="100" dirty="0"/>
              <a:t>al.,</a:t>
            </a:r>
            <a:r>
              <a:rPr lang="zh-CN" altLang="en-US" sz="1600" kern="100" dirty="0"/>
              <a:t> </a:t>
            </a:r>
            <a:r>
              <a:rPr lang="en-US" altLang="zh-CN" sz="1600" i="1" kern="100" dirty="0"/>
              <a:t>Light</a:t>
            </a:r>
            <a:r>
              <a:rPr lang="en-US" altLang="zh-CN" sz="1600" kern="100" dirty="0"/>
              <a:t>,</a:t>
            </a:r>
            <a:r>
              <a:rPr lang="zh-CN" altLang="en-US" sz="1600" kern="100" dirty="0"/>
              <a:t> </a:t>
            </a:r>
            <a:r>
              <a:rPr lang="en-US" altLang="zh-CN" sz="1600" kern="100" dirty="0"/>
              <a:t>2022)</a:t>
            </a:r>
            <a:endParaRPr lang="zh-CN" altLang="en-US" sz="1600" kern="0" dirty="0"/>
          </a:p>
        </p:txBody>
      </p:sp>
      <p:pic>
        <p:nvPicPr>
          <p:cNvPr id="8" name="音频 7">
            <a:hlinkClick r:id="" action="ppaction://media"/>
            <a:extLst>
              <a:ext uri="{FF2B5EF4-FFF2-40B4-BE49-F238E27FC236}">
                <a16:creationId xmlns:a16="http://schemas.microsoft.com/office/drawing/2014/main" id="{857F7C80-376C-1144-8EE2-BC7599B0FE7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2262848463"/>
      </p:ext>
    </p:extLst>
  </p:cSld>
  <p:clrMapOvr>
    <a:masterClrMapping/>
  </p:clrMapOvr>
  <mc:AlternateContent xmlns:mc="http://schemas.openxmlformats.org/markup-compatibility/2006">
    <mc:Choice xmlns:p14="http://schemas.microsoft.com/office/powerpoint/2010/main" Requires="p14">
      <p:transition spd="slow" p14:dur="2000" advTm="16544"/>
    </mc:Choice>
    <mc:Fallback>
      <p:transition spd="slow" advTm="165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234" x="6210300" y="2419350"/>
          <p14:tracePt t="250" x="6200775" y="2419350"/>
          <p14:tracePt t="266" x="6200775" y="2424113"/>
          <p14:tracePt t="274" x="6186488" y="2424113"/>
          <p14:tracePt t="290" x="6167438" y="2433638"/>
          <p14:tracePt t="298" x="6143625" y="2443163"/>
          <p14:tracePt t="306" x="6129338" y="2447925"/>
          <p14:tracePt t="314" x="6105525" y="2466975"/>
          <p14:tracePt t="322" x="6072188" y="2476500"/>
          <p14:tracePt t="330" x="6048375" y="2481263"/>
          <p14:tracePt t="338" x="5995988" y="2505075"/>
          <p14:tracePt t="346" x="5948363" y="2514600"/>
          <p14:tracePt t="354" x="5891213" y="2533650"/>
          <p14:tracePt t="362" x="5824538" y="2547938"/>
          <p14:tracePt t="370" x="5753100" y="2571750"/>
          <p14:tracePt t="378" x="5662613" y="2590800"/>
          <p14:tracePt t="386" x="5553075" y="2595563"/>
          <p14:tracePt t="394" x="5467350" y="2605088"/>
          <p14:tracePt t="402" x="5367338" y="2605088"/>
          <p14:tracePt t="410" x="5291138" y="2605088"/>
          <p14:tracePt t="418" x="5210175" y="2605088"/>
          <p14:tracePt t="426" x="5129213" y="2595563"/>
          <p14:tracePt t="434" x="5048250" y="2581275"/>
          <p14:tracePt t="443" x="4981575" y="2571750"/>
          <p14:tracePt t="450" x="4938713" y="2562225"/>
          <p14:tracePt t="459" x="4910138" y="2557463"/>
          <p14:tracePt t="466" x="4881563" y="2547938"/>
          <p14:tracePt t="474" x="4867275" y="2533650"/>
          <p14:tracePt t="482" x="4857750" y="2514600"/>
          <p14:tracePt t="490" x="4848225" y="2500313"/>
          <p14:tracePt t="498" x="4843463" y="2476500"/>
          <p14:tracePt t="506" x="4843463" y="2457450"/>
          <p14:tracePt t="514" x="4843463" y="2433638"/>
          <p14:tracePt t="522" x="4843463" y="2419350"/>
          <p14:tracePt t="530" x="4843463" y="2390775"/>
          <p14:tracePt t="538" x="4843463" y="2366963"/>
          <p14:tracePt t="546" x="4843463" y="2352675"/>
          <p14:tracePt t="554" x="4843463" y="2343150"/>
          <p14:tracePt t="562" x="4848225" y="2319338"/>
          <p14:tracePt t="570" x="4867275" y="2295525"/>
          <p14:tracePt t="578" x="4881563" y="2271713"/>
          <p14:tracePt t="586" x="4900613" y="2243138"/>
          <p14:tracePt t="594" x="4924425" y="2214563"/>
          <p14:tracePt t="602" x="4957763" y="2181225"/>
          <p14:tracePt t="610" x="4972050" y="2152650"/>
          <p14:tracePt t="618" x="4991100" y="2138363"/>
          <p14:tracePt t="626" x="5005388" y="2124075"/>
          <p14:tracePt t="634" x="5024438" y="2105025"/>
          <p14:tracePt t="643" x="5038725" y="2090738"/>
          <p14:tracePt t="650" x="5062538" y="2071688"/>
          <p14:tracePt t="659" x="5086350" y="2066925"/>
          <p14:tracePt t="666" x="5138738" y="2038350"/>
          <p14:tracePt t="676" x="5200650" y="2000250"/>
          <p14:tracePt t="682" x="5286375" y="1976438"/>
          <p14:tracePt t="692" x="5376863" y="1947863"/>
          <p14:tracePt t="698" x="5448300" y="1924050"/>
          <p14:tracePt t="709" x="5524500" y="1919288"/>
          <p14:tracePt t="714" x="5581650" y="1900238"/>
          <p14:tracePt t="726" x="5638800" y="1900238"/>
          <p14:tracePt t="730" x="5676900" y="1900238"/>
          <p14:tracePt t="742" x="5710238" y="1900238"/>
          <p14:tracePt t="746" x="5729288" y="1900238"/>
          <p14:tracePt t="759" x="5734050" y="1909763"/>
          <p14:tracePt t="762" x="5743575" y="1909763"/>
          <p14:tracePt t="775" x="5753100" y="1909763"/>
          <p14:tracePt t="778" x="5753100" y="1919288"/>
          <p14:tracePt t="792" x="5757863" y="1919288"/>
          <p14:tracePt t="794" x="5776913" y="1924050"/>
          <p14:tracePt t="809" x="5786438" y="1924050"/>
          <p14:tracePt t="810" x="5791200" y="1924050"/>
          <p14:tracePt t="826" x="5800725" y="1933575"/>
          <p14:tracePt t="834" x="5810250" y="1943100"/>
          <p14:tracePt t="1162" x="5800725" y="1957388"/>
          <p14:tracePt t="1170" x="5800725" y="1966913"/>
          <p14:tracePt t="1183" x="5791200" y="1976438"/>
          <p14:tracePt t="1186" x="5786438" y="1981200"/>
          <p14:tracePt t="1194" x="5786438" y="2009775"/>
          <p14:tracePt t="1202" x="5776913" y="2024063"/>
          <p14:tracePt t="1210" x="5776913" y="2038350"/>
          <p14:tracePt t="1218" x="5767388" y="2066925"/>
          <p14:tracePt t="1226" x="5753100" y="2081213"/>
          <p14:tracePt t="1234" x="5743575" y="2105025"/>
          <p14:tracePt t="1243" x="5729288" y="2124075"/>
          <p14:tracePt t="1250" x="5710238" y="2147888"/>
          <p14:tracePt t="1259" x="5695950" y="2171700"/>
          <p14:tracePt t="1266" x="5676900" y="2195513"/>
          <p14:tracePt t="1274" x="5653088" y="2238375"/>
          <p14:tracePt t="1282" x="5629275" y="2262188"/>
          <p14:tracePt t="1290" x="5610225" y="2295525"/>
          <p14:tracePt t="1298" x="5595938" y="2328863"/>
          <p14:tracePt t="1306" x="5586413" y="2357438"/>
          <p14:tracePt t="1314" x="5581650" y="2386013"/>
          <p14:tracePt t="1322" x="5562600" y="2419350"/>
          <p14:tracePt t="1330" x="5553075" y="2443163"/>
          <p14:tracePt t="1338" x="5538788" y="2476500"/>
          <p14:tracePt t="1346" x="5529263" y="2500313"/>
          <p14:tracePt t="1354" x="5524500" y="2514600"/>
          <p14:tracePt t="1362" x="5505450" y="2538413"/>
          <p14:tracePt t="1370" x="5495925" y="2557463"/>
          <p14:tracePt t="1378" x="5491163" y="2562225"/>
          <p14:tracePt t="1386" x="5481638" y="2581275"/>
          <p14:tracePt t="1394" x="5472113" y="2590800"/>
          <p14:tracePt t="1402" x="5472113" y="2605088"/>
          <p14:tracePt t="1410" x="5472113" y="2614613"/>
          <p14:tracePt t="1418" x="5472113" y="2628900"/>
          <p14:tracePt t="1427" x="5472113" y="2638425"/>
          <p14:tracePt t="1538" x="5472113" y="2647950"/>
          <p14:tracePt t="1554" x="5481638" y="2647950"/>
          <p14:tracePt t="1562" x="5481638" y="2652713"/>
          <p14:tracePt t="1722" x="5481638" y="2647950"/>
          <p14:tracePt t="1730" x="5472113" y="2638425"/>
          <p14:tracePt t="1746" x="5467350" y="2628900"/>
          <p14:tracePt t="1754" x="5467350" y="2624138"/>
          <p14:tracePt t="1762" x="5467350" y="2614613"/>
          <p14:tracePt t="1770" x="5457825" y="2614613"/>
          <p14:tracePt t="1778" x="5457825" y="2605088"/>
          <p14:tracePt t="1786" x="5448300" y="2605088"/>
          <p14:tracePt t="1794" x="5448300" y="2595563"/>
          <p14:tracePt t="1802" x="5438775" y="2590800"/>
          <p14:tracePt t="1818" x="5434013" y="2581275"/>
          <p14:tracePt t="1834" x="5434013" y="2571750"/>
          <p14:tracePt t="1843" x="5424488" y="2562225"/>
          <p14:tracePt t="1906" x="5424488" y="2557463"/>
          <p14:tracePt t="2122" x="5414963" y="2557463"/>
          <p14:tracePt t="2162" x="5414963" y="2547938"/>
          <p14:tracePt t="2170" x="5424488" y="2538413"/>
          <p14:tracePt t="2178" x="5434013" y="2533650"/>
          <p14:tracePt t="2186" x="5438775" y="2505075"/>
          <p14:tracePt t="2194" x="5457825" y="2500313"/>
          <p14:tracePt t="2202" x="5457825" y="2490788"/>
          <p14:tracePt t="2210" x="5472113" y="2481263"/>
          <p14:tracePt t="2218" x="5472113" y="2466975"/>
          <p14:tracePt t="2226" x="5481638" y="2457450"/>
          <p14:tracePt t="2234" x="5491163" y="2457450"/>
          <p14:tracePt t="2243" x="5495925" y="2443163"/>
          <p14:tracePt t="2259" x="5505450" y="2433638"/>
          <p14:tracePt t="2282" x="5505450" y="2424113"/>
          <p14:tracePt t="2290" x="5514975" y="2424113"/>
          <p14:tracePt t="2306" x="5524500" y="2424113"/>
          <p14:tracePt t="2338" x="5529263" y="2419350"/>
          <p14:tracePt t="2410" x="5538788" y="2424113"/>
          <p14:tracePt t="2418" x="5548313" y="2433638"/>
          <p14:tracePt t="2427" x="5548313" y="2443163"/>
          <p14:tracePt t="2434" x="5553075" y="2447925"/>
          <p14:tracePt t="2443" x="5553075" y="2457450"/>
          <p14:tracePt t="2450" x="5562600" y="2457450"/>
          <p14:tracePt t="2490" x="5562600" y="2466975"/>
          <p14:tracePt t="2498" x="5572125" y="2466975"/>
          <p14:tracePt t="2538" x="5581650" y="2476500"/>
          <p14:tracePt t="2546" x="5586413" y="2476500"/>
          <p14:tracePt t="2554" x="5586413" y="2481263"/>
          <p14:tracePt t="2562" x="5595938" y="2481263"/>
          <p14:tracePt t="3123" x="5595938" y="2476500"/>
          <p14:tracePt t="3131" x="5595938" y="2457450"/>
          <p14:tracePt t="3138" x="5586413" y="2447925"/>
          <p14:tracePt t="3146" x="5586413" y="2433638"/>
          <p14:tracePt t="3154" x="5586413" y="2419350"/>
          <p14:tracePt t="3162" x="5586413" y="2390775"/>
          <p14:tracePt t="3170" x="5586413" y="2376488"/>
          <p14:tracePt t="3178" x="5586413" y="2357438"/>
          <p14:tracePt t="3186" x="5586413" y="2333625"/>
          <p14:tracePt t="3195" x="5595938" y="2300288"/>
          <p14:tracePt t="3202" x="5605463" y="2276475"/>
          <p14:tracePt t="3211" x="5610225" y="2271713"/>
          <p14:tracePt t="3218" x="5629275" y="2243138"/>
          <p14:tracePt t="3227" x="5638800" y="2238375"/>
          <p14:tracePt t="3234" x="5653088" y="2219325"/>
          <p14:tracePt t="3242" x="5686425" y="2205038"/>
          <p14:tracePt t="3250" x="5719763" y="2181225"/>
          <p14:tracePt t="3258" x="5776913" y="2147888"/>
          <p14:tracePt t="3266" x="5824538" y="2124075"/>
          <p14:tracePt t="3274" x="5905500" y="2090738"/>
          <p14:tracePt t="3282" x="6015038" y="2066925"/>
          <p14:tracePt t="3290" x="6105525" y="2047875"/>
          <p14:tracePt t="3298" x="6186488" y="2047875"/>
          <p14:tracePt t="3306" x="6257925" y="2047875"/>
          <p14:tracePt t="3314" x="6315075" y="2047875"/>
          <p14:tracePt t="3322" x="6357938" y="2066925"/>
          <p14:tracePt t="3330" x="6405563" y="2081213"/>
          <p14:tracePt t="3338" x="6434138" y="2095500"/>
          <p14:tracePt t="3346" x="6462713" y="2124075"/>
          <p14:tracePt t="3354" x="6481763" y="2138363"/>
          <p14:tracePt t="3362" x="6496050" y="2152650"/>
          <p14:tracePt t="3370" x="6505575" y="2181225"/>
          <p14:tracePt t="3378" x="6515100" y="2205038"/>
          <p14:tracePt t="3386" x="6515100" y="2219325"/>
          <p14:tracePt t="3395" x="6519863" y="2252663"/>
          <p14:tracePt t="3402" x="6519863" y="2286000"/>
          <p14:tracePt t="3411" x="6529388" y="2328863"/>
          <p14:tracePt t="3418" x="6529388" y="2357438"/>
          <p14:tracePt t="3427" x="6529388" y="2390775"/>
          <p14:tracePt t="3434" x="6529388" y="2424113"/>
          <p14:tracePt t="3444" x="6529388" y="2457450"/>
          <p14:tracePt t="3450" x="6529388" y="2514600"/>
          <p14:tracePt t="3460" x="6529388" y="2562225"/>
          <p14:tracePt t="3466" x="6529388" y="2605088"/>
          <p14:tracePt t="3477" x="6529388" y="2647950"/>
          <p14:tracePt t="3482" x="6515100" y="2686050"/>
          <p14:tracePt t="3494" x="6505575" y="2719388"/>
          <p14:tracePt t="3498" x="6491288" y="2743200"/>
          <p14:tracePt t="3510" x="6481763" y="2762250"/>
          <p14:tracePt t="3514" x="6462713" y="2776538"/>
          <p14:tracePt t="3527" x="6457950" y="2786063"/>
          <p14:tracePt t="3530" x="6448425" y="2795588"/>
          <p14:tracePt t="3544" x="6438900" y="2800350"/>
          <p14:tracePt t="3546" x="6434138" y="2800350"/>
          <p14:tracePt t="3560" x="6424613" y="2800350"/>
          <p14:tracePt t="3562" x="6415088" y="2809875"/>
          <p14:tracePt t="3577" x="6405563" y="2809875"/>
          <p14:tracePt t="3578" x="6391275" y="2819400"/>
          <p14:tracePt t="3593" x="6357938" y="2828925"/>
          <p14:tracePt t="3594" x="6324600" y="2833688"/>
          <p14:tracePt t="3610" x="6291263" y="2843213"/>
          <p14:tracePt t="3612" x="6257925" y="2843213"/>
          <p14:tracePt t="3626" x="6210300" y="2843213"/>
          <p14:tracePt t="3628" x="6162675" y="2843213"/>
          <p14:tracePt t="3644" x="6096000" y="2843213"/>
          <p14:tracePt t="3645" x="6029325" y="2843213"/>
          <p14:tracePt t="3650" x="5924550" y="2843213"/>
          <p14:tracePt t="3660" x="5834063" y="2833688"/>
          <p14:tracePt t="3667" x="5695950" y="2819400"/>
          <p14:tracePt t="3680" x="5548313" y="2800350"/>
          <p14:tracePt t="3683" x="5400675" y="2795588"/>
          <p14:tracePt t="3694" x="5262563" y="2776538"/>
          <p14:tracePt t="3700" x="5172075" y="2776538"/>
          <p14:tracePt t="3710" x="5105400" y="2771775"/>
          <p14:tracePt t="3715" x="5048250" y="2752725"/>
          <p14:tracePt t="3727" x="5005388" y="2738438"/>
          <p14:tracePt t="3731" x="4972050" y="2709863"/>
          <p14:tracePt t="3744" x="4938713" y="2686050"/>
          <p14:tracePt t="3747" x="4924425" y="2662238"/>
          <p14:tracePt t="3761" x="4910138" y="2647950"/>
          <p14:tracePt t="3763" x="4910138" y="2638425"/>
          <p14:tracePt t="3777" x="4900613" y="2614613"/>
          <p14:tracePt t="3779" x="4891088" y="2595563"/>
          <p14:tracePt t="3793" x="4891088" y="2581275"/>
          <p14:tracePt t="3794" x="4891088" y="2562225"/>
          <p14:tracePt t="3810" x="4891088" y="2547938"/>
          <p14:tracePt t="3812" x="4881563" y="2533650"/>
          <p14:tracePt t="3826" x="4881563" y="2500313"/>
          <p14:tracePt t="3833" x="4881563" y="2457450"/>
          <p14:tracePt t="3844" x="4900613" y="2409825"/>
          <p14:tracePt t="3844" x="4910138" y="2366963"/>
          <p14:tracePt t="3851" x="4914900" y="2319338"/>
          <p14:tracePt t="3860" x="4933950" y="2276475"/>
          <p14:tracePt t="3867" x="4948238" y="2238375"/>
          <p14:tracePt t="3878" x="4967288" y="2195513"/>
          <p14:tracePt t="3883" x="4981575" y="2162175"/>
          <p14:tracePt t="3894" x="4995863" y="2128838"/>
          <p14:tracePt t="3900" x="5024438" y="2095500"/>
          <p14:tracePt t="3910" x="5038725" y="2071688"/>
          <p14:tracePt t="3916" x="5081588" y="2033588"/>
          <p14:tracePt t="3927" x="5119688" y="2014538"/>
          <p14:tracePt t="3932" x="5195888" y="1976438"/>
          <p14:tracePt t="3944" x="5276850" y="1943100"/>
          <p14:tracePt t="3948" x="5357813" y="1909763"/>
          <p14:tracePt t="3961" x="5438775" y="1890713"/>
          <p14:tracePt t="3963" x="5495925" y="1876425"/>
          <p14:tracePt t="3977" x="5548313" y="1876425"/>
          <p14:tracePt t="3979" x="5586413" y="1876425"/>
          <p14:tracePt t="3994" x="5638800" y="1876425"/>
          <p14:tracePt t="3996" x="5672138" y="1885950"/>
          <p14:tracePt t="4010" x="5710238" y="1900238"/>
          <p14:tracePt t="4013" x="5757863" y="1919288"/>
          <p14:tracePt t="4026" x="5819775" y="1924050"/>
          <p14:tracePt t="4028" x="5881688" y="1947863"/>
          <p14:tracePt t="4044" x="5948363" y="1966913"/>
          <p14:tracePt t="4044" x="6015038" y="2000250"/>
          <p14:tracePt t="4051" x="6072188" y="2033588"/>
          <p14:tracePt t="4062" x="6110288" y="2071688"/>
          <p14:tracePt t="4067" x="6162675" y="2114550"/>
          <p14:tracePt t="4077" x="6186488" y="2152650"/>
          <p14:tracePt t="4083" x="6210300" y="2219325"/>
          <p14:tracePt t="4094" x="6229350" y="2276475"/>
          <p14:tracePt t="4099" x="6234113" y="2333625"/>
          <p14:tracePt t="4110" x="6243638" y="2390775"/>
          <p14:tracePt t="4115" x="6243638" y="2443163"/>
          <p14:tracePt t="4127" x="6234113" y="2490788"/>
          <p14:tracePt t="4132" x="6219825" y="2533650"/>
          <p14:tracePt t="4144" x="6200775" y="2571750"/>
          <p14:tracePt t="4148" x="6186488" y="2624138"/>
          <p14:tracePt t="4161" x="6162675" y="2662238"/>
          <p14:tracePt t="4163" x="6138863" y="2705100"/>
          <p14:tracePt t="4177" x="6110288" y="2738438"/>
          <p14:tracePt t="4185" x="6086475" y="2762250"/>
          <p14:tracePt t="4194" x="6072188" y="2786063"/>
          <p14:tracePt t="4196" x="6053138" y="2795588"/>
          <p14:tracePt t="4210" x="6024563" y="2819400"/>
          <p14:tracePt t="4212" x="5995988" y="2828925"/>
          <p14:tracePt t="4226" x="5972175" y="2833688"/>
          <p14:tracePt t="4228" x="5948363" y="2843213"/>
          <p14:tracePt t="4244" x="5934075" y="2852738"/>
          <p14:tracePt t="4244" x="5924550" y="2852738"/>
          <p14:tracePt t="4251" x="5905500" y="2857500"/>
          <p14:tracePt t="4260" x="5891213" y="2857500"/>
          <p14:tracePt t="4267" x="5876925" y="2857500"/>
          <p14:tracePt t="4277" x="5867400" y="2867025"/>
          <p14:tracePt t="4283" x="5848350" y="2867025"/>
          <p14:tracePt t="4293" x="5834063" y="2867025"/>
          <p14:tracePt t="4299" x="5810250" y="2857500"/>
          <p14:tracePt t="4311" x="5776913" y="2852738"/>
          <p14:tracePt t="4315" x="5729288" y="2833688"/>
          <p14:tracePt t="4327" x="5686425" y="2809875"/>
          <p14:tracePt t="4331" x="5643563" y="2795588"/>
          <p14:tracePt t="4343" x="5586413" y="2762250"/>
          <p14:tracePt t="4347" x="5548313" y="2728913"/>
          <p14:tracePt t="4361" x="5495925" y="2695575"/>
          <p14:tracePt t="4363" x="5448300" y="2671763"/>
          <p14:tracePt t="4377" x="5400675" y="2628900"/>
          <p14:tracePt t="4379" x="5343525" y="2590800"/>
          <p14:tracePt t="4393" x="5310188" y="2562225"/>
          <p14:tracePt t="4396" x="5291138" y="2547938"/>
          <p14:tracePt t="4410" x="5286375" y="2524125"/>
          <p14:tracePt t="4412" x="5267325" y="2490788"/>
          <p14:tracePt t="4427" x="5267325" y="2466975"/>
          <p14:tracePt t="4427" x="5262563" y="2433638"/>
          <p14:tracePt t="4444" x="5253038" y="2409825"/>
          <p14:tracePt t="4444" x="5253038" y="2390775"/>
          <p14:tracePt t="4451" x="5253038" y="2366963"/>
          <p14:tracePt t="4460" x="5262563" y="2352675"/>
          <p14:tracePt t="4467" x="5262563" y="2343150"/>
          <p14:tracePt t="4477" x="5262563" y="2333625"/>
          <p14:tracePt t="4482" x="5267325" y="2328863"/>
          <p14:tracePt t="4493" x="5276850" y="2309813"/>
          <p14:tracePt t="4499" x="5276850" y="2300288"/>
          <p14:tracePt t="4511" x="5286375" y="2295525"/>
          <p14:tracePt t="4515" x="5291138" y="2286000"/>
          <p14:tracePt t="4528" x="5310188" y="2271713"/>
          <p14:tracePt t="4593" x="5472113" y="2181225"/>
          <p14:tracePt t="4597" x="5495925" y="2162175"/>
          <p14:tracePt t="4613" x="5538788" y="2147888"/>
          <p14:tracePt t="4622" x="5581650" y="2138363"/>
          <p14:tracePt t="4636" x="5653088" y="2105025"/>
          <p14:tracePt t="4642" x="5695950" y="2105025"/>
          <p14:tracePt t="4650" x="5719763" y="2105025"/>
          <p14:tracePt t="4658" x="5734050" y="2105025"/>
          <p14:tracePt t="4666" x="5753100" y="2105025"/>
          <p14:tracePt t="4698" x="5753100" y="2114550"/>
          <p14:tracePt t="4706" x="5743575" y="2114550"/>
          <p14:tracePt t="4714" x="5734050" y="2124075"/>
          <p14:tracePt t="4722" x="5729288" y="2124075"/>
          <p14:tracePt t="4730" x="5719763" y="2128838"/>
          <p14:tracePt t="4738" x="5710238" y="2128838"/>
          <p14:tracePt t="4763" x="5700713" y="2128838"/>
          <p14:tracePt t="4770" x="5695950" y="2128838"/>
          <p14:tracePt t="4778" x="5672138" y="2138363"/>
          <p14:tracePt t="4786" x="5643563" y="2138363"/>
          <p14:tracePt t="4795" x="5595938" y="2147888"/>
          <p14:tracePt t="4802" x="5553075" y="2152650"/>
          <p14:tracePt t="4811" x="5529263" y="2162175"/>
          <p14:tracePt t="4818" x="5505450" y="2171700"/>
          <p14:tracePt t="4827" x="5495925" y="2171700"/>
          <p14:tracePt t="4834" x="5481638" y="2181225"/>
          <p14:tracePt t="4994" x="5472113" y="2181225"/>
          <p14:tracePt t="5011" x="5467350" y="2181225"/>
          <p14:tracePt t="5018" x="5457825" y="2181225"/>
          <p14:tracePt t="5027" x="5448300" y="2181225"/>
          <p14:tracePt t="5034" x="5434013" y="2195513"/>
          <p14:tracePt t="5042" x="5400675" y="2219325"/>
          <p14:tracePt t="5050" x="5376863" y="2252663"/>
          <p14:tracePt t="5058" x="5343525" y="2300288"/>
          <p14:tracePt t="5066" x="5310188" y="2352675"/>
          <p14:tracePt t="5074" x="5286375" y="2400300"/>
          <p14:tracePt t="5082" x="5262563" y="2447925"/>
          <p14:tracePt t="5090" x="5243513" y="2481263"/>
          <p14:tracePt t="5098" x="5233988" y="2524125"/>
          <p14:tracePt t="5106" x="5233988" y="2562225"/>
          <p14:tracePt t="5114" x="5233988" y="2614613"/>
          <p14:tracePt t="5122" x="5233988" y="2662238"/>
          <p14:tracePt t="5130" x="5233988" y="2709863"/>
          <p14:tracePt t="5138" x="5243513" y="2743200"/>
          <p14:tracePt t="5146" x="5243513" y="2771775"/>
          <p14:tracePt t="5154" x="5253038" y="2786063"/>
          <p14:tracePt t="5162" x="5262563" y="2795588"/>
          <p14:tracePt t="5202" x="5291138" y="2795588"/>
          <p14:tracePt t="5211" x="5334000" y="2762250"/>
          <p14:tracePt t="5218" x="5367338" y="2743200"/>
          <p14:tracePt t="5227" x="5391150" y="2709863"/>
          <p14:tracePt t="5234" x="5424488" y="2686050"/>
          <p14:tracePt t="5242" x="5467350" y="2652713"/>
          <p14:tracePt t="5250" x="5505450" y="2595563"/>
          <p14:tracePt t="5258" x="5548313" y="2538413"/>
          <p14:tracePt t="5266" x="5572125" y="2490788"/>
          <p14:tracePt t="5274" x="5586413" y="2447925"/>
          <p14:tracePt t="5282" x="5586413" y="2424113"/>
          <p14:tracePt t="5314" x="5586413" y="2419350"/>
          <p14:tracePt t="5322" x="5581650" y="2419350"/>
          <p14:tracePt t="5330" x="5572125" y="2419350"/>
          <p14:tracePt t="5338" x="5562600" y="2419350"/>
          <p14:tracePt t="5354" x="5553075" y="2419350"/>
          <p14:tracePt t="5362" x="5538788" y="2419350"/>
          <p14:tracePt t="5370" x="5524500" y="2419350"/>
          <p14:tracePt t="5378" x="5491163" y="2433638"/>
          <p14:tracePt t="5386" x="5467350" y="2447925"/>
          <p14:tracePt t="5394" x="5414963" y="2500313"/>
          <p14:tracePt t="5402" x="5376863" y="2557463"/>
          <p14:tracePt t="5411" x="5334000" y="2638425"/>
          <p14:tracePt t="5418" x="5310188" y="2728913"/>
          <p14:tracePt t="5427" x="5300663" y="2795588"/>
          <p14:tracePt t="5434" x="5300663" y="2852738"/>
          <p14:tracePt t="5442" x="5300663" y="2867025"/>
          <p14:tracePt t="5450" x="5310188" y="2890838"/>
          <p14:tracePt t="5458" x="5319713" y="2900363"/>
          <p14:tracePt t="5474" x="5334000" y="2900363"/>
          <p14:tracePt t="5482" x="5348288" y="2890838"/>
          <p14:tracePt t="5490" x="5367338" y="2886075"/>
          <p14:tracePt t="5498" x="5391150" y="2867025"/>
          <p14:tracePt t="5506" x="5414963" y="2843213"/>
          <p14:tracePt t="5514" x="5457825" y="2795588"/>
          <p14:tracePt t="5522" x="5491163" y="2738438"/>
          <p14:tracePt t="5530" x="5529263" y="2681288"/>
          <p14:tracePt t="5538" x="5553075" y="2624138"/>
          <p14:tracePt t="5546" x="5572125" y="2557463"/>
          <p14:tracePt t="5554" x="5572125" y="2524125"/>
          <p14:tracePt t="5562" x="5572125" y="2505075"/>
          <p14:tracePt t="5571" x="5572125" y="2500313"/>
          <p14:tracePt t="5586" x="5562600" y="2490788"/>
          <p14:tracePt t="5602" x="5553075" y="2490788"/>
          <p14:tracePt t="5611" x="5548313" y="2490788"/>
          <p14:tracePt t="5626" x="5538788" y="2490788"/>
          <p14:tracePt t="5634" x="5529263" y="2490788"/>
          <p14:tracePt t="5642" x="5514975" y="2500313"/>
          <p14:tracePt t="5650" x="5505450" y="2505075"/>
          <p14:tracePt t="5658" x="5491163" y="2524125"/>
          <p14:tracePt t="5666" x="5481638" y="2557463"/>
          <p14:tracePt t="5674" x="5472113" y="2595563"/>
          <p14:tracePt t="5682" x="5472113" y="2628900"/>
          <p14:tracePt t="5690" x="5472113" y="2647950"/>
          <p14:tracePt t="5698" x="5472113" y="2652713"/>
          <p14:tracePt t="5706" x="5481638" y="2652713"/>
          <p14:tracePt t="5722" x="5491163" y="2652713"/>
          <p14:tracePt t="5730" x="5505450" y="2638425"/>
          <p14:tracePt t="5738" x="5524500" y="2628900"/>
          <p14:tracePt t="5746" x="5538788" y="2605088"/>
          <p14:tracePt t="5754" x="5538788" y="2590800"/>
          <p14:tracePt t="5762" x="5548313" y="2581275"/>
          <p14:tracePt t="5770" x="5548313" y="2562225"/>
          <p14:tracePt t="5778" x="5548313" y="2557463"/>
          <p14:tracePt t="5794" x="5548313" y="2547938"/>
          <p14:tracePt t="5802" x="5538788" y="2533650"/>
          <p14:tracePt t="5818" x="5529263" y="2533650"/>
          <p14:tracePt t="5858" x="5514975" y="2538413"/>
          <p14:tracePt t="5866" x="5514975" y="2605088"/>
          <p14:tracePt t="5874" x="5495925" y="2662238"/>
          <p14:tracePt t="5882" x="5495925" y="2686050"/>
          <p14:tracePt t="5890" x="5495925" y="2695575"/>
          <p14:tracePt t="5906" x="5505450" y="2705100"/>
          <p14:tracePt t="5922" x="5514975" y="2695575"/>
          <p14:tracePt t="5938" x="5514975" y="2686050"/>
          <p14:tracePt t="5946" x="5514975" y="2681288"/>
          <p14:tracePt t="5962" x="5514975" y="2671763"/>
          <p14:tracePt t="5978" x="5505450" y="2662238"/>
          <p14:tracePt t="5987" x="5495925" y="2647950"/>
          <p14:tracePt t="5994" x="5481638" y="2628900"/>
          <p14:tracePt t="6002" x="5472113" y="2624138"/>
          <p14:tracePt t="6011" x="5457825" y="2595563"/>
          <p14:tracePt t="6018" x="5448300" y="2562225"/>
          <p14:tracePt t="6026" x="5434013" y="2524125"/>
          <p14:tracePt t="6034" x="5424488" y="2481263"/>
          <p14:tracePt t="6042" x="5414963" y="2447925"/>
          <p14:tracePt t="6050" x="5414963" y="2433638"/>
          <p14:tracePt t="6082" x="5414963" y="2424113"/>
          <p14:tracePt t="6098" x="5424488" y="2424113"/>
          <p14:tracePt t="6106" x="5438775" y="2443163"/>
          <p14:tracePt t="6114" x="5472113" y="2466975"/>
          <p14:tracePt t="6122" x="5514975" y="2481263"/>
          <p14:tracePt t="6131" x="5538788" y="2490788"/>
          <p14:tracePt t="6138" x="5572125" y="2505075"/>
          <p14:tracePt t="6146" x="5586413" y="2524125"/>
          <p14:tracePt t="6162" x="5586413" y="2547938"/>
          <p14:tracePt t="6170" x="5581650" y="2581275"/>
          <p14:tracePt t="6178" x="5548313" y="2614613"/>
          <p14:tracePt t="6186" x="5524500" y="2638425"/>
          <p14:tracePt t="6194" x="5481638" y="2671763"/>
          <p14:tracePt t="6202" x="5457825" y="2681288"/>
          <p14:tracePt t="6211" x="5438775" y="2686050"/>
          <p14:tracePt t="6242" x="5438775" y="2681288"/>
          <p14:tracePt t="6250" x="5438775" y="2624138"/>
          <p14:tracePt t="6258" x="5472113" y="2538413"/>
          <p14:tracePt t="6266" x="5524500" y="2476500"/>
          <p14:tracePt t="6274" x="5572125" y="2424113"/>
          <p14:tracePt t="6282" x="5619750" y="2390775"/>
          <p14:tracePt t="6290" x="5643563" y="2386013"/>
          <p14:tracePt t="6298" x="5662613" y="2376488"/>
          <p14:tracePt t="6306" x="5672138" y="2366963"/>
          <p14:tracePt t="6378" x="5676900" y="2386013"/>
          <p14:tracePt t="6386" x="5686425" y="2424113"/>
          <p14:tracePt t="6394" x="5695950" y="2500313"/>
          <p14:tracePt t="6402" x="5719763" y="2624138"/>
          <p14:tracePt t="6411" x="5734050" y="2776538"/>
          <p14:tracePt t="6418" x="5734050" y="2857500"/>
          <p14:tracePt t="6426" x="5734050" y="2967038"/>
          <p14:tracePt t="6434" x="5734050" y="3090863"/>
          <p14:tracePt t="6442" x="5734050" y="3205163"/>
          <p14:tracePt t="6450" x="5753100" y="3343275"/>
          <p14:tracePt t="6458" x="5753100" y="3457575"/>
          <p14:tracePt t="6466" x="5753100" y="3548063"/>
          <p14:tracePt t="6474" x="5753100" y="3648075"/>
          <p14:tracePt t="6482" x="5753100" y="3762375"/>
          <p14:tracePt t="6490" x="5734050" y="3867150"/>
          <p14:tracePt t="6498" x="5700713" y="3967163"/>
          <p14:tracePt t="6506" x="5672138" y="4038600"/>
          <p14:tracePt t="6514" x="5638800" y="4114800"/>
          <p14:tracePt t="6522" x="5610225" y="4162425"/>
          <p14:tracePt t="6530" x="5605463" y="4205288"/>
          <p14:tracePt t="6538" x="5595938" y="4233863"/>
          <p14:tracePt t="6546" x="5581650" y="4276725"/>
          <p14:tracePt t="6554" x="5572125" y="4310063"/>
          <p14:tracePt t="6562" x="5562600" y="4357688"/>
          <p14:tracePt t="6570" x="5562600" y="4381500"/>
          <p14:tracePt t="6578" x="5553075" y="4414838"/>
          <p14:tracePt t="6586" x="5553075" y="4438650"/>
          <p14:tracePt t="6595" x="5553075" y="4457700"/>
          <p14:tracePt t="6602" x="5553075" y="4467225"/>
          <p14:tracePt t="6611" x="5553075" y="4481513"/>
          <p14:tracePt t="6626" x="5553075" y="4491038"/>
          <p14:tracePt t="6634" x="5553075" y="4500563"/>
          <p14:tracePt t="6714" x="5553075" y="4524375"/>
          <p14:tracePt t="6722" x="5553075" y="4538663"/>
          <p14:tracePt t="6730" x="5562600" y="4562475"/>
          <p14:tracePt t="6738" x="5572125" y="4586288"/>
          <p14:tracePt t="6746" x="5586413" y="4629150"/>
          <p14:tracePt t="6754" x="5586413" y="4643438"/>
          <p14:tracePt t="6762" x="5595938" y="4672013"/>
          <p14:tracePt t="6770" x="5595938" y="4676775"/>
          <p14:tracePt t="6778" x="5605463" y="4695825"/>
          <p14:tracePt t="6786" x="5605463" y="4710113"/>
          <p14:tracePt t="6795" x="5605463" y="4743450"/>
          <p14:tracePt t="6802" x="5605463" y="4800600"/>
          <p14:tracePt t="6811" x="5605463" y="4876800"/>
          <p14:tracePt t="6818" x="5605463" y="4948238"/>
          <p14:tracePt t="6826" x="5605463" y="5014913"/>
          <p14:tracePt t="6834" x="5605463" y="5086350"/>
          <p14:tracePt t="6842" x="5605463" y="5143500"/>
          <p14:tracePt t="6850" x="5605463" y="5186363"/>
          <p14:tracePt t="6858" x="5595938" y="5195888"/>
          <p14:tracePt t="6866" x="5595938" y="5200650"/>
          <p14:tracePt t="6906" x="5595938" y="5186363"/>
          <p14:tracePt t="6914" x="5595938" y="5172075"/>
          <p14:tracePt t="7002" x="5595938" y="5162550"/>
          <p14:tracePt t="7011" x="5586413" y="5153025"/>
          <p14:tracePt t="7018" x="5581650" y="5143500"/>
          <p14:tracePt t="7026" x="5572125" y="5129213"/>
          <p14:tracePt t="7034" x="5562600" y="5119688"/>
          <p14:tracePt t="7042" x="5562600" y="5114925"/>
          <p14:tracePt t="7066" x="5553075" y="5105400"/>
          <p14:tracePt t="7146" x="5553075" y="5095875"/>
          <p14:tracePt t="7154" x="5553075" y="5062538"/>
          <p14:tracePt t="7162" x="5553075" y="5038725"/>
          <p14:tracePt t="7170" x="5562600" y="5024438"/>
          <p14:tracePt t="7178" x="5562600" y="4991100"/>
          <p14:tracePt t="7186" x="5562600" y="4972050"/>
          <p14:tracePt t="7195" x="5572125" y="4957763"/>
          <p14:tracePt t="7202" x="5581650" y="4938713"/>
          <p14:tracePt t="7211" x="5586413" y="4938713"/>
          <p14:tracePt t="7218" x="5605463" y="4938713"/>
          <p14:tracePt t="7226" x="5610225" y="4933950"/>
          <p14:tracePt t="7234" x="5629275" y="4933950"/>
          <p14:tracePt t="7242" x="5643563" y="4933950"/>
          <p14:tracePt t="7250" x="5662613" y="4933950"/>
          <p14:tracePt t="7258" x="5672138" y="4933950"/>
          <p14:tracePt t="7266" x="5676900" y="4933950"/>
          <p14:tracePt t="7290" x="5686425" y="4933950"/>
          <p14:tracePt t="7298" x="5686425" y="4938713"/>
          <p14:tracePt t="7306" x="5686425" y="4957763"/>
          <p14:tracePt t="7314" x="5686425" y="4981575"/>
          <p14:tracePt t="7322" x="5686425" y="5005388"/>
          <p14:tracePt t="7330" x="5686425" y="5038725"/>
          <p14:tracePt t="7338" x="5686425" y="5062538"/>
          <p14:tracePt t="7346" x="5686425" y="5086350"/>
          <p14:tracePt t="7354" x="5686425" y="5105400"/>
          <p14:tracePt t="7362" x="5686425" y="5119688"/>
          <p14:tracePt t="7370" x="5686425" y="5129213"/>
          <p14:tracePt t="7378" x="5686425" y="5138738"/>
          <p14:tracePt t="7386" x="5686425" y="5143500"/>
          <p14:tracePt t="7395" x="5686425" y="5153025"/>
          <p14:tracePt t="7402" x="5676900" y="5162550"/>
          <p14:tracePt t="7411" x="5672138" y="5162550"/>
          <p14:tracePt t="7418" x="5662613" y="5172075"/>
          <p14:tracePt t="7434" x="5653088" y="5172075"/>
          <p14:tracePt t="7466" x="5643563" y="5172075"/>
          <p14:tracePt t="7482" x="5638800" y="5162550"/>
          <p14:tracePt t="7498" x="5619750" y="5143500"/>
          <p14:tracePt t="7506" x="5610225" y="5138738"/>
          <p14:tracePt t="7514" x="5595938" y="5114925"/>
          <p14:tracePt t="7522" x="5586413" y="5086350"/>
          <p14:tracePt t="7530" x="5581650" y="5062538"/>
          <p14:tracePt t="7538" x="5572125" y="5048250"/>
          <p14:tracePt t="7546" x="5572125" y="5029200"/>
          <p14:tracePt t="7554" x="5572125" y="5014913"/>
          <p14:tracePt t="7562" x="5562600" y="5005388"/>
          <p14:tracePt t="7570" x="5562600" y="4991100"/>
          <p14:tracePt t="7578" x="5572125" y="4981575"/>
          <p14:tracePt t="7586" x="5586413" y="4948238"/>
          <p14:tracePt t="7595" x="5610225" y="4924425"/>
          <p14:tracePt t="7602" x="5672138" y="4881563"/>
          <p14:tracePt t="7611" x="5700713" y="4857750"/>
          <p14:tracePt t="7618" x="5743575" y="4843463"/>
          <p14:tracePt t="7626" x="5767388" y="4833938"/>
          <p14:tracePt t="7634" x="5786438" y="4824413"/>
          <p14:tracePt t="7642" x="5791200" y="4819650"/>
          <p14:tracePt t="7650" x="5810250" y="4819650"/>
          <p14:tracePt t="7658" x="5819775" y="4819650"/>
          <p14:tracePt t="7666" x="5834063" y="4819650"/>
          <p14:tracePt t="7674" x="5843588" y="4833938"/>
          <p14:tracePt t="7682" x="5848350" y="4848225"/>
          <p14:tracePt t="7690" x="5857875" y="4867275"/>
          <p14:tracePt t="7698" x="5867400" y="4881563"/>
          <p14:tracePt t="7706" x="5867400" y="4900613"/>
          <p14:tracePt t="7714" x="5867400" y="4914900"/>
          <p14:tracePt t="7722" x="5867400" y="4933950"/>
          <p14:tracePt t="7730" x="5867400" y="4957763"/>
          <p14:tracePt t="7738" x="5857875" y="4981575"/>
          <p14:tracePt t="7746" x="5843588" y="4995863"/>
          <p14:tracePt t="7754" x="5819775" y="5024438"/>
          <p14:tracePt t="7762" x="5791200" y="5048250"/>
          <p14:tracePt t="7770" x="5753100" y="5062538"/>
          <p14:tracePt t="7778" x="5710238" y="5086350"/>
          <p14:tracePt t="7786" x="5676900" y="5105400"/>
          <p14:tracePt t="7794" x="5653088" y="5105400"/>
          <p14:tracePt t="7802" x="5638800" y="5114925"/>
          <p14:tracePt t="7811" x="5638800" y="5119688"/>
          <p14:tracePt t="7818" x="5629275" y="5119688"/>
          <p14:tracePt t="7828" x="5619750" y="5119688"/>
          <p14:tracePt t="7850" x="5610225" y="5129213"/>
          <p14:tracePt t="7866" x="5605463" y="5129213"/>
          <p14:tracePt t="7970" x="5595938" y="5129213"/>
          <p14:tracePt t="7979" x="5605463" y="5129213"/>
          <p14:tracePt t="7986" x="5605463" y="5119688"/>
          <p14:tracePt t="7995" x="5610225" y="5119688"/>
          <p14:tracePt t="8002" x="5619750" y="5129213"/>
          <p14:tracePt t="8010" x="5619750" y="5138738"/>
          <p14:tracePt t="8018" x="5619750" y="5143500"/>
          <p14:tracePt t="8026" x="5629275" y="5153025"/>
          <p14:tracePt t="8034" x="5638800" y="5172075"/>
          <p14:tracePt t="8042" x="5638800" y="5176838"/>
          <p14:tracePt t="8050" x="5643563" y="5186363"/>
          <p14:tracePt t="8058" x="5643563" y="5195888"/>
          <p14:tracePt t="8066" x="5643563" y="5200650"/>
          <p14:tracePt t="8074" x="5643563" y="5219700"/>
          <p14:tracePt t="8082" x="5643563" y="5243513"/>
          <p14:tracePt t="8090" x="5643563" y="5262563"/>
          <p14:tracePt t="8098" x="5643563" y="5291138"/>
          <p14:tracePt t="8106" x="5638800" y="5300663"/>
          <p14:tracePt t="8114" x="5629275" y="5319713"/>
          <p14:tracePt t="8122" x="5610225" y="5334000"/>
          <p14:tracePt t="8130" x="5595938" y="5343525"/>
          <p14:tracePt t="8138" x="5586413" y="5348288"/>
          <p14:tracePt t="8146" x="5572125" y="5348288"/>
          <p14:tracePt t="8154" x="5562600" y="5348288"/>
          <p14:tracePt t="8163" x="5548313" y="5348288"/>
          <p14:tracePt t="8170" x="5548313" y="5357813"/>
          <p14:tracePt t="8179" x="5538788" y="5357813"/>
          <p14:tracePt t="8194" x="5529263" y="5357813"/>
          <p14:tracePt t="8226" x="5524500" y="5348288"/>
          <p14:tracePt t="8242" x="5524500" y="5343525"/>
          <p14:tracePt t="8250" x="5514975" y="5334000"/>
          <p14:tracePt t="8258" x="5514975" y="5324475"/>
          <p14:tracePt t="8274" x="5514975" y="5319713"/>
          <p14:tracePt t="8282" x="5505450" y="5310188"/>
          <p14:tracePt t="8330" x="5505450" y="5300663"/>
          <p14:tracePt t="8938" x="5514975" y="5291138"/>
          <p14:tracePt t="8963" x="5524500" y="5291138"/>
          <p14:tracePt t="8979" x="5524500" y="5286375"/>
          <p14:tracePt t="9010" x="5529263" y="5286375"/>
          <p14:tracePt t="9042" x="5538788" y="5286375"/>
          <p14:tracePt t="9683" x="5538788" y="5276850"/>
          <p14:tracePt t="9692" x="5538788" y="5243513"/>
          <p14:tracePt t="9698" x="5548313" y="5210175"/>
          <p14:tracePt t="9709" x="5548313" y="5195888"/>
          <p14:tracePt t="9716" x="5548313" y="5186363"/>
          <p14:tracePt t="9723" x="5548313" y="5172075"/>
          <p14:tracePt t="9754" x="5548313" y="5162550"/>
          <p14:tracePt t="9803" x="5553075" y="5153025"/>
          <p14:tracePt t="9812" x="5562600" y="5138738"/>
          <p14:tracePt t="9819" x="5581650" y="5119688"/>
          <p14:tracePt t="9827" x="5595938" y="5105400"/>
          <p14:tracePt t="9835" x="5638800" y="5057775"/>
          <p14:tracePt t="9843" x="5672138" y="5024438"/>
          <p14:tracePt t="9851" x="5695950" y="4991100"/>
          <p14:tracePt t="9859" x="5734050" y="4948238"/>
          <p14:tracePt t="9867" x="5776913" y="4914900"/>
          <p14:tracePt t="9875" x="5819775" y="4881563"/>
          <p14:tracePt t="9884" x="5881688" y="4848225"/>
          <p14:tracePt t="9892" x="5938838" y="4810125"/>
          <p14:tracePt t="9899" x="6015038" y="4767263"/>
          <p14:tracePt t="9907" x="6138863" y="4686300"/>
          <p14:tracePt t="9916" x="6348413" y="4562475"/>
          <p14:tracePt t="9923" x="6553200" y="4414838"/>
          <p14:tracePt t="9931" x="6791325" y="4219575"/>
          <p14:tracePt t="9939" x="6991350" y="4057650"/>
          <p14:tracePt t="9947" x="7167563" y="3900488"/>
          <p14:tracePt t="9956" x="7381875" y="3743325"/>
          <p14:tracePt t="9964" x="7553325" y="3629025"/>
          <p14:tracePt t="9971" x="7700963" y="3533775"/>
          <p14:tracePt t="9980" x="7848600" y="3457575"/>
          <p14:tracePt t="9987" x="8015288" y="3367088"/>
          <p14:tracePt t="9996" x="8177213" y="3276600"/>
          <p14:tracePt t="10003" x="8358188" y="3186113"/>
          <p14:tracePt t="10012" x="8520113" y="3071813"/>
          <p14:tracePt t="10019" x="8643938" y="3000375"/>
          <p14:tracePt t="10029" x="8743950" y="2914650"/>
          <p14:tracePt t="10035" x="8824913" y="2852738"/>
          <p14:tracePt t="10046" x="8891588" y="2809875"/>
          <p14:tracePt t="10051" x="8939213" y="2762250"/>
          <p14:tracePt t="10063" x="8996363" y="2709863"/>
          <p14:tracePt t="10067" x="9029700" y="2686050"/>
          <p14:tracePt t="10079" x="9063038" y="2652713"/>
          <p14:tracePt t="10083" x="9077325" y="2628900"/>
          <p14:tracePt t="10095" x="9096375" y="2605088"/>
          <p14:tracePt t="10099" x="9101138" y="2590800"/>
          <p14:tracePt t="10112" x="9110663" y="2557463"/>
          <p14:tracePt t="10116" x="9120188" y="2538413"/>
          <p14:tracePt t="10129" x="9120188" y="2514600"/>
          <p14:tracePt t="10133" x="9120188" y="2500313"/>
          <p14:tracePt t="10146" x="9110663" y="2481263"/>
          <p14:tracePt t="10149" x="9096375" y="2466975"/>
          <p14:tracePt t="10162" x="9086850" y="2457450"/>
          <p14:tracePt t="10164" x="9086850" y="2447925"/>
          <p14:tracePt t="10180" x="9086850" y="2443163"/>
          <p14:tracePt t="10187" x="9086850" y="2433638"/>
          <p14:tracePt t="10203" x="9077325" y="2433638"/>
          <p14:tracePt t="10219" x="9072563" y="2424113"/>
          <p14:tracePt t="10227" x="9053513" y="2424113"/>
          <p14:tracePt t="10234" x="9039225" y="2424113"/>
          <p14:tracePt t="10243" x="9010650" y="2424113"/>
          <p14:tracePt t="10251" x="8986838" y="2424113"/>
          <p14:tracePt t="10259" x="8953500" y="2433638"/>
          <p14:tracePt t="10267" x="8929688" y="2447925"/>
          <p14:tracePt t="10276" x="8891588" y="2490788"/>
          <p14:tracePt t="10283" x="8848725" y="2538413"/>
          <p14:tracePt t="10291" x="8805863" y="2595563"/>
          <p14:tracePt t="10299" x="8748713" y="2671763"/>
          <p14:tracePt t="10307" x="8701088" y="2709863"/>
          <p14:tracePt t="10315" x="8667750" y="2743200"/>
          <p14:tracePt t="10323" x="8634413" y="2776538"/>
          <p14:tracePt t="10331" x="8596313" y="2809875"/>
          <p14:tracePt t="10339" x="8562975" y="2833688"/>
          <p14:tracePt t="10347" x="8520113" y="2857500"/>
          <p14:tracePt t="10355" x="8496300" y="2876550"/>
          <p14:tracePt t="10363" x="8482013" y="2886075"/>
          <p14:tracePt t="10371" x="8472488" y="2900363"/>
          <p14:tracePt t="10380" x="8453438" y="2914650"/>
          <p14:tracePt t="10387" x="8448675" y="2933700"/>
          <p14:tracePt t="10396" x="8429625" y="2943225"/>
          <p14:tracePt t="10403" x="8424863" y="2947988"/>
          <p14:tracePt t="10411" x="8405813" y="2957513"/>
          <p14:tracePt t="10419" x="8391525" y="2967038"/>
          <p14:tracePt t="10427" x="8367713" y="2967038"/>
          <p14:tracePt t="10435" x="8348663" y="2976563"/>
          <p14:tracePt t="10443" x="8334375" y="2976563"/>
          <p14:tracePt t="10451" x="8301038" y="2981325"/>
          <p14:tracePt t="10459" x="8281988" y="2981325"/>
          <p14:tracePt t="10467" x="8267700" y="2981325"/>
          <p14:tracePt t="10475" x="8248650" y="2981325"/>
          <p14:tracePt t="10483" x="8224838" y="2981325"/>
          <p14:tracePt t="10491" x="8210550" y="2990850"/>
          <p14:tracePt t="10559" x="8020050" y="3014663"/>
          <p14:tracePt t="10565" x="7996238" y="3014663"/>
          <p14:tracePt t="10573" x="7939088" y="3014663"/>
          <p14:tracePt t="10580" x="7891463" y="3014663"/>
          <p14:tracePt t="10591" x="7848600" y="3024188"/>
          <p14:tracePt t="10603" x="7815263" y="3038475"/>
          <p14:tracePt t="10659" x="7824788" y="3033713"/>
          <p14:tracePt t="10666" x="7834313" y="3024188"/>
          <p14:tracePt t="10674" x="7839075" y="3005138"/>
          <p14:tracePt t="10682" x="7848600" y="3000375"/>
          <p14:tracePt t="10690" x="7858125" y="2981325"/>
          <p14:tracePt t="10698" x="7858125" y="2976563"/>
          <p14:tracePt t="10706" x="7867650" y="2947988"/>
          <p14:tracePt t="10714" x="7891463" y="2924175"/>
          <p14:tracePt t="10722" x="7924800" y="2890838"/>
          <p14:tracePt t="10730" x="7972425" y="2843213"/>
          <p14:tracePt t="10738" x="8029575" y="2795588"/>
          <p14:tracePt t="10747" x="8086725" y="2719388"/>
          <p14:tracePt t="10754" x="8143875" y="2647950"/>
          <p14:tracePt t="10763" x="8224838" y="2562225"/>
          <p14:tracePt t="10770" x="8310563" y="2447925"/>
          <p14:tracePt t="10779" x="8358188" y="2376488"/>
          <p14:tracePt t="10786" x="8396288" y="2286000"/>
          <p14:tracePt t="10794" x="8429625" y="2205038"/>
          <p14:tracePt t="10802" x="8453438" y="2138363"/>
          <p14:tracePt t="10810" x="8482013" y="2057400"/>
          <p14:tracePt t="10818" x="8505825" y="1981200"/>
          <p14:tracePt t="10826" x="8520113" y="1909763"/>
          <p14:tracePt t="10834" x="8529638" y="1828800"/>
          <p14:tracePt t="10842" x="8539163" y="1752600"/>
          <p14:tracePt t="10850" x="8543925" y="1695450"/>
          <p14:tracePt t="10858" x="8562975" y="1628775"/>
          <p14:tracePt t="10866" x="8562975" y="1571625"/>
          <p14:tracePt t="10874" x="8562975" y="1533525"/>
          <p14:tracePt t="10882" x="8562975" y="1476375"/>
          <p14:tracePt t="10890" x="8572500" y="1443038"/>
          <p14:tracePt t="10898" x="8577263" y="1419225"/>
          <p14:tracePt t="10906" x="8577263" y="1390650"/>
          <p14:tracePt t="10914" x="8577263" y="1376363"/>
          <p14:tracePt t="10922" x="8586788" y="1362075"/>
          <p14:tracePt t="10930" x="8596313" y="1343025"/>
          <p14:tracePt t="10938" x="8596313" y="1333500"/>
          <p14:tracePt t="10946" x="8601075" y="1333500"/>
          <p14:tracePt t="10954" x="8610600" y="1328738"/>
          <p14:tracePt t="11010" x="8620125" y="1352550"/>
          <p14:tracePt t="11018" x="8620125" y="1390650"/>
          <p14:tracePt t="11026" x="8634413" y="1443038"/>
          <p14:tracePt t="11034" x="8643938" y="1509713"/>
          <p14:tracePt t="11042" x="8643938" y="1571625"/>
          <p14:tracePt t="11050" x="8658225" y="1628775"/>
          <p14:tracePt t="11058" x="8677275" y="1695450"/>
          <p14:tracePt t="11066" x="8677275" y="1771650"/>
          <p14:tracePt t="11074" x="8691563" y="1862138"/>
          <p14:tracePt t="11082" x="8710613" y="2000250"/>
          <p14:tracePt t="11090" x="8720138" y="2138363"/>
          <p14:tracePt t="11098" x="8743950" y="2295525"/>
          <p14:tracePt t="11106" x="8748713" y="2447925"/>
          <p14:tracePt t="11114" x="8782050" y="2662238"/>
          <p14:tracePt t="11122" x="8805863" y="2833688"/>
          <p14:tracePt t="11130" x="8834438" y="2981325"/>
          <p14:tracePt t="11138" x="8867775" y="3095625"/>
          <p14:tracePt t="11146" x="8891588" y="3186113"/>
          <p14:tracePt t="11154" x="8924925" y="3267075"/>
          <p14:tracePt t="11163" x="8939213" y="3333750"/>
          <p14:tracePt t="11170" x="8963025" y="3376613"/>
          <p14:tracePt t="11179" x="8996363" y="3433763"/>
          <p14:tracePt t="11186" x="9020175" y="3471863"/>
          <p14:tracePt t="11196" x="9043988" y="3505200"/>
          <p14:tracePt t="11202" x="9072563" y="3533775"/>
          <p14:tracePt t="11212" x="9101138" y="3548063"/>
          <p14:tracePt t="11218" x="9134475" y="3557588"/>
          <p14:tracePt t="11229" x="9167813" y="3562350"/>
          <p14:tracePt t="11234" x="9201150" y="3562350"/>
          <p14:tracePt t="11245" x="9244013" y="3562350"/>
          <p14:tracePt t="11250" x="9282113" y="3562350"/>
          <p14:tracePt t="11262" x="9305925" y="3562350"/>
          <p14:tracePt t="11266" x="9339263" y="3562350"/>
          <p14:tracePt t="11279" x="9382125" y="3562350"/>
          <p14:tracePt t="11282" x="9439275" y="3571875"/>
          <p14:tracePt t="11295" x="9496425" y="3581400"/>
          <p14:tracePt t="11298" x="9563100" y="3590925"/>
          <p14:tracePt t="11312" x="9644063" y="3590925"/>
          <p14:tracePt t="11314" x="9715500" y="3595688"/>
          <p14:tracePt t="11329" x="9782175" y="3595688"/>
          <p14:tracePt t="11330" x="9839325" y="3595688"/>
          <p14:tracePt t="11346" x="9882188" y="3595688"/>
          <p14:tracePt t="11347" x="9915525" y="3581400"/>
          <p14:tracePt t="11362" x="9920288" y="3571875"/>
          <p14:tracePt t="11364" x="9929813" y="3571875"/>
          <p14:tracePt t="11394" x="9929813" y="3562350"/>
          <p14:tracePt t="11402" x="9929813" y="3538538"/>
          <p14:tracePt t="11410" x="9920288" y="3505200"/>
          <p14:tracePt t="11418" x="9915525" y="3481388"/>
          <p14:tracePt t="11426" x="9896475" y="3443288"/>
          <p14:tracePt t="11434" x="9891713" y="3400425"/>
          <p14:tracePt t="11442" x="9863138" y="3357563"/>
          <p14:tracePt t="11450" x="9848850" y="3319463"/>
          <p14:tracePt t="11458" x="9825038" y="3295650"/>
          <p14:tracePt t="11466" x="9815513" y="3267075"/>
          <p14:tracePt t="11474" x="9801225" y="3252788"/>
          <p14:tracePt t="11482" x="9791700" y="3243263"/>
          <p14:tracePt t="11490" x="9772650" y="3243263"/>
          <p14:tracePt t="11498" x="9758363" y="3238500"/>
          <p14:tracePt t="11507" x="9725025" y="3238500"/>
          <p14:tracePt t="11514" x="9667875" y="3228975"/>
          <p14:tracePt t="11522" x="9601200" y="3228975"/>
          <p14:tracePt t="11530" x="9544050" y="3228975"/>
          <p14:tracePt t="11538" x="9472613" y="3228975"/>
          <p14:tracePt t="11546" x="9396413" y="3228975"/>
          <p14:tracePt t="11554" x="9315450" y="3228975"/>
          <p14:tracePt t="11563" x="9234488" y="3228975"/>
          <p14:tracePt t="11570" x="9186863" y="3228975"/>
          <p14:tracePt t="11579" x="9129713" y="3252788"/>
          <p14:tracePt t="11586" x="9072563" y="3276600"/>
          <p14:tracePt t="11596" x="9005888" y="3319463"/>
          <p14:tracePt t="11602" x="8929688" y="3367088"/>
          <p14:tracePt t="11612" x="8858250" y="3424238"/>
          <p14:tracePt t="11618" x="8801100" y="3467100"/>
          <p14:tracePt t="11629" x="8743950" y="3500438"/>
          <p14:tracePt t="11634" x="8701088" y="3533775"/>
          <p14:tracePt t="11645" x="8686800" y="3533775"/>
          <p14:tracePt t="11650" x="8686800" y="3538538"/>
          <p14:tracePt t="11722" x="8658225" y="3500438"/>
          <p14:tracePt t="11730" x="8653463" y="3457575"/>
          <p14:tracePt t="11738" x="8643938" y="3414713"/>
          <p14:tracePt t="11746" x="8634413" y="3357563"/>
          <p14:tracePt t="11754" x="8620125" y="3262313"/>
          <p14:tracePt t="11763" x="8620125" y="3152775"/>
          <p14:tracePt t="11770" x="8620125" y="3000375"/>
          <p14:tracePt t="11779" x="8620125" y="2833688"/>
          <p14:tracePt t="11786" x="8620125" y="2686050"/>
          <p14:tracePt t="11794" x="8596313" y="2547938"/>
          <p14:tracePt t="11802" x="8586788" y="2400300"/>
          <p14:tracePt t="11810" x="8572500" y="2300288"/>
          <p14:tracePt t="11818" x="8562975" y="2195513"/>
          <p14:tracePt t="11826" x="8543925" y="2114550"/>
          <p14:tracePt t="11834" x="8529638" y="2038350"/>
          <p14:tracePt t="11842" x="8515350" y="1966913"/>
          <p14:tracePt t="11850" x="8496300" y="1919288"/>
          <p14:tracePt t="11858" x="8486775" y="1876425"/>
          <p14:tracePt t="11866" x="8482013" y="1843088"/>
          <p14:tracePt t="11874" x="8472488" y="1828800"/>
          <p14:tracePt t="11882" x="8462963" y="1819275"/>
          <p14:tracePt t="11890" x="8462963" y="1809750"/>
          <p14:tracePt t="11906" x="8439150" y="1828800"/>
          <p14:tracePt t="11914" x="8405813" y="1866900"/>
          <p14:tracePt t="11922" x="8372475" y="1943100"/>
          <p14:tracePt t="11930" x="8315325" y="2038350"/>
          <p14:tracePt t="11938" x="8243888" y="2152650"/>
          <p14:tracePt t="11946" x="8143875" y="2300288"/>
          <p14:tracePt t="11954" x="8039100" y="2457450"/>
          <p14:tracePt t="11963" x="7915275" y="2614613"/>
          <p14:tracePt t="11970" x="7824788" y="2728913"/>
          <p14:tracePt t="11979" x="7724775" y="2843213"/>
          <p14:tracePt t="11986" x="7662863" y="2947988"/>
          <p14:tracePt t="11994" x="7596188" y="3114675"/>
          <p14:tracePt t="12002" x="7539038" y="3357563"/>
          <p14:tracePt t="12010" x="7472363" y="3595688"/>
          <p14:tracePt t="12018" x="7415213" y="3843338"/>
          <p14:tracePt t="12026" x="7348538" y="4024313"/>
          <p14:tracePt t="12034" x="7300913" y="4138613"/>
          <p14:tracePt t="12042" x="7253288" y="4210050"/>
          <p14:tracePt t="12050" x="7224713" y="4252913"/>
          <p14:tracePt t="12058" x="7219950" y="4267200"/>
          <p14:tracePt t="12066" x="7210425" y="4276725"/>
          <p14:tracePt t="12114" x="7210425" y="4267200"/>
          <p14:tracePt t="12122" x="7224713" y="4229100"/>
          <p14:tracePt t="12130" x="7258050" y="4162425"/>
          <p14:tracePt t="12138" x="7343775" y="4057650"/>
          <p14:tracePt t="12146" x="7472363" y="3857625"/>
          <p14:tracePt t="12154" x="7605713" y="3638550"/>
          <p14:tracePt t="12163" x="7767638" y="3367088"/>
          <p14:tracePt t="12170" x="7948613" y="3062288"/>
          <p14:tracePt t="12179" x="8105775" y="2795588"/>
          <p14:tracePt t="12186" x="8224838" y="2562225"/>
          <p14:tracePt t="12194" x="8348663" y="2343150"/>
          <p14:tracePt t="12202" x="8462963" y="2171700"/>
          <p14:tracePt t="12210" x="8553450" y="1990725"/>
          <p14:tracePt t="12218" x="8634413" y="1852613"/>
          <p14:tracePt t="12226" x="8720138" y="1719263"/>
          <p14:tracePt t="12234" x="8767763" y="1647825"/>
          <p14:tracePt t="12242" x="8801100" y="1566863"/>
          <p14:tracePt t="12250" x="8824913" y="1514475"/>
          <p14:tracePt t="12258" x="8834438" y="1481138"/>
          <p14:tracePt t="12266" x="8834438" y="1466850"/>
          <p14:tracePt t="12274" x="8834438" y="1457325"/>
          <p14:tracePt t="12330" x="8834438" y="1509713"/>
          <p14:tracePt t="12338" x="8824913" y="1581150"/>
          <p14:tracePt t="12346" x="8815388" y="1681163"/>
          <p14:tracePt t="12354" x="8782050" y="1852613"/>
          <p14:tracePt t="12363" x="8758238" y="2014538"/>
          <p14:tracePt t="12370" x="8748713" y="2214563"/>
          <p14:tracePt t="12379" x="8743950" y="2443163"/>
          <p14:tracePt t="12386" x="8743950" y="2762250"/>
          <p14:tracePt t="12394" x="8743950" y="2990850"/>
          <p14:tracePt t="12402" x="8767763" y="3243263"/>
          <p14:tracePt t="12410" x="8824913" y="3471863"/>
          <p14:tracePt t="12418" x="8896350" y="3619500"/>
          <p14:tracePt t="12426" x="8972550" y="3767138"/>
          <p14:tracePt t="12434" x="9063038" y="3890963"/>
          <p14:tracePt t="12442" x="9134475" y="3971925"/>
          <p14:tracePt t="12450" x="9210675" y="4038600"/>
          <p14:tracePt t="12458" x="9277350" y="4114800"/>
          <p14:tracePt t="12466" x="9372600" y="4186238"/>
          <p14:tracePt t="12474" x="9539288" y="4295775"/>
          <p14:tracePt t="12482" x="9667875" y="4410075"/>
          <p14:tracePt t="12490" x="9782175" y="4500563"/>
          <p14:tracePt t="12498" x="9872663" y="4581525"/>
          <p14:tracePt t="12506" x="9929813" y="4619625"/>
          <p14:tracePt t="12514" x="9972675" y="4652963"/>
          <p14:tracePt t="12522" x="9977438" y="4662488"/>
          <p14:tracePt t="12530" x="9986963" y="4662488"/>
          <p14:tracePt t="12538" x="9986963" y="4672013"/>
          <p14:tracePt t="12554" x="9953625" y="4676775"/>
          <p14:tracePt t="12563" x="9848850" y="4705350"/>
          <p14:tracePt t="12570" x="9667875" y="4729163"/>
          <p14:tracePt t="12579" x="9372600" y="4800600"/>
          <p14:tracePt t="12586" x="9120188" y="4881563"/>
          <p14:tracePt t="12594" x="8939213" y="4991100"/>
          <p14:tracePt t="12602" x="8801100" y="5095875"/>
          <p14:tracePt t="12610" x="8677275" y="5210175"/>
          <p14:tracePt t="12618" x="8577263" y="5319713"/>
          <p14:tracePt t="12626" x="8515350" y="5400675"/>
          <p14:tracePt t="12634" x="8462963" y="5472113"/>
          <p14:tracePt t="12642" x="8429625" y="5529263"/>
          <p14:tracePt t="12650" x="8405813" y="5562600"/>
          <p14:tracePt t="12658" x="8396288" y="5586413"/>
          <p14:tracePt t="12666" x="8391525" y="5595938"/>
          <p14:tracePt t="12674" x="8372475" y="5610225"/>
          <p14:tracePt t="12682" x="8367713" y="5629275"/>
          <p14:tracePt t="12690" x="8358188" y="5638800"/>
          <p14:tracePt t="12698" x="8348663" y="5643563"/>
          <p14:tracePt t="12706" x="8348663" y="5653088"/>
          <p14:tracePt t="12754" x="8382000" y="5629275"/>
          <p14:tracePt t="12763" x="8424863" y="5548313"/>
          <p14:tracePt t="12770" x="8462963" y="5457825"/>
          <p14:tracePt t="12779" x="8482013" y="5381625"/>
          <p14:tracePt t="12786" x="8505825" y="5291138"/>
          <p14:tracePt t="12794" x="8529638" y="5195888"/>
          <p14:tracePt t="12802" x="8553450" y="5038725"/>
          <p14:tracePt t="12810" x="8586788" y="4914900"/>
          <p14:tracePt t="12818" x="8620125" y="4786313"/>
          <p14:tracePt t="12826" x="8686800" y="4629150"/>
          <p14:tracePt t="12834" x="8758238" y="4471988"/>
          <p14:tracePt t="12842" x="8824913" y="4295775"/>
          <p14:tracePt t="12850" x="8905875" y="4095750"/>
          <p14:tracePt t="12858" x="8972550" y="3990975"/>
          <p14:tracePt t="12866" x="9043988" y="3914775"/>
          <p14:tracePt t="12874" x="9101138" y="3881438"/>
          <p14:tracePt t="12882" x="9153525" y="3867150"/>
          <p14:tracePt t="12890" x="9215438" y="3867150"/>
          <p14:tracePt t="12898" x="9248775" y="3881438"/>
          <p14:tracePt t="12906" x="9305925" y="3924300"/>
          <p14:tracePt t="12914" x="9363075" y="3990975"/>
          <p14:tracePt t="12922" x="9420225" y="4057650"/>
          <p14:tracePt t="12931" x="9486900" y="4138613"/>
          <p14:tracePt t="12938" x="9544050" y="4243388"/>
          <p14:tracePt t="12947" x="9629775" y="4410075"/>
          <p14:tracePt t="12954" x="9691688" y="4572000"/>
          <p14:tracePt t="12964" x="9734550" y="4719638"/>
          <p14:tracePt t="12970" x="9801225" y="4924425"/>
          <p14:tracePt t="12980" x="9863138" y="5138738"/>
          <p14:tracePt t="12986" x="9929813" y="5348288"/>
          <p14:tracePt t="12997" x="9977438" y="5529263"/>
          <p14:tracePt t="13002" x="10044113" y="5676900"/>
          <p14:tracePt t="13013" x="10086975" y="5753100"/>
          <p14:tracePt t="13018" x="10101263" y="5791200"/>
          <p14:tracePt t="13030" x="10101263" y="5810250"/>
          <p14:tracePt t="13034" x="10110788" y="5819775"/>
          <p14:tracePt t="13058" x="10110788" y="5810250"/>
          <p14:tracePt t="13066" x="10096500" y="5695950"/>
          <p14:tracePt t="13074" x="10067925" y="5553075"/>
          <p14:tracePt t="13082" x="10039350" y="5434013"/>
          <p14:tracePt t="13090" x="9986963" y="5276850"/>
          <p14:tracePt t="13098" x="9896475" y="5086350"/>
          <p14:tracePt t="13106" x="9772650" y="4881563"/>
          <p14:tracePt t="13114" x="9653588" y="4652963"/>
          <p14:tracePt t="13122" x="9539288" y="4381500"/>
          <p14:tracePt t="13131" x="9415463" y="4038600"/>
          <p14:tracePt t="13139" x="9315450" y="3738563"/>
          <p14:tracePt t="13147" x="9234488" y="3390900"/>
          <p14:tracePt t="13154" x="9191625" y="3119438"/>
          <p14:tracePt t="13162" x="9158288" y="2900363"/>
          <p14:tracePt t="13170" x="9134475" y="2719388"/>
          <p14:tracePt t="13178" x="9129713" y="2571750"/>
          <p14:tracePt t="13186" x="9129713" y="2476500"/>
          <p14:tracePt t="13194" x="9129713" y="2419350"/>
          <p14:tracePt t="13202" x="9129713" y="2390775"/>
          <p14:tracePt t="13210" x="9134475" y="2376488"/>
          <p14:tracePt t="13218" x="9134475" y="2357438"/>
          <p14:tracePt t="13274" x="9153525" y="2357438"/>
          <p14:tracePt t="13282" x="9167813" y="2357438"/>
          <p14:tracePt t="13290" x="9186863" y="2357438"/>
          <p14:tracePt t="13298" x="9201150" y="2366963"/>
          <p14:tracePt t="13306" x="9215438" y="2386013"/>
          <p14:tracePt t="13314" x="9234488" y="2419350"/>
          <p14:tracePt t="13322" x="9248775" y="2481263"/>
          <p14:tracePt t="13331" x="9258300" y="2547938"/>
          <p14:tracePt t="13338" x="9258300" y="2614613"/>
          <p14:tracePt t="13347" x="9248775" y="2662238"/>
          <p14:tracePt t="13354" x="9234488" y="2686050"/>
          <p14:tracePt t="13362" x="9224963" y="2705100"/>
          <p14:tracePt t="13370" x="9215438" y="2709863"/>
          <p14:tracePt t="13386" x="9210675" y="2719388"/>
          <p14:tracePt t="13394" x="9191625" y="2728913"/>
          <p14:tracePt t="13402" x="9167813" y="2728913"/>
          <p14:tracePt t="13410" x="9134475" y="2738438"/>
          <p14:tracePt t="13418" x="9101138" y="2743200"/>
          <p14:tracePt t="13426" x="9072563" y="2743200"/>
          <p14:tracePt t="13434" x="9039225" y="2743200"/>
          <p14:tracePt t="13442" x="9010650" y="2743200"/>
          <p14:tracePt t="13450" x="8996363" y="2743200"/>
          <p14:tracePt t="13458" x="8982075" y="2743200"/>
          <p14:tracePt t="13474" x="8972550" y="2738438"/>
          <p14:tracePt t="13498" x="8963025" y="2728913"/>
          <p14:tracePt t="13506" x="8953500" y="2705100"/>
          <p14:tracePt t="13514" x="8953500" y="2681288"/>
          <p14:tracePt t="13522" x="8939213" y="2647950"/>
          <p14:tracePt t="13531" x="8929688" y="2605088"/>
          <p14:tracePt t="13538" x="8924925" y="2581275"/>
          <p14:tracePt t="13547" x="8915400" y="2547938"/>
          <p14:tracePt t="13554" x="8915400" y="2533650"/>
          <p14:tracePt t="13562" x="8915400" y="2514600"/>
          <p14:tracePt t="13570" x="8915400" y="2505075"/>
          <p14:tracePt t="13578" x="8915400" y="2500313"/>
          <p14:tracePt t="13586" x="8915400" y="2490788"/>
          <p14:tracePt t="13594" x="8915400" y="2481263"/>
          <p14:tracePt t="13602" x="8915400" y="2476500"/>
          <p14:tracePt t="13610" x="8924925" y="2466975"/>
          <p14:tracePt t="13618" x="8939213" y="2466975"/>
          <p14:tracePt t="13626" x="8972550" y="2443163"/>
          <p14:tracePt t="13634" x="9005888" y="2433638"/>
          <p14:tracePt t="13642" x="9043988" y="2419350"/>
          <p14:tracePt t="13650" x="9072563" y="2419350"/>
          <p14:tracePt t="13658" x="9077325" y="2419350"/>
          <p14:tracePt t="13666" x="9086850" y="2419350"/>
          <p14:tracePt t="13674" x="9086850" y="2424113"/>
          <p14:tracePt t="13714" x="9077325" y="2433638"/>
          <p14:tracePt t="13722" x="9072563" y="2433638"/>
          <p14:tracePt t="13731" x="9053513" y="2443163"/>
          <p14:tracePt t="13738" x="9029700" y="2443163"/>
          <p14:tracePt t="13747" x="8996363" y="2447925"/>
          <p14:tracePt t="13754" x="8948738" y="2447925"/>
          <p14:tracePt t="13762" x="8891588" y="2466975"/>
          <p14:tracePt t="13770" x="8824913" y="2476500"/>
          <p14:tracePt t="13778" x="8748713" y="2490788"/>
          <p14:tracePt t="13786" x="8658225" y="2514600"/>
          <p14:tracePt t="13794" x="8586788" y="2538413"/>
          <p14:tracePt t="13802" x="8529638" y="2557463"/>
          <p14:tracePt t="13810" x="8486775" y="2562225"/>
          <p14:tracePt t="13818" x="8462963" y="2571750"/>
          <p14:tracePt t="13826" x="8453438" y="2571750"/>
          <p14:tracePt t="14010" x="8453438" y="2562225"/>
          <p14:tracePt t="14018" x="8462963" y="2562225"/>
          <p14:tracePt t="14194" x="8472488" y="2562225"/>
          <p14:tracePt t="14234" x="8472488" y="2557463"/>
          <p14:tracePt t="14258" x="8482013" y="2547938"/>
          <p14:tracePt t="14274" x="8486775" y="2547938"/>
          <p14:tracePt t="14282" x="8505825" y="2538413"/>
          <p14:tracePt t="14290" x="8515350" y="2533650"/>
          <p14:tracePt t="14298" x="8529638" y="2524125"/>
          <p14:tracePt t="14306" x="8543925" y="2524125"/>
          <p14:tracePt t="14314" x="8562975" y="2514600"/>
          <p14:tracePt t="14322" x="8572500" y="2514600"/>
          <p14:tracePt t="14330" x="8586788" y="2505075"/>
          <p14:tracePt t="14338" x="8601075" y="2505075"/>
          <p14:tracePt t="14347" x="8610600" y="2505075"/>
          <p14:tracePt t="14354" x="8629650" y="2505075"/>
          <p14:tracePt t="14362" x="8634413" y="2505075"/>
          <p14:tracePt t="14370" x="8667750" y="2500313"/>
          <p14:tracePt t="14378" x="8701088" y="2490788"/>
          <p14:tracePt t="14386" x="8734425" y="2490788"/>
          <p14:tracePt t="14394" x="8767763" y="2490788"/>
          <p14:tracePt t="14402" x="8801100" y="2490788"/>
          <p14:tracePt t="14410" x="8824913" y="2490788"/>
          <p14:tracePt t="14418" x="8848725" y="2490788"/>
          <p14:tracePt t="14426" x="8867775" y="2490788"/>
          <p14:tracePt t="14434" x="8882063" y="2490788"/>
          <p14:tracePt t="14442" x="8896350" y="2490788"/>
          <p14:tracePt t="14450" x="8905875" y="2490788"/>
          <p14:tracePt t="14458" x="8924925" y="2481263"/>
          <p14:tracePt t="14466" x="8939213" y="2481263"/>
          <p14:tracePt t="14474" x="8972550" y="2476500"/>
          <p14:tracePt t="14482" x="9005888" y="2476500"/>
          <p14:tracePt t="14490" x="9043988" y="2466975"/>
          <p14:tracePt t="14498" x="9077325" y="2466975"/>
          <p14:tracePt t="14506" x="9110663" y="2466975"/>
          <p14:tracePt t="14514" x="9153525" y="2466975"/>
          <p14:tracePt t="14522" x="9186863" y="2466975"/>
          <p14:tracePt t="14531" x="9215438" y="2466975"/>
          <p14:tracePt t="14538" x="9234488" y="2466975"/>
          <p14:tracePt t="14547" x="9244013" y="2466975"/>
          <p14:tracePt t="14594" x="9248775" y="2466975"/>
          <p14:tracePt t="14602" x="9282113" y="2466975"/>
          <p14:tracePt t="14610" x="9301163" y="2466975"/>
          <p14:tracePt t="14618" x="9334500" y="2466975"/>
          <p14:tracePt t="14626" x="9363075" y="2466975"/>
          <p14:tracePt t="14634" x="9405938" y="2466975"/>
          <p14:tracePt t="14642" x="9439275" y="2466975"/>
          <p14:tracePt t="14650" x="9472613" y="2466975"/>
          <p14:tracePt t="14658" x="9486900" y="2466975"/>
          <p14:tracePt t="14666" x="9496425" y="2466975"/>
          <p14:tracePt t="14731" x="9505950" y="2466975"/>
          <p14:tracePt t="14738" x="9510713" y="2466975"/>
          <p14:tracePt t="14747" x="9529763" y="2466975"/>
          <p14:tracePt t="14754" x="9539288" y="2466975"/>
          <p14:tracePt t="14762" x="9553575" y="2466975"/>
          <p14:tracePt t="14770" x="9567863" y="2466975"/>
          <p14:tracePt t="14778" x="9577388" y="2466975"/>
          <p14:tracePt t="14786" x="9586913" y="2466975"/>
          <p14:tracePt t="15131" x="9596438" y="2466975"/>
          <p14:tracePt t="15139" x="9601200" y="2466975"/>
          <p14:tracePt t="15147" x="9620250" y="2457450"/>
          <p14:tracePt t="15154" x="9653588" y="2457450"/>
          <p14:tracePt t="15162" x="9677400" y="2443163"/>
          <p14:tracePt t="15170" x="9701213" y="2433638"/>
          <p14:tracePt t="15178" x="9725025" y="2424113"/>
          <p14:tracePt t="15186" x="9748838" y="2419350"/>
          <p14:tracePt t="15194" x="9772650" y="2409825"/>
          <p14:tracePt t="15202" x="9791700" y="2400300"/>
          <p14:tracePt t="15210" x="9815513" y="2390775"/>
          <p14:tracePt t="15218" x="9839325" y="2386013"/>
          <p14:tracePt t="15226" x="9891713" y="2357438"/>
          <p14:tracePt t="15234" x="9953625" y="2333625"/>
          <p14:tracePt t="15242" x="10029825" y="2309813"/>
          <p14:tracePt t="15250" x="10110788" y="2271713"/>
          <p14:tracePt t="15258" x="10191750" y="2238375"/>
          <p14:tracePt t="15266" x="10282238" y="2205038"/>
          <p14:tracePt t="15274" x="10363200" y="2162175"/>
          <p14:tracePt t="15283" x="10429875" y="2128838"/>
          <p14:tracePt t="15290" x="10496550" y="2095500"/>
          <p14:tracePt t="15298" x="10587038" y="2047875"/>
          <p14:tracePt t="15306" x="10653713" y="2024063"/>
          <p14:tracePt t="15314" x="10739438" y="1957388"/>
          <p14:tracePt t="15322" x="10825163" y="1909763"/>
          <p14:tracePt t="15331" x="10887075" y="1852613"/>
          <p14:tracePt t="15338" x="10977563" y="1795463"/>
          <p14:tracePt t="15347" x="11068050" y="1719263"/>
          <p14:tracePt t="15354" x="11168063" y="1638300"/>
          <p14:tracePt t="15364" x="11272838" y="1557338"/>
          <p14:tracePt t="15370" x="11349038" y="1481138"/>
          <p14:tracePt t="15380" x="11420475" y="1419225"/>
          <p14:tracePt t="15386" x="11472863" y="1352550"/>
          <p14:tracePt t="15397" x="11510963" y="1285875"/>
          <p14:tracePt t="15402" x="11544300" y="1228725"/>
          <p14:tracePt t="15413" x="11577638" y="1157288"/>
          <p14:tracePt t="15418" x="11601450" y="1081088"/>
          <p14:tracePt t="15430" x="11610975" y="1014413"/>
          <p14:tracePt t="15434" x="11625263" y="933450"/>
          <p14:tracePt t="15447" x="11625263" y="833438"/>
          <p14:tracePt t="15450" x="11625263" y="752475"/>
          <p14:tracePt t="15463" x="11620500" y="661988"/>
          <p14:tracePt t="15466" x="11610975" y="590550"/>
          <p14:tracePt t="15480" x="11587163" y="514350"/>
          <p14:tracePt t="15482" x="11563350" y="433388"/>
          <p14:tracePt t="15497" x="11534775" y="366713"/>
          <p14:tracePt t="15499" x="11510963" y="276225"/>
          <p14:tracePt t="15513" x="11487150" y="214313"/>
          <p14:tracePt t="15515" x="11453813" y="147638"/>
          <p14:tracePt t="15530" x="11439525" y="100013"/>
          <p14:tracePt t="15531" x="11420475" y="66675"/>
          <p14:tracePt t="15546" x="11387138" y="33338"/>
          <p14:tracePt t="15548" x="11363325" y="9525"/>
          <p14:tracePt t="16544" x="10839450" y="23813"/>
          <p14:tracePt t="16544" x="10848975" y="90488"/>
          <p14:tracePt t="16544" x="10882313" y="195263"/>
          <p14:tracePt t="16544" x="10915650" y="338138"/>
          <p14:tracePt t="16544" x="10963275" y="466725"/>
          <p14:tracePt t="16544" x="10996613" y="571500"/>
          <p14:tracePt t="16544" x="11020425" y="661988"/>
          <p14:tracePt t="16544" x="11034713" y="728663"/>
          <p14:tracePt t="16544" x="11044238" y="776288"/>
          <p14:tracePt t="16544" x="11063288" y="819150"/>
          <p14:tracePt t="16544" x="11068050" y="842963"/>
          <p14:tracePt t="16544" x="11077575" y="866775"/>
          <p14:tracePt t="16544" x="11077575" y="885825"/>
          <p14:tracePt t="16544" x="11087100" y="895350"/>
          <p14:tracePt t="16544" x="11087100" y="909638"/>
          <p14:tracePt t="16544" x="11091863" y="919163"/>
          <p14:tracePt t="16544" x="11091863" y="923925"/>
          <p14:tracePt t="16544" x="11068050" y="933450"/>
          <p14:tracePt t="16544" x="10972800" y="885825"/>
          <p14:tracePt t="16544" x="10896600" y="833438"/>
          <p14:tracePt t="16544" x="10848975" y="795338"/>
          <p14:tracePt t="16544" x="10815638" y="762000"/>
          <p14:tracePt t="16544" x="10782300" y="704850"/>
          <p14:tracePt t="16544" x="10739438" y="657225"/>
          <p14:tracePt t="16544" x="10701338" y="600075"/>
          <p14:tracePt t="16544" x="10668000" y="533400"/>
          <p14:tracePt t="16544" x="10620375" y="452438"/>
          <p14:tracePt t="16544" x="10567988" y="361950"/>
          <p14:tracePt t="16544" x="10520363" y="271463"/>
          <p14:tracePt t="16544" x="10463213" y="157163"/>
          <p14:tracePt t="16544" x="10406063" y="66675"/>
          <p14:tracePt t="16544" x="3876675" y="66675"/>
          <p14:tracePt t="16544" x="3286125" y="157163"/>
          <p14:tracePt t="16544" x="2762250" y="219075"/>
          <p14:tracePt t="16544" x="2319338" y="304800"/>
          <p14:tracePt t="16544" x="1909763" y="352425"/>
          <p14:tracePt t="16544" x="1624013" y="395288"/>
          <p14:tracePt t="16544" x="1362075" y="423863"/>
          <p14:tracePt t="16544" x="1195388" y="442913"/>
          <p14:tracePt t="16544" x="1100138" y="466725"/>
          <p14:tracePt t="16544" x="1023938" y="485775"/>
          <p14:tracePt t="16544" x="990600" y="485775"/>
          <p14:tracePt t="16544" x="981075" y="490538"/>
          <p14:tracePt t="16544" x="1009650" y="485775"/>
          <p14:tracePt t="16544" x="1023938" y="485775"/>
          <p14:tracePt t="16544" x="1033463" y="485775"/>
          <p14:tracePt t="16544" x="1038225" y="485775"/>
          <p14:tracePt t="16544" x="1047750" y="485775"/>
          <p14:tracePt t="16544" x="1057275" y="485775"/>
          <p14:tracePt t="16544" x="1066800" y="490538"/>
          <p14:tracePt t="16544" x="1071563" y="490538"/>
          <p14:tracePt t="16544" x="1081088" y="490538"/>
          <p14:tracePt t="16544" x="1066800" y="485775"/>
          <p14:tracePt t="16544" x="1038225" y="457200"/>
          <p14:tracePt t="16544" x="1009650" y="433388"/>
          <p14:tracePt t="16544" x="957263" y="409575"/>
          <p14:tracePt t="16544" x="919163" y="395288"/>
          <p14:tracePt t="16544" x="833438" y="361950"/>
          <p14:tracePt t="16544" x="771525" y="338138"/>
          <p14:tracePt t="16544" x="690563" y="295275"/>
          <p14:tracePt t="16544" x="628650" y="252413"/>
          <p14:tracePt t="16544" x="557213" y="214313"/>
          <p14:tracePt t="16544" x="500063" y="161925"/>
          <p14:tracePt t="16544" x="419100" y="104775"/>
          <p14:tracePt t="16544" x="319088" y="47625"/>
          <p14:tracePt t="16544" x="2195513" y="42863"/>
          <p14:tracePt t="16544" x="2343150" y="100013"/>
          <p14:tracePt t="16544" x="2524125" y="161925"/>
          <p14:tracePt t="16544" x="2738438" y="261938"/>
          <p14:tracePt t="16544" x="3024188" y="361950"/>
          <p14:tracePt t="16544" x="3276600" y="457200"/>
          <p14:tracePt t="16544" x="3538538" y="542925"/>
          <p14:tracePt t="16544" x="3752850" y="604838"/>
          <p14:tracePt t="16544" x="3933825" y="671513"/>
          <p14:tracePt t="16544" x="4081463" y="738188"/>
          <p14:tracePt t="16544" x="4210050" y="809625"/>
          <p14:tracePt t="16544" x="4352925" y="895350"/>
          <p14:tracePt t="16544" x="4433888" y="966788"/>
          <p14:tracePt t="16544" x="4524375" y="1038225"/>
          <p14:tracePt t="16544" x="4581525" y="1090613"/>
          <p14:tracePt t="16544" x="4605338" y="1128713"/>
          <p14:tracePt t="16544" x="4638675" y="1157288"/>
          <p14:tracePt t="16544" x="4643438" y="1171575"/>
          <p14:tracePt t="16544" x="4652963" y="1181100"/>
          <p14:tracePt t="16544" x="4672013" y="1195388"/>
          <p14:tracePt t="16544" x="4676775" y="1204913"/>
          <p14:tracePt t="16544" x="4676775" y="1214438"/>
          <p14:tracePt t="16544" x="4686300" y="1214438"/>
          <p14:tracePt t="16544" x="4686300" y="1219200"/>
        </p14:tracePtLst>
      </p14:laserTraceLst>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p:txBody>
          <a:bodyPr/>
          <a:lstStyle/>
          <a:p>
            <a:r>
              <a:rPr lang="en-US" altLang="zh-CN" dirty="0"/>
              <a:t>3.1.1</a:t>
            </a:r>
            <a:r>
              <a:rPr lang="zh-CN" altLang="en-US" dirty="0"/>
              <a:t> </a:t>
            </a:r>
            <a:r>
              <a:rPr lang="en-GB" altLang="zh-CN" dirty="0"/>
              <a:t>Radiometric Calibration</a:t>
            </a:r>
            <a:br>
              <a:rPr lang="zh-CN" altLang="en-US" sz="4000" dirty="0"/>
            </a:br>
            <a:endParaRPr lang="en-US" dirty="0"/>
          </a:p>
        </p:txBody>
      </p:sp>
      <p:sp>
        <p:nvSpPr>
          <p:cNvPr id="3" name="Content Placeholder 2">
            <a:extLst>
              <a:ext uri="{FF2B5EF4-FFF2-40B4-BE49-F238E27FC236}">
                <a16:creationId xmlns:a16="http://schemas.microsoft.com/office/drawing/2014/main" id="{9E3DD0AA-35B8-412B-953D-43E64E20ADC3}"/>
              </a:ext>
            </a:extLst>
          </p:cNvPr>
          <p:cNvSpPr>
            <a:spLocks noGrp="1"/>
          </p:cNvSpPr>
          <p:nvPr>
            <p:ph idx="1"/>
          </p:nvPr>
        </p:nvSpPr>
        <p:spPr>
          <a:xfrm>
            <a:off x="609600" y="914401"/>
            <a:ext cx="6805961" cy="2129882"/>
          </a:xfrm>
        </p:spPr>
        <p:txBody>
          <a:bodyPr/>
          <a:lstStyle/>
          <a:p>
            <a:r>
              <a:rPr lang="en-GB" altLang="zh-CN" sz="2000" kern="100" dirty="0">
                <a:latin typeface="Times New Roman" panose="02020603050405020304" pitchFamily="18" charset="0"/>
              </a:rPr>
              <a:t>Before launching, X-EUVS is calibrated in CIOMP. </a:t>
            </a:r>
            <a:r>
              <a:rPr lang="en-GB" altLang="zh-CN" sz="2000" kern="100" dirty="0">
                <a:latin typeface="Times New Roman" panose="02020603050405020304" pitchFamily="18" charset="0"/>
                <a:ea typeface="宋体" panose="02010600030101010101" pitchFamily="2" charset="-122"/>
              </a:rPr>
              <a:t>First, the parameters of the sensor optics are calibrated by an X-ray and EUV reflectometer, which include the transmittance of the pre-filter, transmittance of the passband filter and reflectivity of the mirror. </a:t>
            </a:r>
            <a:r>
              <a:rPr lang="en-GB" altLang="zh-CN" sz="2000" kern="100" dirty="0">
                <a:latin typeface="Times New Roman" panose="02020603050405020304" pitchFamily="18" charset="0"/>
              </a:rPr>
              <a:t>The irradiance of the full-disk Sun can be calculated by </a:t>
            </a:r>
            <a:r>
              <a:rPr lang="en-US" altLang="zh-CN" sz="2000" kern="100" dirty="0">
                <a:latin typeface="Times New Roman" panose="02020603050405020304" pitchFamily="18" charset="0"/>
              </a:rPr>
              <a:t>the </a:t>
            </a:r>
            <a:r>
              <a:rPr lang="en-GB" altLang="zh-CN" sz="2000" kern="100" dirty="0">
                <a:latin typeface="Times New Roman" panose="02020603050405020304" pitchFamily="18" charset="0"/>
              </a:rPr>
              <a:t>formula.</a:t>
            </a:r>
            <a:r>
              <a:rPr lang="zh-CN" altLang="en-US" sz="2000" dirty="0"/>
              <a:t> </a:t>
            </a:r>
            <a:endParaRPr lang="en-US" sz="2000"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7</a:t>
            </a:fld>
            <a:endParaRPr lang="en-US"/>
          </a:p>
        </p:txBody>
      </p:sp>
      <p:sp>
        <p:nvSpPr>
          <p:cNvPr id="5" name="Content Placeholder 2">
            <a:extLst>
              <a:ext uri="{FF2B5EF4-FFF2-40B4-BE49-F238E27FC236}">
                <a16:creationId xmlns:a16="http://schemas.microsoft.com/office/drawing/2014/main" id="{6D73CAF8-F7CA-284C-A434-8B84BA6ADB7D}"/>
              </a:ext>
            </a:extLst>
          </p:cNvPr>
          <p:cNvSpPr txBox="1">
            <a:spLocks/>
          </p:cNvSpPr>
          <p:nvPr/>
        </p:nvSpPr>
        <p:spPr bwMode="auto">
          <a:xfrm>
            <a:off x="936703" y="4503675"/>
            <a:ext cx="6478858" cy="21298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pitchFamily="2" charset="2"/>
              <a:buChar char="v"/>
              <a:defRPr sz="320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Clr>
                <a:srgbClr val="006600"/>
              </a:buClr>
              <a:buFont typeface="Wingdings"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GB" altLang="zh-CN" sz="2000" kern="100" dirty="0">
                <a:ea typeface="宋体" panose="02010600030101010101" pitchFamily="2" charset="-122"/>
              </a:rPr>
              <a:t>where </a:t>
            </a:r>
            <a:r>
              <a:rPr lang="en-GB" altLang="zh-CN" sz="2000" kern="100" dirty="0" err="1">
                <a:ea typeface="宋体" panose="02010600030101010101" pitchFamily="2" charset="-122"/>
              </a:rPr>
              <a:t>E</a:t>
            </a:r>
            <a:r>
              <a:rPr lang="en-GB" altLang="zh-CN" sz="2000" kern="100" baseline="-25000" dirty="0" err="1">
                <a:ea typeface="宋体" panose="02010600030101010101" pitchFamily="2" charset="-122"/>
              </a:rPr>
              <a:t>sun</a:t>
            </a:r>
            <a:r>
              <a:rPr lang="en-GB" altLang="zh-CN" sz="2000" kern="100" dirty="0">
                <a:ea typeface="宋体" panose="02010600030101010101" pitchFamily="2" charset="-122"/>
              </a:rPr>
              <a:t> is the solar full-disk irradiance, I</a:t>
            </a:r>
            <a:r>
              <a:rPr lang="en-GB" altLang="zh-CN" sz="2000" kern="100" baseline="-25000" dirty="0">
                <a:ea typeface="宋体" panose="02010600030101010101" pitchFamily="2" charset="-122"/>
              </a:rPr>
              <a:t>d</a:t>
            </a:r>
            <a:r>
              <a:rPr lang="en-GB" altLang="zh-CN" sz="2000" kern="100" dirty="0">
                <a:ea typeface="宋体" panose="02010600030101010101" pitchFamily="2" charset="-122"/>
              </a:rPr>
              <a:t> is the photon current tested by the sensor, R</a:t>
            </a:r>
            <a:r>
              <a:rPr lang="en-GB" altLang="zh-CN" sz="2000" kern="100" baseline="-25000" dirty="0">
                <a:ea typeface="宋体" panose="02010600030101010101" pitchFamily="2" charset="-122"/>
              </a:rPr>
              <a:t>d</a:t>
            </a:r>
            <a:r>
              <a:rPr lang="en-GB" altLang="zh-CN" sz="2000" kern="100" dirty="0">
                <a:ea typeface="宋体" panose="02010600030101010101" pitchFamily="2" charset="-122"/>
              </a:rPr>
              <a:t> is the response factor of the diode, </a:t>
            </a:r>
            <a:r>
              <a:rPr lang="en-GB" altLang="zh-CN" sz="2000" i="1" kern="100" dirty="0">
                <a:ea typeface="宋体" panose="02010600030101010101" pitchFamily="2" charset="-122"/>
              </a:rPr>
              <a:t>A</a:t>
            </a:r>
            <a:r>
              <a:rPr lang="en-GB" altLang="zh-CN" sz="2000" kern="100" dirty="0">
                <a:ea typeface="宋体" panose="02010600030101010101" pitchFamily="2" charset="-122"/>
              </a:rPr>
              <a:t> is the entrance pupil area, and </a:t>
            </a:r>
            <a:r>
              <a:rPr lang="en-GB" altLang="zh-CN" sz="2000" i="1" kern="100" dirty="0" err="1">
                <a:ea typeface="宋体" panose="02010600030101010101" pitchFamily="2" charset="-122"/>
              </a:rPr>
              <a:t>τ</a:t>
            </a:r>
            <a:r>
              <a:rPr lang="en-GB" altLang="zh-CN" sz="2000" kern="100" dirty="0">
                <a:ea typeface="宋体" panose="02010600030101010101" pitchFamily="2" charset="-122"/>
              </a:rPr>
              <a:t> is the system transmittance, which is the product of the filter transmittance and mirror reflectivity.</a:t>
            </a:r>
            <a:endParaRPr lang="zh-CN" altLang="en-US" sz="2000" kern="100" dirty="0">
              <a:ea typeface="宋体" panose="02010600030101010101" pitchFamily="2" charset="-122"/>
            </a:endParaRPr>
          </a:p>
          <a:p>
            <a:endParaRPr lang="en-US" sz="2000" kern="0" dirty="0"/>
          </a:p>
        </p:txBody>
      </p:sp>
      <p:graphicFrame>
        <p:nvGraphicFramePr>
          <p:cNvPr id="6" name="对象 5">
            <a:extLst>
              <a:ext uri="{FF2B5EF4-FFF2-40B4-BE49-F238E27FC236}">
                <a16:creationId xmlns:a16="http://schemas.microsoft.com/office/drawing/2014/main" id="{B778A3D1-565D-C145-B10C-010E1AF20FE8}"/>
              </a:ext>
            </a:extLst>
          </p:cNvPr>
          <p:cNvGraphicFramePr>
            <a:graphicFrameLocks noChangeAspect="1"/>
          </p:cNvGraphicFramePr>
          <p:nvPr/>
        </p:nvGraphicFramePr>
        <p:xfrm>
          <a:off x="2360294" y="3158584"/>
          <a:ext cx="3267643" cy="980293"/>
        </p:xfrm>
        <a:graphic>
          <a:graphicData uri="http://schemas.openxmlformats.org/presentationml/2006/ole">
            <mc:AlternateContent xmlns:mc="http://schemas.openxmlformats.org/markup-compatibility/2006">
              <mc:Choice xmlns:v="urn:schemas-microsoft-com:vml" Requires="v">
                <p:oleObj spid="_x0000_s17513" name="Equation" r:id="rId5" imgW="1523686" imgH="457151" progId="Equation.DSMT4">
                  <p:embed/>
                </p:oleObj>
              </mc:Choice>
              <mc:Fallback>
                <p:oleObj name="Equation" r:id="rId5" imgW="1523686" imgH="457151" progId="Equation.DSMT4">
                  <p:embed/>
                  <p:pic>
                    <p:nvPicPr>
                      <p:cNvPr id="6" name="对象 5">
                        <a:extLst>
                          <a:ext uri="{FF2B5EF4-FFF2-40B4-BE49-F238E27FC236}">
                            <a16:creationId xmlns:a16="http://schemas.microsoft.com/office/drawing/2014/main" id="{B778A3D1-565D-C145-B10C-010E1AF20FE8}"/>
                          </a:ext>
                        </a:extLst>
                      </p:cNvPr>
                      <p:cNvPicPr/>
                      <p:nvPr/>
                    </p:nvPicPr>
                    <p:blipFill>
                      <a:blip r:embed="rId6"/>
                      <a:stretch>
                        <a:fillRect/>
                      </a:stretch>
                    </p:blipFill>
                    <p:spPr>
                      <a:xfrm>
                        <a:off x="2360294" y="3158584"/>
                        <a:ext cx="3267643" cy="980293"/>
                      </a:xfrm>
                      <a:prstGeom prst="rect">
                        <a:avLst/>
                      </a:prstGeom>
                    </p:spPr>
                  </p:pic>
                </p:oleObj>
              </mc:Fallback>
            </mc:AlternateContent>
          </a:graphicData>
        </a:graphic>
      </p:graphicFrame>
      <p:pic>
        <p:nvPicPr>
          <p:cNvPr id="8" name="图片 7">
            <a:extLst>
              <a:ext uri="{FF2B5EF4-FFF2-40B4-BE49-F238E27FC236}">
                <a16:creationId xmlns:a16="http://schemas.microsoft.com/office/drawing/2014/main" id="{D75E9218-E5FF-574B-BF13-4FA63DA9031F}"/>
              </a:ext>
            </a:extLst>
          </p:cNvPr>
          <p:cNvPicPr>
            <a:picLocks noChangeAspect="1"/>
          </p:cNvPicPr>
          <p:nvPr/>
        </p:nvPicPr>
        <p:blipFill>
          <a:blip r:embed="rId7"/>
          <a:stretch>
            <a:fillRect/>
          </a:stretch>
        </p:blipFill>
        <p:spPr>
          <a:xfrm>
            <a:off x="7270596" y="2051206"/>
            <a:ext cx="4893880" cy="3052617"/>
          </a:xfrm>
          <a:prstGeom prst="rect">
            <a:avLst/>
          </a:prstGeom>
        </p:spPr>
      </p:pic>
      <p:sp>
        <p:nvSpPr>
          <p:cNvPr id="9" name="文本框 8">
            <a:extLst>
              <a:ext uri="{FF2B5EF4-FFF2-40B4-BE49-F238E27FC236}">
                <a16:creationId xmlns:a16="http://schemas.microsoft.com/office/drawing/2014/main" id="{63B194D6-8BE6-034E-96A7-D2B4C5A44E42}"/>
              </a:ext>
            </a:extLst>
          </p:cNvPr>
          <p:cNvSpPr txBox="1"/>
          <p:nvPr/>
        </p:nvSpPr>
        <p:spPr>
          <a:xfrm>
            <a:off x="7968582" y="5066934"/>
            <a:ext cx="3581119" cy="923330"/>
          </a:xfrm>
          <a:prstGeom prst="rect">
            <a:avLst/>
          </a:prstGeom>
          <a:noFill/>
        </p:spPr>
        <p:txBody>
          <a:bodyPr wrap="square" rtlCol="0">
            <a:spAutoFit/>
          </a:bodyPr>
          <a:lstStyle/>
          <a:p>
            <a:r>
              <a:rPr lang="en" altLang="zh-CN" sz="1800" dirty="0">
                <a:effectLst/>
                <a:latin typeface="AdvOT3b30f6db.B"/>
              </a:rPr>
              <a:t>Current-irradiance conversion factors of the X-ray and EUV sensor </a:t>
            </a:r>
            <a:endParaRPr lang="en" altLang="zh-CN" dirty="0"/>
          </a:p>
          <a:p>
            <a:endParaRPr kumimoji="1" lang="zh-CN" altLang="en-US" dirty="0"/>
          </a:p>
        </p:txBody>
      </p:sp>
      <p:sp>
        <p:nvSpPr>
          <p:cNvPr id="10" name="Content Placeholder 2">
            <a:extLst>
              <a:ext uri="{FF2B5EF4-FFF2-40B4-BE49-F238E27FC236}">
                <a16:creationId xmlns:a16="http://schemas.microsoft.com/office/drawing/2014/main" id="{0E47D3A4-6D4B-5841-B6B3-37C54DE50750}"/>
              </a:ext>
            </a:extLst>
          </p:cNvPr>
          <p:cNvSpPr txBox="1">
            <a:spLocks/>
          </p:cNvSpPr>
          <p:nvPr/>
        </p:nvSpPr>
        <p:spPr bwMode="auto">
          <a:xfrm>
            <a:off x="8401691" y="5675144"/>
            <a:ext cx="2631689" cy="38709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pitchFamily="2" charset="2"/>
              <a:buChar char="v"/>
              <a:defRPr sz="320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Clr>
                <a:srgbClr val="006600"/>
              </a:buClr>
              <a:buFont typeface="Wingdings"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 typeface="Wingdings" pitchFamily="2" charset="2"/>
              <a:buNone/>
            </a:pPr>
            <a:r>
              <a:rPr lang="en-US" altLang="zh-CN" sz="1600" kern="100" dirty="0"/>
              <a:t>(</a:t>
            </a:r>
            <a:r>
              <a:rPr lang="en-GB" altLang="zh-CN" sz="1600" kern="100" dirty="0"/>
              <a:t>Chen</a:t>
            </a:r>
            <a:r>
              <a:rPr lang="zh-CN" altLang="en-US" sz="1600" kern="100" dirty="0"/>
              <a:t> </a:t>
            </a:r>
            <a:r>
              <a:rPr lang="en-US" altLang="zh-CN" sz="1600" kern="100" dirty="0"/>
              <a:t>et</a:t>
            </a:r>
            <a:r>
              <a:rPr lang="zh-CN" altLang="en-US" sz="1600" kern="100" dirty="0"/>
              <a:t> </a:t>
            </a:r>
            <a:r>
              <a:rPr lang="en-US" altLang="zh-CN" sz="1600" kern="100" dirty="0"/>
              <a:t>al.,</a:t>
            </a:r>
            <a:r>
              <a:rPr lang="zh-CN" altLang="en-US" sz="1600" kern="100" dirty="0"/>
              <a:t> </a:t>
            </a:r>
            <a:r>
              <a:rPr lang="en-US" altLang="zh-CN" sz="1600" i="1" kern="100" dirty="0"/>
              <a:t>Light</a:t>
            </a:r>
            <a:r>
              <a:rPr lang="en-US" altLang="zh-CN" sz="1600" kern="100" dirty="0"/>
              <a:t>,</a:t>
            </a:r>
            <a:r>
              <a:rPr lang="zh-CN" altLang="en-US" sz="1600" kern="100" dirty="0"/>
              <a:t> </a:t>
            </a:r>
            <a:r>
              <a:rPr lang="en-US" altLang="zh-CN" sz="1600" kern="100" dirty="0"/>
              <a:t>2022)</a:t>
            </a:r>
            <a:endParaRPr lang="zh-CN" altLang="en-US" sz="1600" kern="0" dirty="0"/>
          </a:p>
        </p:txBody>
      </p:sp>
      <p:pic>
        <p:nvPicPr>
          <p:cNvPr id="7" name="音频 6">
            <a:hlinkClick r:id="" action="ppaction://media"/>
            <a:extLst>
              <a:ext uri="{FF2B5EF4-FFF2-40B4-BE49-F238E27FC236}">
                <a16:creationId xmlns:a16="http://schemas.microsoft.com/office/drawing/2014/main" id="{48C7324F-BD51-8943-B7D4-9798B050961C}"/>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347953676"/>
      </p:ext>
    </p:extLst>
  </p:cSld>
  <p:clrMapOvr>
    <a:masterClrMapping/>
  </p:clrMapOvr>
  <mc:AlternateContent xmlns:mc="http://schemas.openxmlformats.org/markup-compatibility/2006">
    <mc:Choice xmlns:p14="http://schemas.microsoft.com/office/powerpoint/2010/main" Requires="p14">
      <p:transition spd="slow" p14:dur="2000" advTm="31759"/>
    </mc:Choice>
    <mc:Fallback>
      <p:transition spd="slow" advTm="31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7167" x="2562225" y="4633913"/>
          <p14:tracePt t="17519" x="4129088" y="6848475"/>
          <p14:tracePt t="17526" x="4105275" y="6786563"/>
          <p14:tracePt t="17534" x="4095750" y="6700838"/>
          <p14:tracePt t="17542" x="4081463" y="6596063"/>
          <p14:tracePt t="17550" x="4062413" y="6462713"/>
          <p14:tracePt t="17558" x="4048125" y="6357938"/>
          <p14:tracePt t="17566" x="4024313" y="6234113"/>
          <p14:tracePt t="17574" x="4000500" y="6138863"/>
          <p14:tracePt t="17582" x="3990975" y="6005513"/>
          <p14:tracePt t="17590" x="3957638" y="5891213"/>
          <p14:tracePt t="17598" x="3933825" y="5786438"/>
          <p14:tracePt t="17606" x="3910013" y="5672138"/>
          <p14:tracePt t="17614" x="3857625" y="5548313"/>
          <p14:tracePt t="17622" x="3833813" y="5467350"/>
          <p14:tracePt t="17631" x="3810000" y="5367338"/>
          <p14:tracePt t="17638" x="3776663" y="5262563"/>
          <p14:tracePt t="17647" x="3752850" y="5172075"/>
          <p14:tracePt t="17654" x="3729038" y="5072063"/>
          <p14:tracePt t="17663" x="3705225" y="4991100"/>
          <p14:tracePt t="17670" x="3686175" y="4910138"/>
          <p14:tracePt t="17678" x="3676650" y="4824413"/>
          <p14:tracePt t="17686" x="3676650" y="4762500"/>
          <p14:tracePt t="17694" x="3662363" y="4705350"/>
          <p14:tracePt t="17705" x="3648075" y="4643438"/>
          <p14:tracePt t="17711" x="3638550" y="4605338"/>
          <p14:tracePt t="17720" x="3629025" y="4572000"/>
          <p14:tracePt t="17727" x="3619500" y="4538663"/>
          <p14:tracePt t="17735" x="3614738" y="4524375"/>
          <p14:tracePt t="17743" x="3614738" y="4505325"/>
          <p14:tracePt t="17751" x="3605213" y="4500563"/>
          <p14:tracePt t="17759" x="3605213" y="4481513"/>
          <p14:tracePt t="17767" x="3595688" y="4471988"/>
          <p14:tracePt t="17783" x="3595688" y="4467225"/>
          <p14:tracePt t="17790" x="3595688" y="4457700"/>
          <p14:tracePt t="17798" x="3590925" y="4457700"/>
          <p14:tracePt t="17807" x="3581400" y="4448175"/>
          <p14:tracePt t="17815" x="3571875" y="4438650"/>
          <p14:tracePt t="17823" x="3557588" y="4433888"/>
          <p14:tracePt t="17831" x="3524250" y="4424363"/>
          <p14:tracePt t="17839" x="3481388" y="4400550"/>
          <p14:tracePt t="17848" x="3433763" y="4367213"/>
          <p14:tracePt t="17855" x="3386138" y="4343400"/>
          <p14:tracePt t="17863" x="3324225" y="4310063"/>
          <p14:tracePt t="17870" x="3286125" y="4276725"/>
          <p14:tracePt t="17883" x="3228975" y="4243388"/>
          <p14:tracePt t="17887" x="3186113" y="4219575"/>
          <p14:tracePt t="17896" x="3138488" y="4186238"/>
          <p14:tracePt t="17903" x="3095625" y="4162425"/>
          <p14:tracePt t="17910" x="3057525" y="4138613"/>
          <p14:tracePt t="17919" x="3014663" y="4119563"/>
          <p14:tracePt t="17927" x="2981325" y="4105275"/>
          <p14:tracePt t="17935" x="2947988" y="4071938"/>
          <p14:tracePt t="17944" x="2933700" y="4062413"/>
          <p14:tracePt t="17951" x="2914650" y="4029075"/>
          <p14:tracePt t="17959" x="2914650" y="4005263"/>
          <p14:tracePt t="17967" x="2909888" y="3981450"/>
          <p14:tracePt t="17976" x="2900363" y="3967163"/>
          <p14:tracePt t="17984" x="2900363" y="3933825"/>
          <p14:tracePt t="17991" x="2900363" y="3914775"/>
          <p14:tracePt t="17999" x="2914650" y="3881438"/>
          <p14:tracePt t="18006" x="2957513" y="3824288"/>
          <p14:tracePt t="18015" x="3033713" y="3767138"/>
          <p14:tracePt t="18024" x="3119438" y="3705225"/>
          <p14:tracePt t="18032" x="3205163" y="3648075"/>
          <p14:tracePt t="18040" x="3267075" y="3605213"/>
          <p14:tracePt t="18047" x="3319463" y="3557588"/>
          <p14:tracePt t="18055" x="3376613" y="3524250"/>
          <p14:tracePt t="18064" x="3424238" y="3481388"/>
          <p14:tracePt t="18072" x="3457575" y="3448050"/>
          <p14:tracePt t="18080" x="3490913" y="3424238"/>
          <p14:tracePt t="18087" x="3524250" y="3400425"/>
          <p14:tracePt t="18097" x="3571875" y="3386138"/>
          <p14:tracePt t="18103" x="3629025" y="3357563"/>
          <p14:tracePt t="18113" x="3695700" y="3343275"/>
          <p14:tracePt t="18119" x="3776663" y="3309938"/>
          <p14:tracePt t="18130" x="3881438" y="3286125"/>
          <p14:tracePt t="18135" x="4005263" y="3267075"/>
          <p14:tracePt t="18147" x="4129088" y="3252788"/>
          <p14:tracePt t="18153" x="4205288" y="3243263"/>
          <p14:tracePt t="18163" x="4286250" y="3243263"/>
          <p14:tracePt t="18169" x="4352925" y="3243263"/>
          <p14:tracePt t="18180" x="4400550" y="3243263"/>
          <p14:tracePt t="18183" x="4438650" y="3262313"/>
          <p14:tracePt t="18197" x="4514850" y="3286125"/>
          <p14:tracePt t="18201" x="4595813" y="3300413"/>
          <p14:tracePt t="18213" x="4752975" y="3357563"/>
          <p14:tracePt t="18217" x="4876800" y="3390900"/>
          <p14:tracePt t="18229" x="5014913" y="3424238"/>
          <p14:tracePt t="18235" x="5105400" y="3457575"/>
          <p14:tracePt t="18246" x="5162550" y="3481388"/>
          <p14:tracePt t="18248" x="5200650" y="3514725"/>
          <p14:tracePt t="18263" x="5229225" y="3548063"/>
          <p14:tracePt t="18264" x="5243513" y="3581400"/>
          <p14:tracePt t="18271" x="5253038" y="3614738"/>
          <p14:tracePt t="18280" x="5253038" y="3652838"/>
          <p14:tracePt t="18287" x="5233988" y="3705225"/>
          <p14:tracePt t="18296" x="5195888" y="3752850"/>
          <p14:tracePt t="18303" x="5153025" y="3795713"/>
          <p14:tracePt t="18313" x="5081588" y="3852863"/>
          <p14:tracePt t="18319" x="4972050" y="3900488"/>
          <p14:tracePt t="18329" x="4867275" y="3948113"/>
          <p14:tracePt t="18335" x="4752975" y="4005263"/>
          <p14:tracePt t="18347" x="4614863" y="4071938"/>
          <p14:tracePt t="18350" x="4448175" y="4119563"/>
          <p14:tracePt t="18363" x="4295775" y="4152900"/>
          <p14:tracePt t="18368" x="4129088" y="4176713"/>
          <p14:tracePt t="18380" x="3933825" y="4186238"/>
          <p14:tracePt t="18383" x="3795713" y="4186238"/>
          <p14:tracePt t="18396" x="3662363" y="4186238"/>
          <p14:tracePt t="18399" x="3538538" y="4171950"/>
          <p14:tracePt t="18413" x="3433763" y="4148138"/>
          <p14:tracePt t="18415" x="3309938" y="4095750"/>
          <p14:tracePt t="18430" x="3195638" y="4062413"/>
          <p14:tracePt t="18432" x="3081338" y="4014788"/>
          <p14:tracePt t="18446" x="2990850" y="3971925"/>
          <p14:tracePt t="18448" x="2924175" y="3957638"/>
          <p14:tracePt t="18463" x="2886075" y="3924300"/>
          <p14:tracePt t="18464" x="2833688" y="3910013"/>
          <p14:tracePt t="18471" x="2795588" y="3867150"/>
          <p14:tracePt t="18480" x="2762250" y="3833813"/>
          <p14:tracePt t="18487" x="2728913" y="3795713"/>
          <p14:tracePt t="18496" x="2695575" y="3762375"/>
          <p14:tracePt t="18503" x="2652713" y="3729038"/>
          <p14:tracePt t="18513" x="2624138" y="3705225"/>
          <p14:tracePt t="18519" x="2590800" y="3676650"/>
          <p14:tracePt t="18530" x="2557463" y="3652838"/>
          <p14:tracePt t="18535" x="2533650" y="3638550"/>
          <p14:tracePt t="18547" x="2533650" y="3629025"/>
          <p14:tracePt t="18551" x="2533650" y="3614738"/>
          <p14:tracePt t="18563" x="2533650" y="3595688"/>
          <p14:tracePt t="18567" x="2538413" y="3571875"/>
          <p14:tracePt t="18636" x="3228975" y="3238500"/>
          <p14:tracePt t="18641" x="3367088" y="3209925"/>
          <p14:tracePt t="18650" x="3590925" y="3181350"/>
          <p14:tracePt t="18656" x="3910013" y="3138488"/>
          <p14:tracePt t="18664" x="4205288" y="3119438"/>
          <p14:tracePt t="18673" x="4605338" y="3114675"/>
          <p14:tracePt t="18687" x="5138738" y="3119438"/>
          <p14:tracePt t="18694" x="5291138" y="3162300"/>
          <p14:tracePt t="18702" x="5400675" y="3205163"/>
          <p14:tracePt t="18710" x="5457825" y="3238500"/>
          <p14:tracePt t="18718" x="5495925" y="3267075"/>
          <p14:tracePt t="18726" x="5529263" y="3319463"/>
          <p14:tracePt t="18734" x="5538788" y="3343275"/>
          <p14:tracePt t="18742" x="5548313" y="3386138"/>
          <p14:tracePt t="18750" x="5572125" y="3414713"/>
          <p14:tracePt t="18758" x="5586413" y="3457575"/>
          <p14:tracePt t="18766" x="5610225" y="3490913"/>
          <p14:tracePt t="18774" x="5619750" y="3524250"/>
          <p14:tracePt t="18782" x="5629275" y="3548063"/>
          <p14:tracePt t="18790" x="5638800" y="3562350"/>
          <p14:tracePt t="18798" x="5638800" y="3581400"/>
          <p14:tracePt t="18806" x="5629275" y="3595688"/>
          <p14:tracePt t="18814" x="5605463" y="3619500"/>
          <p14:tracePt t="18822" x="5581650" y="3638550"/>
          <p14:tracePt t="18831" x="5538788" y="3648075"/>
          <p14:tracePt t="18838" x="5472113" y="3652838"/>
          <p14:tracePt t="18847" x="5405438" y="3662363"/>
          <p14:tracePt t="18854" x="5319713" y="3662363"/>
          <p14:tracePt t="18862" x="5153025" y="3662363"/>
          <p14:tracePt t="18870" x="4991100" y="3662363"/>
          <p14:tracePt t="18878" x="4786313" y="3662363"/>
          <p14:tracePt t="18886" x="4524375" y="3662363"/>
          <p14:tracePt t="18894" x="4252913" y="3662363"/>
          <p14:tracePt t="18902" x="3910013" y="3662363"/>
          <p14:tracePt t="18911" x="3581400" y="3662363"/>
          <p14:tracePt t="18918" x="3262313" y="3662363"/>
          <p14:tracePt t="18926" x="3033713" y="3662363"/>
          <p14:tracePt t="18934" x="2900363" y="3671888"/>
          <p14:tracePt t="18942" x="2819400" y="3671888"/>
          <p14:tracePt t="18950" x="2776538" y="3671888"/>
          <p14:tracePt t="18958" x="2743200" y="3652838"/>
          <p14:tracePt t="18966" x="2728913" y="3652838"/>
          <p14:tracePt t="18974" x="2728913" y="3648075"/>
          <p14:tracePt t="18998" x="2728913" y="3629025"/>
          <p14:tracePt t="19006" x="2728913" y="3614738"/>
          <p14:tracePt t="19014" x="2728913" y="3605213"/>
          <p14:tracePt t="19022" x="2728913" y="3595688"/>
          <p14:tracePt t="19031" x="2728913" y="3590925"/>
          <p14:tracePt t="19038" x="2738438" y="3581400"/>
          <p14:tracePt t="19047" x="2738438" y="3571875"/>
          <p14:tracePt t="19054" x="2752725" y="3562350"/>
          <p14:tracePt t="19062" x="2771775" y="3557588"/>
          <p14:tracePt t="19070" x="2786063" y="3548063"/>
          <p14:tracePt t="19102" x="2795588" y="3548063"/>
          <p14:tracePt t="19110" x="2800350" y="3548063"/>
          <p14:tracePt t="19118" x="2809875" y="3548063"/>
          <p14:tracePt t="19126" x="2833688" y="3548063"/>
          <p14:tracePt t="19134" x="2890838" y="3557588"/>
          <p14:tracePt t="19142" x="3000375" y="3562350"/>
          <p14:tracePt t="19150" x="3138488" y="3590925"/>
          <p14:tracePt t="19158" x="3267075" y="3595688"/>
          <p14:tracePt t="19166" x="3352800" y="3619500"/>
          <p14:tracePt t="19174" x="3448050" y="3638550"/>
          <p14:tracePt t="19182" x="3524250" y="3648075"/>
          <p14:tracePt t="19190" x="3590925" y="3662363"/>
          <p14:tracePt t="19198" x="3652838" y="3671888"/>
          <p14:tracePt t="19206" x="3705225" y="3671888"/>
          <p14:tracePt t="19214" x="3729038" y="3671888"/>
          <p14:tracePt t="19222" x="3743325" y="3671888"/>
          <p14:tracePt t="19231" x="3752850" y="3671888"/>
          <p14:tracePt t="19254" x="3762375" y="3671888"/>
          <p14:tracePt t="19262" x="3762375" y="3662363"/>
          <p14:tracePt t="19278" x="3767138" y="3662363"/>
          <p14:tracePt t="19302" x="3776663" y="3652838"/>
          <p14:tracePt t="19326" x="3776663" y="3648075"/>
          <p14:tracePt t="19334" x="3786188" y="3648075"/>
          <p14:tracePt t="19358" x="3786188" y="3638550"/>
          <p14:tracePt t="19366" x="3795713" y="3638550"/>
          <p14:tracePt t="19382" x="3795713" y="3629025"/>
          <p14:tracePt t="19406" x="3795713" y="3619500"/>
          <p14:tracePt t="19447" x="3795713" y="3614738"/>
          <p14:tracePt t="20806" x="3795713" y="3619500"/>
          <p14:tracePt t="21366" x="3810000" y="3629025"/>
          <p14:tracePt t="21374" x="3843338" y="3638550"/>
          <p14:tracePt t="21382" x="3867150" y="3648075"/>
          <p14:tracePt t="21390" x="3900488" y="3662363"/>
          <p14:tracePt t="21398" x="3943350" y="3671888"/>
          <p14:tracePt t="21406" x="4000500" y="3671888"/>
          <p14:tracePt t="21414" x="4086225" y="3676650"/>
          <p14:tracePt t="21422" x="4286250" y="3676650"/>
          <p14:tracePt t="21431" x="4557713" y="3652838"/>
          <p14:tracePt t="21438" x="4881563" y="3605213"/>
          <p14:tracePt t="21447" x="5200650" y="3557588"/>
          <p14:tracePt t="21454" x="5495925" y="3514725"/>
          <p14:tracePt t="21462" x="5734050" y="3490913"/>
          <p14:tracePt t="21470" x="5972175" y="3490913"/>
          <p14:tracePt t="21478" x="6219825" y="3490913"/>
          <p14:tracePt t="21486" x="6519863" y="3490913"/>
          <p14:tracePt t="21494" x="6867525" y="3490913"/>
          <p14:tracePt t="21502" x="7210425" y="3490913"/>
          <p14:tracePt t="21510" x="7596188" y="3490913"/>
          <p14:tracePt t="21518" x="8072438" y="3433763"/>
          <p14:tracePt t="21526" x="8448675" y="3376613"/>
          <p14:tracePt t="21534" x="8782050" y="3343275"/>
          <p14:tracePt t="21542" x="8982075" y="3333750"/>
          <p14:tracePt t="21550" x="9077325" y="3333750"/>
          <p14:tracePt t="21558" x="9120188" y="3333750"/>
          <p14:tracePt t="21566" x="9134475" y="3333750"/>
          <p14:tracePt t="21574" x="9144000" y="3343275"/>
          <p14:tracePt t="21590" x="9153525" y="3343275"/>
          <p14:tracePt t="21606" x="9153525" y="3352800"/>
          <p14:tracePt t="21614" x="9153525" y="3357563"/>
          <p14:tracePt t="21622" x="9153525" y="3367088"/>
          <p14:tracePt t="21631" x="9144000" y="3376613"/>
          <p14:tracePt t="21638" x="9129713" y="3390900"/>
          <p14:tracePt t="21647" x="9110663" y="3400425"/>
          <p14:tracePt t="21654" x="9072563" y="3424238"/>
          <p14:tracePt t="21662" x="9053513" y="3433763"/>
          <p14:tracePt t="21670" x="9029700" y="3443288"/>
          <p14:tracePt t="21678" x="9020175" y="3448050"/>
          <p14:tracePt t="21694" x="9020175" y="3457575"/>
          <p14:tracePt t="21702" x="9020175" y="3471863"/>
          <p14:tracePt t="21710" x="9039225" y="3481388"/>
          <p14:tracePt t="21718" x="9043988" y="3500438"/>
          <p14:tracePt t="21726" x="9072563" y="3514725"/>
          <p14:tracePt t="21734" x="9077325" y="3524250"/>
          <p14:tracePt t="21742" x="9086850" y="3524250"/>
          <p14:tracePt t="21774" x="9086850" y="3533775"/>
          <p14:tracePt t="21782" x="9029700" y="3548063"/>
          <p14:tracePt t="21790" x="8953500" y="3557588"/>
          <p14:tracePt t="21798" x="8896350" y="3562350"/>
          <p14:tracePt t="21806" x="8858250" y="3562350"/>
          <p14:tracePt t="21814" x="8834438" y="3562350"/>
          <p14:tracePt t="21822" x="8824913" y="3562350"/>
          <p14:tracePt t="21854" x="8839200" y="3557588"/>
          <p14:tracePt t="21862" x="8867775" y="3538538"/>
          <p14:tracePt t="21870" x="8882063" y="3524250"/>
          <p14:tracePt t="21878" x="8891588" y="3514725"/>
          <p14:tracePt t="21934" x="8882063" y="3514725"/>
          <p14:tracePt t="21942" x="8872538" y="3514725"/>
          <p14:tracePt t="21974" x="8872538" y="3524250"/>
          <p14:tracePt t="21982" x="8867775" y="3524250"/>
          <p14:tracePt t="22142" x="8858250" y="3533775"/>
          <p14:tracePt t="22158" x="8848725" y="3538538"/>
          <p14:tracePt t="22166" x="8839200" y="3538538"/>
          <p14:tracePt t="22174" x="8834438" y="3538538"/>
          <p14:tracePt t="22182" x="8824913" y="3548063"/>
          <p14:tracePt t="22198" x="8815388" y="3548063"/>
          <p14:tracePt t="22215" x="8805863" y="3557588"/>
          <p14:tracePt t="22230" x="8801100" y="3557588"/>
          <p14:tracePt t="22238" x="8791575" y="3557588"/>
          <p14:tracePt t="22246" x="8782050" y="3562350"/>
          <p14:tracePt t="22254" x="8777288" y="3562350"/>
          <p14:tracePt t="22262" x="8767763" y="3562350"/>
          <p14:tracePt t="22270" x="8758238" y="3562350"/>
          <p14:tracePt t="22278" x="8748713" y="3571875"/>
          <p14:tracePt t="22286" x="8743950" y="3571875"/>
          <p14:tracePt t="22294" x="8734425" y="3581400"/>
          <p14:tracePt t="22302" x="8720138" y="3581400"/>
          <p14:tracePt t="22310" x="8701088" y="3581400"/>
          <p14:tracePt t="22318" x="8686800" y="3581400"/>
          <p14:tracePt t="22326" x="8667750" y="3581400"/>
          <p14:tracePt t="22334" x="8643938" y="3581400"/>
          <p14:tracePt t="22342" x="8629650" y="3581400"/>
          <p14:tracePt t="22350" x="8596313" y="3581400"/>
          <p14:tracePt t="22358" x="8572500" y="3581400"/>
          <p14:tracePt t="22366" x="8543925" y="3581400"/>
          <p14:tracePt t="22374" x="8515350" y="3562350"/>
          <p14:tracePt t="22382" x="8486775" y="3557588"/>
          <p14:tracePt t="22390" x="8462963" y="3548063"/>
          <p14:tracePt t="22399" x="8462963" y="3538538"/>
          <p14:tracePt t="22406" x="8453438" y="3538538"/>
          <p14:tracePt t="22422" x="8453438" y="3533775"/>
          <p14:tracePt t="22430" x="8448675" y="3524250"/>
          <p14:tracePt t="22438" x="8448675" y="3505200"/>
          <p14:tracePt t="22446" x="8439150" y="3500438"/>
          <p14:tracePt t="22454" x="8439150" y="3490913"/>
          <p14:tracePt t="22463" x="8429625" y="3481388"/>
          <p14:tracePt t="22470" x="8429625" y="3467100"/>
          <p14:tracePt t="22478" x="8424863" y="3457575"/>
          <p14:tracePt t="22486" x="8424863" y="3448050"/>
          <p14:tracePt t="22494" x="8415338" y="3433763"/>
          <p14:tracePt t="22502" x="8415338" y="3414713"/>
          <p14:tracePt t="22510" x="8415338" y="3400425"/>
          <p14:tracePt t="22518" x="8424863" y="3376613"/>
          <p14:tracePt t="22526" x="8439150" y="3352800"/>
          <p14:tracePt t="22534" x="8472488" y="3324225"/>
          <p14:tracePt t="22542" x="8520113" y="3295650"/>
          <p14:tracePt t="22550" x="8572500" y="3267075"/>
          <p14:tracePt t="22558" x="8620125" y="3243263"/>
          <p14:tracePt t="22566" x="8658225" y="3209925"/>
          <p14:tracePt t="22574" x="8720138" y="3186113"/>
          <p14:tracePt t="22582" x="8748713" y="3162300"/>
          <p14:tracePt t="22590" x="8791575" y="3138488"/>
          <p14:tracePt t="22599" x="8824913" y="3119438"/>
          <p14:tracePt t="22606" x="8872538" y="3105150"/>
          <p14:tracePt t="22615" x="8963025" y="3081338"/>
          <p14:tracePt t="22622" x="9096375" y="3048000"/>
          <p14:tracePt t="22632" x="9277350" y="3024188"/>
          <p14:tracePt t="22638" x="9472613" y="3014663"/>
          <p14:tracePt t="22648" x="9634538" y="3014663"/>
          <p14:tracePt t="22654" x="9758363" y="3014663"/>
          <p14:tracePt t="22665" x="9863138" y="3014663"/>
          <p14:tracePt t="22670" x="9939338" y="3014663"/>
          <p14:tracePt t="22681" x="10006013" y="3024188"/>
          <p14:tracePt t="22686" x="10053638" y="3038475"/>
          <p14:tracePt t="22698" x="10077450" y="3057525"/>
          <p14:tracePt t="22702" x="10086975" y="3057525"/>
          <p14:tracePt t="22742" x="10086975" y="3062288"/>
          <p14:tracePt t="22750" x="10086975" y="3071813"/>
          <p14:tracePt t="22758" x="10063163" y="3081338"/>
          <p14:tracePt t="22766" x="10020300" y="3095625"/>
          <p14:tracePt t="22774" x="9972675" y="3105150"/>
          <p14:tracePt t="22782" x="9896475" y="3119438"/>
          <p14:tracePt t="22790" x="9815513" y="3138488"/>
          <p14:tracePt t="22799" x="9677400" y="3148013"/>
          <p14:tracePt t="22806" x="9505950" y="3152775"/>
          <p14:tracePt t="22815" x="9334500" y="3171825"/>
          <p14:tracePt t="22822" x="9144000" y="3171825"/>
          <p14:tracePt t="22830" x="8939213" y="3171825"/>
          <p14:tracePt t="22838" x="8743950" y="3171825"/>
          <p14:tracePt t="22846" x="8539163" y="3171825"/>
          <p14:tracePt t="22854" x="8382000" y="3171825"/>
          <p14:tracePt t="22862" x="8243888" y="3171825"/>
          <p14:tracePt t="22870" x="8134350" y="3171825"/>
          <p14:tracePt t="22878" x="8072438" y="3171825"/>
          <p14:tracePt t="22886" x="8043863" y="3171825"/>
          <p14:tracePt t="22894" x="8029575" y="3171825"/>
          <p14:tracePt t="22926" x="8039100" y="3171825"/>
          <p14:tracePt t="22934" x="8053388" y="3152775"/>
          <p14:tracePt t="22942" x="8096250" y="3128963"/>
          <p14:tracePt t="22950" x="8143875" y="3114675"/>
          <p14:tracePt t="22958" x="8220075" y="3090863"/>
          <p14:tracePt t="22966" x="8382000" y="3081338"/>
          <p14:tracePt t="22974" x="8634413" y="3081338"/>
          <p14:tracePt t="22983" x="8996363" y="3081338"/>
          <p14:tracePt t="22990" x="9391650" y="3105150"/>
          <p14:tracePt t="22999" x="9691688" y="3152775"/>
          <p14:tracePt t="23006" x="9953625" y="3209925"/>
          <p14:tracePt t="23015" x="10144125" y="3267075"/>
          <p14:tracePt t="23022" x="10248900" y="3319463"/>
          <p14:tracePt t="23030" x="10306050" y="3357563"/>
          <p14:tracePt t="23038" x="10329863" y="3400425"/>
          <p14:tracePt t="23046" x="10339388" y="3414713"/>
          <p14:tracePt t="23054" x="10339388" y="3424238"/>
          <p14:tracePt t="23062" x="10325100" y="3448050"/>
          <p14:tracePt t="23070" x="10282238" y="3467100"/>
          <p14:tracePt t="23078" x="10191750" y="3490913"/>
          <p14:tracePt t="23086" x="10067925" y="3514725"/>
          <p14:tracePt t="23094" x="9906000" y="3524250"/>
          <p14:tracePt t="23102" x="9701213" y="3524250"/>
          <p14:tracePt t="23110" x="9453563" y="3524250"/>
          <p14:tracePt t="23118" x="9129713" y="3524250"/>
          <p14:tracePt t="23126" x="8782050" y="3514725"/>
          <p14:tracePt t="23134" x="8496300" y="3471863"/>
          <p14:tracePt t="23142" x="8310563" y="3424238"/>
          <p14:tracePt t="23150" x="8201025" y="3386138"/>
          <p14:tracePt t="23158" x="8153400" y="3343275"/>
          <p14:tracePt t="23166" x="8120063" y="3309938"/>
          <p14:tracePt t="23174" x="8096250" y="3276600"/>
          <p14:tracePt t="23182" x="8077200" y="3238500"/>
          <p14:tracePt t="23190" x="8077200" y="3205163"/>
          <p14:tracePt t="23199" x="8086725" y="3162300"/>
          <p14:tracePt t="23206" x="8110538" y="3128963"/>
          <p14:tracePt t="23215" x="8177213" y="3090863"/>
          <p14:tracePt t="23222" x="8277225" y="3038475"/>
          <p14:tracePt t="23232" x="8429625" y="2990850"/>
          <p14:tracePt t="23238" x="8601075" y="2957513"/>
          <p14:tracePt t="23248" x="8867775" y="2924175"/>
          <p14:tracePt t="23254" x="9210675" y="2914650"/>
          <p14:tracePt t="23265" x="9539288" y="2914650"/>
          <p14:tracePt t="23270" x="9858375" y="2914650"/>
          <p14:tracePt t="23282" x="10086975" y="2957513"/>
          <p14:tracePt t="23286" x="10210800" y="3005138"/>
          <p14:tracePt t="23298" x="10291763" y="3057525"/>
          <p14:tracePt t="23302" x="10329863" y="3095625"/>
          <p14:tracePt t="23315" x="10348913" y="3162300"/>
          <p14:tracePt t="23318" x="10363200" y="3228975"/>
          <p14:tracePt t="23331" x="10363200" y="3295650"/>
          <p14:tracePt t="23334" x="10339388" y="3376613"/>
          <p14:tracePt t="23348" x="10282238" y="3448050"/>
          <p14:tracePt t="23350" x="10201275" y="3548063"/>
          <p14:tracePt t="23364" x="10110788" y="3629025"/>
          <p14:tracePt t="23366" x="9953625" y="3738563"/>
          <p14:tracePt t="23381" x="9805988" y="3857625"/>
          <p14:tracePt t="23382" x="9653588" y="3943350"/>
          <p14:tracePt t="23398" x="9482138" y="4005263"/>
          <p14:tracePt t="23399" x="9339263" y="4057650"/>
          <p14:tracePt t="23414" x="9186863" y="4081463"/>
          <p14:tracePt t="23415" x="9020175" y="4095750"/>
          <p14:tracePt t="23432" x="8872538" y="4105275"/>
          <p14:tracePt t="23432" x="8748713" y="4105275"/>
          <p14:tracePt t="23438" x="8677275" y="4105275"/>
          <p14:tracePt t="23448" x="8658225" y="4105275"/>
          <p14:tracePt t="23454" x="8653463" y="4105275"/>
          <p14:tracePt t="23470" x="8653463" y="4095750"/>
          <p14:tracePt t="23478" x="8653463" y="4086225"/>
          <p14:tracePt t="23486" x="8653463" y="4071938"/>
          <p14:tracePt t="23494" x="8658225" y="4048125"/>
          <p14:tracePt t="23502" x="8677275" y="4029075"/>
          <p14:tracePt t="23510" x="8686800" y="4014788"/>
          <p14:tracePt t="23518" x="8701088" y="4000500"/>
          <p14:tracePt t="23526" x="8710613" y="3981450"/>
          <p14:tracePt t="23534" x="8720138" y="3971925"/>
          <p14:tracePt t="23542" x="8724900" y="3957638"/>
          <p14:tracePt t="23550" x="8734425" y="3943350"/>
          <p14:tracePt t="23558" x="8743950" y="3933825"/>
          <p14:tracePt t="23566" x="8743950" y="3924300"/>
          <p14:tracePt t="23574" x="8743950" y="3914775"/>
          <p14:tracePt t="23590" x="8748713" y="3910013"/>
          <p14:tracePt t="23743" x="8748713" y="3900488"/>
          <p14:tracePt t="23911" x="8743950" y="3900488"/>
          <p14:tracePt t="23927" x="8743950" y="3890963"/>
          <p14:tracePt t="23935" x="8734425" y="3881438"/>
          <p14:tracePt t="23951" x="8724900" y="3876675"/>
          <p14:tracePt t="23960" x="8724900" y="3867150"/>
          <p14:tracePt t="23975" x="8720138" y="3857625"/>
          <p14:tracePt t="23983" x="8720138" y="3843338"/>
          <p14:tracePt t="23991" x="8710613" y="3833813"/>
          <p14:tracePt t="24000" x="8710613" y="3819525"/>
          <p14:tracePt t="24007" x="8710613" y="3800475"/>
          <p14:tracePt t="24016" x="8710613" y="3795713"/>
          <p14:tracePt t="24023" x="8710613" y="3776663"/>
          <p14:tracePt t="24032" x="8710613" y="3762375"/>
          <p14:tracePt t="24040" x="8720138" y="3743325"/>
          <p14:tracePt t="24047" x="8720138" y="3738563"/>
          <p14:tracePt t="24055" x="8720138" y="3729038"/>
          <p14:tracePt t="24063" x="8724900" y="3719513"/>
          <p14:tracePt t="24071" x="8724900" y="3705225"/>
          <p14:tracePt t="24080" x="8734425" y="3705225"/>
          <p14:tracePt t="24103" x="8734425" y="3695700"/>
          <p14:tracePt t="24151" x="8734425" y="3686175"/>
          <p14:tracePt t="24295" x="8743950" y="3686175"/>
          <p14:tracePt t="24302" x="8748713" y="3686175"/>
          <p14:tracePt t="24311" x="8758238" y="3686175"/>
          <p14:tracePt t="24318" x="8767763" y="3686175"/>
          <p14:tracePt t="24327" x="8777288" y="3686175"/>
          <p14:tracePt t="24335" x="8782050" y="3695700"/>
          <p14:tracePt t="24673" x="8782050" y="3705225"/>
          <p14:tracePt t="24683" x="8782050" y="3729038"/>
          <p14:tracePt t="24693" x="8782050" y="3743325"/>
          <p14:tracePt t="24695" x="8782050" y="3762375"/>
          <p14:tracePt t="24702" x="8782050" y="3776663"/>
          <p14:tracePt t="24710" x="8782050" y="3800475"/>
          <p14:tracePt t="24718" x="8782050" y="3843338"/>
          <p14:tracePt t="24726" x="8782050" y="3881438"/>
          <p14:tracePt t="24734" x="8782050" y="3948113"/>
          <p14:tracePt t="24742" x="8782050" y="4014788"/>
          <p14:tracePt t="24750" x="8782050" y="4114800"/>
          <p14:tracePt t="24758" x="8782050" y="4233863"/>
          <p14:tracePt t="24766" x="8767763" y="4357688"/>
          <p14:tracePt t="24774" x="8758238" y="4438650"/>
          <p14:tracePt t="24782" x="8743950" y="4548188"/>
          <p14:tracePt t="24790" x="8734425" y="4629150"/>
          <p14:tracePt t="24799" x="8720138" y="4719638"/>
          <p14:tracePt t="24806" x="8691563" y="4810125"/>
          <p14:tracePt t="24815" x="8677275" y="4876800"/>
          <p14:tracePt t="24822" x="8658225" y="4957763"/>
          <p14:tracePt t="24832" x="8634413" y="5057775"/>
          <p14:tracePt t="24838" x="8610600" y="5138738"/>
          <p14:tracePt t="24849" x="8596313" y="5210175"/>
          <p14:tracePt t="24854" x="8572500" y="5291138"/>
          <p14:tracePt t="24865" x="8553450" y="5343525"/>
          <p14:tracePt t="24870" x="8539163" y="5405438"/>
          <p14:tracePt t="24882" x="8520113" y="5448300"/>
          <p14:tracePt t="24886" x="8505825" y="5481638"/>
          <p14:tracePt t="24898" x="8496300" y="5505450"/>
          <p14:tracePt t="24902" x="8486775" y="5514975"/>
          <p14:tracePt t="24915" x="8482013" y="5529263"/>
          <p14:tracePt t="24918" x="8482013" y="5538788"/>
          <p14:tracePt t="24931" x="8472488" y="5553075"/>
          <p14:tracePt t="24934" x="8472488" y="5562600"/>
          <p14:tracePt t="24948" x="8462963" y="5572125"/>
          <p14:tracePt t="24950" x="8462963" y="5586413"/>
          <p14:tracePt t="24965" x="8453438" y="5595938"/>
          <p14:tracePt t="24967" x="8453438" y="5605463"/>
          <p14:tracePt t="25054" x="8448675" y="5610225"/>
          <p14:tracePt t="25078" x="8439150" y="5610225"/>
          <p14:tracePt t="25118" x="8429625" y="5610225"/>
          <p14:tracePt t="25126" x="8424863" y="5610225"/>
          <p14:tracePt t="25134" x="8415338" y="5610225"/>
          <p14:tracePt t="25142" x="8405813" y="5610225"/>
          <p14:tracePt t="25190" x="8396288" y="5610225"/>
          <p14:tracePt t="25199" x="8391525" y="5605463"/>
          <p14:tracePt t="25206" x="8372475" y="5581650"/>
          <p14:tracePt t="25215" x="8367713" y="5581650"/>
          <p14:tracePt t="25222" x="8358188" y="5553075"/>
          <p14:tracePt t="25230" x="8339138" y="5548313"/>
          <p14:tracePt t="25238" x="8334375" y="5538788"/>
          <p14:tracePt t="25246" x="8315325" y="5529263"/>
          <p14:tracePt t="25254" x="8310563" y="5529263"/>
          <p14:tracePt t="25262" x="8301038" y="5514975"/>
          <p14:tracePt t="25270" x="8281988" y="5505450"/>
          <p14:tracePt t="25278" x="8267700" y="5491163"/>
          <p14:tracePt t="25286" x="8248650" y="5481638"/>
          <p14:tracePt t="25294" x="8224838" y="5472113"/>
          <p14:tracePt t="25302" x="8186738" y="5467350"/>
          <p14:tracePt t="25310" x="8162925" y="5457825"/>
          <p14:tracePt t="25318" x="8129588" y="5448300"/>
          <p14:tracePt t="25326" x="8110538" y="5438775"/>
          <p14:tracePt t="25334" x="8105775" y="5438775"/>
          <p14:tracePt t="25342" x="8086725" y="5434013"/>
          <p14:tracePt t="25350" x="8077200" y="5424488"/>
          <p14:tracePt t="25358" x="8062913" y="5414963"/>
          <p14:tracePt t="25366" x="8053388" y="5405438"/>
          <p14:tracePt t="25374" x="8043863" y="5400675"/>
          <p14:tracePt t="25382" x="8039100" y="5400675"/>
          <p14:tracePt t="25390" x="8029575" y="5400675"/>
          <p14:tracePt t="25399" x="8020050" y="5400675"/>
          <p14:tracePt t="25422" x="8015288" y="5400675"/>
          <p14:tracePt t="25582" x="8020050" y="5391150"/>
          <p14:tracePt t="25606" x="8029575" y="5391150"/>
          <p14:tracePt t="25615" x="8039100" y="5391150"/>
          <p14:tracePt t="25622" x="8053388" y="5381625"/>
          <p14:tracePt t="25630" x="8072438" y="5376863"/>
          <p14:tracePt t="25638" x="8105775" y="5367338"/>
          <p14:tracePt t="25646" x="8134350" y="5357813"/>
          <p14:tracePt t="25654" x="8162925" y="5357813"/>
          <p14:tracePt t="25662" x="8186738" y="5348288"/>
          <p14:tracePt t="25670" x="8201025" y="5348288"/>
          <p14:tracePt t="25678" x="8224838" y="5348288"/>
          <p14:tracePt t="25686" x="8248650" y="5348288"/>
          <p14:tracePt t="25694" x="8267700" y="5348288"/>
          <p14:tracePt t="25702" x="8281988" y="5343525"/>
          <p14:tracePt t="25710" x="8291513" y="5343525"/>
          <p14:tracePt t="25718" x="8315325" y="5334000"/>
          <p14:tracePt t="25726" x="8339138" y="5334000"/>
          <p14:tracePt t="25734" x="8372475" y="5324475"/>
          <p14:tracePt t="25742" x="8405813" y="5324475"/>
          <p14:tracePt t="25750" x="8448675" y="5324475"/>
          <p14:tracePt t="25758" x="8472488" y="5324475"/>
          <p14:tracePt t="25766" x="8505825" y="5324475"/>
          <p14:tracePt t="25774" x="8529638" y="5324475"/>
          <p14:tracePt t="25783" x="8553450" y="5324475"/>
          <p14:tracePt t="25790" x="8577263" y="5324475"/>
          <p14:tracePt t="25799" x="8586788" y="5324475"/>
          <p14:tracePt t="25806" x="8596313" y="5324475"/>
          <p14:tracePt t="25815" x="8601075" y="5324475"/>
          <p14:tracePt t="25822" x="8610600" y="5324475"/>
          <p14:tracePt t="25832" x="8620125" y="5324475"/>
          <p14:tracePt t="25838" x="8629650" y="5324475"/>
          <p14:tracePt t="25849" x="8643938" y="5324475"/>
          <p14:tracePt t="25854" x="8653463" y="5324475"/>
          <p14:tracePt t="25865" x="8658225" y="5324475"/>
          <p14:tracePt t="25870" x="8677275" y="5324475"/>
          <p14:tracePt t="25882" x="8686800" y="5324475"/>
          <p14:tracePt t="25886" x="8701088" y="5324475"/>
          <p14:tracePt t="25899" x="8710613" y="5324475"/>
          <p14:tracePt t="25910" x="8720138" y="5324475"/>
          <p14:tracePt t="25926" x="8724900" y="5324475"/>
          <p14:tracePt t="25942" x="8743950" y="5334000"/>
          <p14:tracePt t="25950" x="8748713" y="5343525"/>
          <p14:tracePt t="25958" x="8767763" y="5343525"/>
          <p14:tracePt t="25966" x="8782050" y="5348288"/>
          <p14:tracePt t="25974" x="8801100" y="5357813"/>
          <p14:tracePt t="25983" x="8815388" y="5357813"/>
          <p14:tracePt t="25990" x="8824913" y="5367338"/>
          <p14:tracePt t="25999" x="8839200" y="5367338"/>
          <p14:tracePt t="26015" x="8848725" y="5367338"/>
          <p14:tracePt t="26046" x="8858250" y="5367338"/>
          <p14:tracePt t="26054" x="8867775" y="5367338"/>
          <p14:tracePt t="26062" x="8872538" y="5367338"/>
          <p14:tracePt t="26070" x="8891588" y="5367338"/>
          <p14:tracePt t="26078" x="8905875" y="5367338"/>
          <p14:tracePt t="26086" x="8915400" y="5367338"/>
          <p14:tracePt t="26094" x="8929688" y="5367338"/>
          <p14:tracePt t="26102" x="8948738" y="5367338"/>
          <p14:tracePt t="26110" x="8963025" y="5367338"/>
          <p14:tracePt t="26118" x="8972550" y="5367338"/>
          <p14:tracePt t="26174" x="8982075" y="5367338"/>
          <p14:tracePt t="26183" x="9005888" y="5367338"/>
          <p14:tracePt t="26190" x="9029700" y="5367338"/>
          <p14:tracePt t="26199" x="9063038" y="5367338"/>
          <p14:tracePt t="26206" x="9096375" y="5367338"/>
          <p14:tracePt t="26214" x="9129713" y="5367338"/>
          <p14:tracePt t="26222" x="9153525" y="5367338"/>
          <p14:tracePt t="26230" x="9177338" y="5357813"/>
          <p14:tracePt t="26238" x="9191625" y="5357813"/>
          <p14:tracePt t="26246" x="9201150" y="5357813"/>
          <p14:tracePt t="26270" x="9210675" y="5348288"/>
          <p14:tracePt t="26286" x="9224963" y="5348288"/>
          <p14:tracePt t="26294" x="9258300" y="5348288"/>
          <p14:tracePt t="26302" x="9305925" y="5348288"/>
          <p14:tracePt t="26310" x="9358313" y="5348288"/>
          <p14:tracePt t="26318" x="9405938" y="5348288"/>
          <p14:tracePt t="26326" x="9453563" y="5348288"/>
          <p14:tracePt t="26334" x="9496425" y="5348288"/>
          <p14:tracePt t="26342" x="9539288" y="5348288"/>
          <p14:tracePt t="26350" x="9567863" y="5348288"/>
          <p14:tracePt t="26358" x="9586913" y="5348288"/>
          <p14:tracePt t="26366" x="9596438" y="5348288"/>
          <p14:tracePt t="26406" x="9601200" y="5348288"/>
          <p14:tracePt t="26414" x="9610725" y="5348288"/>
          <p14:tracePt t="26422" x="9620250" y="5348288"/>
          <p14:tracePt t="26430" x="9634538" y="5348288"/>
          <p14:tracePt t="26438" x="9658350" y="5348288"/>
          <p14:tracePt t="26446" x="9677400" y="5348288"/>
          <p14:tracePt t="26454" x="9710738" y="5348288"/>
          <p14:tracePt t="26462" x="9744075" y="5348288"/>
          <p14:tracePt t="26470" x="9758363" y="5348288"/>
          <p14:tracePt t="26478" x="9782175" y="5348288"/>
          <p14:tracePt t="26486" x="9801225" y="5348288"/>
          <p14:tracePt t="26494" x="9805988" y="5348288"/>
          <p14:tracePt t="26502" x="9825038" y="5348288"/>
          <p14:tracePt t="26510" x="9839325" y="5348288"/>
          <p14:tracePt t="26518" x="9872663" y="5348288"/>
          <p14:tracePt t="26526" x="9920288" y="5348288"/>
          <p14:tracePt t="26534" x="9972675" y="5348288"/>
          <p14:tracePt t="26542" x="10010775" y="5348288"/>
          <p14:tracePt t="26550" x="10044113" y="5348288"/>
          <p14:tracePt t="26558" x="10077450" y="5348288"/>
          <p14:tracePt t="26566" x="10096500" y="5348288"/>
          <p14:tracePt t="26574" x="10125075" y="5348288"/>
          <p14:tracePt t="26590" x="10134600" y="5348288"/>
          <p14:tracePt t="26662" x="10144125" y="5343525"/>
          <p14:tracePt t="26670" x="10153650" y="5343525"/>
          <p14:tracePt t="26678" x="10158413" y="5343525"/>
          <p14:tracePt t="26686" x="10167938" y="5343525"/>
          <p14:tracePt t="26694" x="10177463" y="5343525"/>
          <p14:tracePt t="26702" x="10182225" y="5343525"/>
          <p14:tracePt t="26766" x="10191750" y="5343525"/>
          <p14:tracePt t="26782" x="10201275" y="5343525"/>
          <p14:tracePt t="26790" x="10210800" y="5343525"/>
          <p14:tracePt t="26799" x="10210800" y="5334000"/>
          <p14:tracePt t="26814" x="10215563" y="5334000"/>
          <p14:tracePt t="26854" x="10234613" y="5334000"/>
          <p14:tracePt t="26862" x="10248900" y="5334000"/>
          <p14:tracePt t="26870" x="10301288" y="5334000"/>
          <p14:tracePt t="26878" x="10348913" y="5334000"/>
          <p14:tracePt t="26886" x="10415588" y="5334000"/>
          <p14:tracePt t="26894" x="10487025" y="5334000"/>
          <p14:tracePt t="26902" x="10553700" y="5334000"/>
          <p14:tracePt t="26910" x="10620375" y="5334000"/>
          <p14:tracePt t="26919" x="10677525" y="5334000"/>
          <p14:tracePt t="26926" x="10710863" y="5334000"/>
          <p14:tracePt t="26934" x="10725150" y="5334000"/>
          <p14:tracePt t="26942" x="10734675" y="5334000"/>
          <p14:tracePt t="26982" x="10758488" y="5343525"/>
          <p14:tracePt t="26990" x="10791825" y="5348288"/>
          <p14:tracePt t="26999" x="10839450" y="5357813"/>
          <p14:tracePt t="27006" x="10906125" y="5376863"/>
          <p14:tracePt t="27014" x="10972800" y="5376863"/>
          <p14:tracePt t="27022" x="11044238" y="5376863"/>
          <p14:tracePt t="27030" x="11101388" y="5376863"/>
          <p14:tracePt t="27038" x="11153775" y="5376863"/>
          <p14:tracePt t="27046" x="11177588" y="5376863"/>
          <p14:tracePt t="27054" x="11191875" y="5376863"/>
          <p14:tracePt t="27286" x="11201400" y="5376863"/>
          <p14:tracePt t="27294" x="11177588" y="5381625"/>
          <p14:tracePt t="27302" x="11158538" y="5391150"/>
          <p14:tracePt t="27310" x="11134725" y="5400675"/>
          <p14:tracePt t="27318" x="11110913" y="5405438"/>
          <p14:tracePt t="27326" x="11077575" y="5414963"/>
          <p14:tracePt t="27334" x="11029950" y="5424488"/>
          <p14:tracePt t="27342" x="10944225" y="5434013"/>
          <p14:tracePt t="27350" x="10829925" y="5448300"/>
          <p14:tracePt t="27358" x="10701338" y="5467350"/>
          <p14:tracePt t="27367" x="10610850" y="5481638"/>
          <p14:tracePt t="27374" x="10534650" y="5495925"/>
          <p14:tracePt t="27383" x="10439400" y="5514975"/>
          <p14:tracePt t="27390" x="10329863" y="5529263"/>
          <p14:tracePt t="27398" x="10210800" y="5548313"/>
          <p14:tracePt t="27406" x="10067925" y="5562600"/>
          <p14:tracePt t="27414" x="9915525" y="5586413"/>
          <p14:tracePt t="27422" x="9772650" y="5605463"/>
          <p14:tracePt t="27430" x="9601200" y="5619750"/>
          <p14:tracePt t="27438" x="9372600" y="5643563"/>
          <p14:tracePt t="27446" x="9186863" y="5643563"/>
          <p14:tracePt t="27454" x="8986838" y="5643563"/>
          <p14:tracePt t="27462" x="8834438" y="5643563"/>
          <p14:tracePt t="27470" x="8743950" y="5643563"/>
          <p14:tracePt t="27478" x="8710613" y="5643563"/>
          <p14:tracePt t="27486" x="8667750" y="5653088"/>
          <p14:tracePt t="27494" x="8643938" y="5653088"/>
          <p14:tracePt t="27502" x="8610600" y="5662613"/>
          <p14:tracePt t="27510" x="8596313" y="5662613"/>
          <p14:tracePt t="27518" x="8577263" y="5662613"/>
          <p14:tracePt t="27526" x="8572500" y="5672138"/>
          <p14:tracePt t="27534" x="8553450" y="5672138"/>
          <p14:tracePt t="27542" x="8529638" y="5676900"/>
          <p14:tracePt t="27550" x="8515350" y="5676900"/>
          <p14:tracePt t="27558" x="8486775" y="5676900"/>
          <p14:tracePt t="27566" x="8448675" y="5695950"/>
          <p14:tracePt t="27574" x="8415338" y="5695950"/>
          <p14:tracePt t="27583" x="8396288" y="5695950"/>
          <p14:tracePt t="27590" x="8382000" y="5695950"/>
          <p14:tracePt t="27600" x="8372475" y="5695950"/>
          <p14:tracePt t="27606" x="8367713" y="5695950"/>
          <p14:tracePt t="27617" x="8358188" y="5695950"/>
          <p14:tracePt t="27686" x="8348663" y="5695950"/>
          <p14:tracePt t="27702" x="8339138" y="5686425"/>
          <p14:tracePt t="27734" x="8334375" y="5686425"/>
          <p14:tracePt t="27766" x="8334375" y="5676900"/>
          <p14:tracePt t="27774" x="8324850" y="5676900"/>
          <p14:tracePt t="27790" x="8310563" y="5676900"/>
          <p14:tracePt t="27798" x="8301038" y="5676900"/>
          <p14:tracePt t="27806" x="8291513" y="5676900"/>
          <p14:tracePt t="27814" x="8281988" y="5676900"/>
          <p14:tracePt t="27846" x="8277225" y="5676900"/>
          <p14:tracePt t="27854" x="8277225" y="5672138"/>
          <p14:tracePt t="27902" x="8277225" y="5662613"/>
          <p14:tracePt t="28014" x="8277225" y="5653088"/>
          <p14:tracePt t="28030" x="8281988" y="5653088"/>
          <p14:tracePt t="28046" x="8301038" y="5643563"/>
          <p14:tracePt t="28054" x="8334375" y="5629275"/>
          <p14:tracePt t="28062" x="8382000" y="5610225"/>
          <p14:tracePt t="28070" x="8424863" y="5595938"/>
          <p14:tracePt t="28078" x="8472488" y="5586413"/>
          <p14:tracePt t="28086" x="8505825" y="5586413"/>
          <p14:tracePt t="28094" x="8529638" y="5586413"/>
          <p14:tracePt t="28102" x="8553450" y="5586413"/>
          <p14:tracePt t="28110" x="8572500" y="5586413"/>
          <p14:tracePt t="28118" x="8586788" y="5586413"/>
          <p14:tracePt t="28126" x="8596313" y="5586413"/>
          <p14:tracePt t="28166" x="8620125" y="5586413"/>
          <p14:tracePt t="28174" x="8634413" y="5586413"/>
          <p14:tracePt t="28183" x="8658225" y="5586413"/>
          <p14:tracePt t="28190" x="8686800" y="5586413"/>
          <p14:tracePt t="28198" x="8701088" y="5586413"/>
          <p14:tracePt t="28206" x="8720138" y="5595938"/>
          <p14:tracePt t="28214" x="8734425" y="5595938"/>
          <p14:tracePt t="28222" x="8748713" y="5595938"/>
          <p14:tracePt t="28230" x="8758238" y="5595938"/>
          <p14:tracePt t="28238" x="8767763" y="5595938"/>
          <p14:tracePt t="28262" x="8777288" y="5595938"/>
          <p14:tracePt t="28270" x="8791575" y="5595938"/>
          <p14:tracePt t="28278" x="8805863" y="5595938"/>
          <p14:tracePt t="28286" x="8839200" y="5595938"/>
          <p14:tracePt t="28294" x="8872538" y="5595938"/>
          <p14:tracePt t="28302" x="8915400" y="5595938"/>
          <p14:tracePt t="28310" x="8948738" y="5595938"/>
          <p14:tracePt t="28318" x="8986838" y="5595938"/>
          <p14:tracePt t="28326" x="9010650" y="5595938"/>
          <p14:tracePt t="28334" x="9029700" y="5595938"/>
          <p14:tracePt t="28518" x="9043988" y="5595938"/>
          <p14:tracePt t="28526" x="9063038" y="5610225"/>
          <p14:tracePt t="28534" x="9096375" y="5619750"/>
          <p14:tracePt t="28542" x="9134475" y="5629275"/>
          <p14:tracePt t="28550" x="9177338" y="5643563"/>
          <p14:tracePt t="28558" x="9215438" y="5653088"/>
          <p14:tracePt t="28567" x="9248775" y="5662613"/>
          <p14:tracePt t="28574" x="9282113" y="5672138"/>
          <p14:tracePt t="28583" x="9305925" y="5672138"/>
          <p14:tracePt t="28590" x="9315450" y="5672138"/>
          <p14:tracePt t="28598" x="9324975" y="5676900"/>
          <p14:tracePt t="28614" x="9334500" y="5676900"/>
          <p14:tracePt t="28622" x="9339263" y="5676900"/>
          <p14:tracePt t="28630" x="9358313" y="5676900"/>
          <p14:tracePt t="28638" x="9372600" y="5676900"/>
          <p14:tracePt t="28646" x="9396413" y="5676900"/>
          <p14:tracePt t="28654" x="9429750" y="5676900"/>
          <p14:tracePt t="28662" x="9472613" y="5676900"/>
          <p14:tracePt t="28670" x="9510713" y="5676900"/>
          <p14:tracePt t="28678" x="9553575" y="5676900"/>
          <p14:tracePt t="28686" x="9577388" y="5676900"/>
          <p14:tracePt t="28694" x="9586913" y="5676900"/>
          <p14:tracePt t="29023" x="9596438" y="5676900"/>
          <p14:tracePt t="29038" x="9601200" y="5672138"/>
          <p14:tracePt t="29062" x="9610725" y="5672138"/>
          <p14:tracePt t="29102" x="9620250" y="5672138"/>
          <p14:tracePt t="29110" x="9629775" y="5662613"/>
          <p14:tracePt t="29118" x="9634538" y="5662613"/>
          <p14:tracePt t="29126" x="9653588" y="5662613"/>
          <p14:tracePt t="29134" x="9658350" y="5662613"/>
          <p14:tracePt t="29142" x="9677400" y="5662613"/>
          <p14:tracePt t="29150" x="9686925" y="5662613"/>
          <p14:tracePt t="29207" x="9701213" y="5662613"/>
          <p14:tracePt t="29214" x="9725025" y="5662613"/>
          <p14:tracePt t="29222" x="9758363" y="5662613"/>
          <p14:tracePt t="29230" x="9815513" y="5662613"/>
          <p14:tracePt t="29238" x="9863138" y="5662613"/>
          <p14:tracePt t="29246" x="9929813" y="5653088"/>
          <p14:tracePt t="29254" x="9972675" y="5653088"/>
          <p14:tracePt t="29262" x="10020300" y="5653088"/>
          <p14:tracePt t="29270" x="10044113" y="5653088"/>
          <p14:tracePt t="29278" x="10053638" y="5653088"/>
          <p14:tracePt t="29343" x="10067925" y="5653088"/>
          <p14:tracePt t="29351" x="10077450" y="5643563"/>
          <p14:tracePt t="29358" x="10096500" y="5638800"/>
          <p14:tracePt t="29367" x="10120313" y="5629275"/>
          <p14:tracePt t="29374" x="10134600" y="5629275"/>
          <p14:tracePt t="29383" x="10158413" y="5629275"/>
          <p14:tracePt t="29390" x="10182225" y="5629275"/>
          <p14:tracePt t="29398" x="10201275" y="5619750"/>
          <p14:tracePt t="29406" x="10215563" y="5619750"/>
          <p14:tracePt t="29422" x="10225088" y="5619750"/>
          <p14:tracePt t="29478" x="10234613" y="5619750"/>
          <p14:tracePt t="29486" x="10244138" y="5619750"/>
          <p14:tracePt t="29502" x="10248900" y="5610225"/>
          <p14:tracePt t="29510" x="10258425" y="5610225"/>
          <p14:tracePt t="29574" x="10267950" y="5610225"/>
          <p14:tracePt t="29583" x="10282238" y="5610225"/>
          <p14:tracePt t="29590" x="10301288" y="5610225"/>
          <p14:tracePt t="29598" x="10315575" y="5610225"/>
          <p14:tracePt t="29606" x="10325100" y="5610225"/>
          <p14:tracePt t="29614" x="10339388" y="5610225"/>
          <p14:tracePt t="29622" x="10348913" y="5610225"/>
          <p14:tracePt t="29847" x="10358438" y="5610225"/>
          <p14:tracePt t="29855" x="10363200" y="5610225"/>
          <p14:tracePt t="29863" x="10372725" y="5610225"/>
          <p14:tracePt t="29871" x="10382250" y="5619750"/>
          <p14:tracePt t="29879" x="10391775" y="5619750"/>
          <p14:tracePt t="29887" x="10396538" y="5619750"/>
          <p14:tracePt t="29911" x="10406063" y="5619750"/>
          <p14:tracePt t="29919" x="10415588" y="5629275"/>
          <p14:tracePt t="29927" x="10429875" y="5638800"/>
          <p14:tracePt t="29935" x="10463213" y="5643563"/>
          <p14:tracePt t="29943" x="10510838" y="5653088"/>
          <p14:tracePt t="29952" x="10553700" y="5653088"/>
          <p14:tracePt t="29960" x="10596563" y="5653088"/>
          <p14:tracePt t="29969" x="10644188" y="5653088"/>
          <p14:tracePt t="29974" x="10677525" y="5653088"/>
          <p14:tracePt t="29984" x="10715625" y="5653088"/>
          <p14:tracePt t="29992" x="10734675" y="5653088"/>
          <p14:tracePt t="30000" x="10739438" y="5653088"/>
          <p14:tracePt t="30047" x="10748963" y="5653088"/>
          <p14:tracePt t="30055" x="10768013" y="5643563"/>
          <p14:tracePt t="30063" x="10806113" y="5643563"/>
          <p14:tracePt t="30072" x="10839450" y="5643563"/>
          <p14:tracePt t="30079" x="10882313" y="5643563"/>
          <p14:tracePt t="30088" x="10929938" y="5643563"/>
          <p14:tracePt t="30095" x="10972800" y="5638800"/>
          <p14:tracePt t="30103" x="10996613" y="5629275"/>
          <p14:tracePt t="30111" x="11010900" y="5629275"/>
          <p14:tracePt t="30119" x="11020425" y="5629275"/>
          <p14:tracePt t="30200" x="11029950" y="5619750"/>
          <p14:tracePt t="30215" x="11034713" y="5619750"/>
          <p14:tracePt t="30295" x="11053763" y="5610225"/>
          <p14:tracePt t="30303" x="11091863" y="5610225"/>
          <p14:tracePt t="30310" x="11134725" y="5610225"/>
          <p14:tracePt t="30319" x="11182350" y="5610225"/>
          <p14:tracePt t="30327" x="11239500" y="5605463"/>
          <p14:tracePt t="30335" x="11296650" y="5595938"/>
          <p14:tracePt t="30343" x="11339513" y="5595938"/>
          <p14:tracePt t="30351" x="11382375" y="5581650"/>
          <p14:tracePt t="30359" x="11396663" y="5581650"/>
          <p14:tracePt t="30407" x="11406188" y="5581650"/>
          <p14:tracePt t="30415" x="11430000" y="5586413"/>
          <p14:tracePt t="30423" x="11453813" y="5586413"/>
          <p14:tracePt t="30431" x="11501438" y="5586413"/>
          <p14:tracePt t="30439" x="11534775" y="5586413"/>
          <p14:tracePt t="30447" x="11577638" y="5586413"/>
          <p14:tracePt t="30455" x="11591925" y="5586413"/>
          <p14:tracePt t="30463" x="11610975" y="5586413"/>
          <p14:tracePt t="30471" x="11620500" y="5586413"/>
          <p14:tracePt t="30479" x="11625263" y="5586413"/>
          <p14:tracePt t="30535" x="11644313" y="5586413"/>
          <p14:tracePt t="30543" x="11668125" y="5586413"/>
          <p14:tracePt t="30550" x="11701463" y="5586413"/>
          <p14:tracePt t="30559" x="11739563" y="5586413"/>
          <p14:tracePt t="30568" x="11772900" y="5586413"/>
          <p14:tracePt t="30575" x="11806238" y="5586413"/>
          <p14:tracePt t="30615" x="11825288" y="5586413"/>
          <p14:tracePt t="30895" x="11825288" y="5581650"/>
          <p14:tracePt t="30902" x="11825288" y="5572125"/>
          <p14:tracePt t="30910" x="11825288" y="5538788"/>
          <p14:tracePt t="30918" x="11825288" y="5514975"/>
          <p14:tracePt t="30926" x="11825288" y="5491163"/>
          <p14:tracePt t="30934" x="11815763" y="5448300"/>
          <p14:tracePt t="30942" x="11806238" y="5405438"/>
          <p14:tracePt t="30951" x="11796713" y="5343525"/>
          <p14:tracePt t="30958" x="11782425" y="5253038"/>
          <p14:tracePt t="30967" x="11749088" y="5143500"/>
          <p14:tracePt t="30974" x="11691938" y="4991100"/>
          <p14:tracePt t="30982" x="11625263" y="4819650"/>
          <p14:tracePt t="30990" x="11530013" y="4605338"/>
          <p14:tracePt t="30998" x="11439525" y="4352925"/>
          <p14:tracePt t="31006" x="11339513" y="4086225"/>
          <p14:tracePt t="31014" x="11268075" y="3824288"/>
          <p14:tracePt t="31022" x="11215688" y="3562350"/>
          <p14:tracePt t="31030" x="11177588" y="3309938"/>
          <p14:tracePt t="31038" x="11134725" y="3062288"/>
          <p14:tracePt t="31046" x="11125200" y="2800350"/>
          <p14:tracePt t="31054" x="11125200" y="2490788"/>
          <p14:tracePt t="31062" x="11101388" y="2205038"/>
          <p14:tracePt t="31070" x="11101388" y="1943100"/>
          <p14:tracePt t="31078" x="11101388" y="1695450"/>
          <p14:tracePt t="31086" x="11068050" y="1423988"/>
          <p14:tracePt t="31094" x="11053763" y="1181100"/>
          <p14:tracePt t="31102" x="11029950" y="952500"/>
          <p14:tracePt t="31110" x="10996613" y="747713"/>
          <p14:tracePt t="31118" x="10963275" y="509588"/>
          <p14:tracePt t="31126" x="10953750" y="328613"/>
          <p14:tracePt t="31134" x="10920413" y="138113"/>
          <p14:tracePt t="31759" x="9634538" y="14288"/>
          <p14:tracePt t="31759" x="9439275" y="114300"/>
          <p14:tracePt t="31759" x="9215438" y="214313"/>
          <p14:tracePt t="31759" x="8953500" y="328613"/>
          <p14:tracePt t="31759" x="8686800" y="457200"/>
          <p14:tracePt t="31759" x="8424863" y="581025"/>
          <p14:tracePt t="31759" x="8277225" y="661988"/>
          <p14:tracePt t="31759" x="8143875" y="738188"/>
          <p14:tracePt t="31759" x="8053388" y="785813"/>
          <p14:tracePt t="31759" x="7981950" y="833438"/>
          <p14:tracePt t="31759" x="7881938" y="866775"/>
          <p14:tracePt t="31759" x="7781925" y="909638"/>
          <p14:tracePt t="31759" x="7686675" y="952500"/>
          <p14:tracePt t="31759" x="7629525" y="990600"/>
          <p14:tracePt t="31759" x="7596188" y="1009650"/>
          <p14:tracePt t="31759" x="7577138" y="1033463"/>
          <p14:tracePt t="31759" x="7572375" y="1057275"/>
          <p14:tracePt t="31759" x="7562850" y="1081088"/>
          <p14:tracePt t="31759" x="7562850" y="1104900"/>
          <p14:tracePt t="31759" x="7553325" y="1123950"/>
          <p14:tracePt t="31759" x="7548563" y="1138238"/>
          <p14:tracePt t="31759" x="7548563" y="1147763"/>
          <p14:tracePt t="31759" x="7539038" y="1157288"/>
          <p14:tracePt t="31759" x="7539038" y="1162050"/>
          <p14:tracePt t="31759" x="7529513" y="1171575"/>
          <p14:tracePt t="31759" x="7529513" y="1181100"/>
          <p14:tracePt t="31759" x="7519988" y="1181100"/>
          <p14:tracePt t="31759" x="7519988" y="1185863"/>
          <p14:tracePt t="31759" x="7519988" y="1195388"/>
          <p14:tracePt t="31759" x="7519988" y="1204913"/>
          <p14:tracePt t="31759" x="7529513" y="1204913"/>
          <p14:tracePt t="31759" x="7539038" y="1204913"/>
          <p14:tracePt t="31759" x="7548563" y="1204913"/>
          <p14:tracePt t="31759" x="7553325" y="1195388"/>
          <p14:tracePt t="31759" x="7553325" y="1185863"/>
          <p14:tracePt t="31759" x="7519988" y="1185863"/>
          <p14:tracePt t="31759" x="7458075" y="1162050"/>
          <p14:tracePt t="31759" x="7372350" y="1147763"/>
          <p14:tracePt t="31759" x="7300913" y="1123950"/>
          <p14:tracePt t="31759" x="7219950" y="1104900"/>
          <p14:tracePt t="31759" x="7129463" y="1090613"/>
          <p14:tracePt t="31759" x="7053263" y="1081088"/>
          <p14:tracePt t="31759" x="6991350" y="1071563"/>
          <p14:tracePt t="31759" x="6929438" y="1066800"/>
          <p14:tracePt t="31759" x="6867525" y="1047750"/>
          <p14:tracePt t="31759" x="6800850" y="1023938"/>
          <p14:tracePt t="31759" x="6743700" y="1014413"/>
          <p14:tracePt t="31759" x="6696075" y="1000125"/>
          <p14:tracePt t="31759" x="6643688" y="976313"/>
          <p14:tracePt t="31759" x="6596063" y="952500"/>
          <p14:tracePt t="31759" x="6529388" y="923925"/>
          <p14:tracePt t="31759" x="6462713" y="895350"/>
          <p14:tracePt t="31759" x="6391275" y="862013"/>
          <p14:tracePt t="31759" x="6310313" y="828675"/>
          <p14:tracePt t="31759" x="6229350" y="795338"/>
          <p14:tracePt t="31759" x="6129338" y="752475"/>
          <p14:tracePt t="31759" x="6005513" y="714375"/>
          <p14:tracePt t="31759" x="5848350" y="681038"/>
          <p14:tracePt t="31759" x="5695950" y="647700"/>
          <p14:tracePt t="31759" x="5514975" y="623888"/>
          <p14:tracePt t="31759" x="5357813" y="600075"/>
          <p14:tracePt t="31759" x="5195888" y="581025"/>
          <p14:tracePt t="31759" x="5024438" y="557213"/>
          <p14:tracePt t="31759" x="4876800" y="533400"/>
          <p14:tracePt t="31759" x="4686300" y="509588"/>
          <p14:tracePt t="31759" x="4500563" y="490538"/>
          <p14:tracePt t="31759" x="4343400" y="490538"/>
          <p14:tracePt t="31759" x="4176713" y="490538"/>
          <p14:tracePt t="31759" x="4024313" y="490538"/>
          <p14:tracePt t="31759" x="3867150" y="490538"/>
          <p14:tracePt t="31759" x="3705225" y="490538"/>
          <p14:tracePt t="31759" x="3557588" y="490538"/>
          <p14:tracePt t="31759" x="3433763" y="490538"/>
          <p14:tracePt t="31759" x="3357563" y="509588"/>
          <p14:tracePt t="31759" x="3300413" y="514350"/>
          <p14:tracePt t="31759" x="3276600" y="523875"/>
          <p14:tracePt t="31759" x="3267075" y="523875"/>
          <p14:tracePt t="31759" x="3252788" y="533400"/>
          <p14:tracePt t="31759" x="3243263" y="542925"/>
          <p14:tracePt t="31759" x="3238500" y="542925"/>
          <p14:tracePt t="31759" x="3238500" y="547688"/>
          <p14:tracePt t="31759" x="3228975" y="547688"/>
          <p14:tracePt t="31759" x="3219450" y="557213"/>
          <p14:tracePt t="31759" x="3209925" y="557213"/>
          <p14:tracePt t="31759" x="3209925" y="566738"/>
          <p14:tracePt t="31759" x="3209925" y="571500"/>
          <p14:tracePt t="31759" x="3209925" y="581025"/>
          <p14:tracePt t="31759" x="3219450" y="614363"/>
          <p14:tracePt t="31759" x="3243263" y="661988"/>
          <p14:tracePt t="31759" x="3286125" y="728663"/>
          <p14:tracePt t="31759" x="3309938" y="809625"/>
          <p14:tracePt t="31759" x="3333750" y="885825"/>
          <p14:tracePt t="31759" x="3352800" y="966788"/>
          <p14:tracePt t="31759" x="3357563" y="1023938"/>
          <p14:tracePt t="31759" x="3357563" y="1066800"/>
          <p14:tracePt t="31759" x="3367088" y="1090613"/>
          <p14:tracePt t="31759" x="3376613" y="1114425"/>
          <p14:tracePt t="31759" x="3376613" y="1123950"/>
          <p14:tracePt t="31759" x="3386138" y="1138238"/>
          <p14:tracePt t="31759" x="3390900" y="1147763"/>
          <p14:tracePt t="31759" x="3400425" y="1162050"/>
          <p14:tracePt t="31759" x="3409950" y="1181100"/>
          <p14:tracePt t="31759" x="3414713" y="1185863"/>
          <p14:tracePt t="31759" x="3414713" y="1195388"/>
          <p14:tracePt t="31759" x="3424238" y="1195388"/>
          <p14:tracePt t="31759" x="3433763" y="1204913"/>
          <p14:tracePt t="31759" x="3443288" y="1204913"/>
          <p14:tracePt t="31759" x="3433763" y="1204913"/>
          <p14:tracePt t="31759" x="3414713" y="1204913"/>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p:txBody>
          <a:bodyPr/>
          <a:lstStyle/>
          <a:p>
            <a:r>
              <a:rPr lang="en-US" altLang="zh-CN" dirty="0"/>
              <a:t>3.1.2</a:t>
            </a:r>
            <a:r>
              <a:rPr lang="zh-CN" altLang="en-US" dirty="0"/>
              <a:t> </a:t>
            </a:r>
            <a:r>
              <a:rPr lang="en-GB" altLang="zh-CN" dirty="0"/>
              <a:t>Radiometric Calibration</a:t>
            </a:r>
            <a:br>
              <a:rPr lang="zh-CN" altLang="en-US" sz="4000" dirty="0"/>
            </a:br>
            <a:endParaRPr lang="en-US" dirty="0"/>
          </a:p>
        </p:txBody>
      </p:sp>
      <p:sp>
        <p:nvSpPr>
          <p:cNvPr id="3" name="Content Placeholder 2">
            <a:extLst>
              <a:ext uri="{FF2B5EF4-FFF2-40B4-BE49-F238E27FC236}">
                <a16:creationId xmlns:a16="http://schemas.microsoft.com/office/drawing/2014/main" id="{9E3DD0AA-35B8-412B-953D-43E64E20ADC3}"/>
              </a:ext>
            </a:extLst>
          </p:cNvPr>
          <p:cNvSpPr>
            <a:spLocks noGrp="1"/>
          </p:cNvSpPr>
          <p:nvPr>
            <p:ph idx="1"/>
          </p:nvPr>
        </p:nvSpPr>
        <p:spPr>
          <a:xfrm>
            <a:off x="609600" y="914401"/>
            <a:ext cx="10865005" cy="2129882"/>
          </a:xfrm>
        </p:spPr>
        <p:txBody>
          <a:bodyPr/>
          <a:lstStyle/>
          <a:p>
            <a:r>
              <a:rPr lang="en-GB" altLang="zh-CN" sz="2000" kern="100" dirty="0">
                <a:latin typeface="Times New Roman" panose="02020603050405020304" pitchFamily="18" charset="0"/>
              </a:rPr>
              <a:t>The irradiance data of X-EUVS was applied to calibrate the X-EUVI images. The X-ray and EUV absolute brightness images are obtained.</a:t>
            </a:r>
            <a:endParaRPr lang="zh-CN" altLang="en-US" sz="2000"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8</a:t>
            </a:fld>
            <a:endParaRPr lang="en-US"/>
          </a:p>
        </p:txBody>
      </p:sp>
      <p:pic>
        <p:nvPicPr>
          <p:cNvPr id="8" name="图片 24">
            <a:extLst>
              <a:ext uri="{FF2B5EF4-FFF2-40B4-BE49-F238E27FC236}">
                <a16:creationId xmlns:a16="http://schemas.microsoft.com/office/drawing/2014/main" id="{2CB9E243-BD26-BD4D-888D-89E70B3171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0870" y="1809553"/>
            <a:ext cx="4293001" cy="436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23">
            <a:extLst>
              <a:ext uri="{FF2B5EF4-FFF2-40B4-BE49-F238E27FC236}">
                <a16:creationId xmlns:a16="http://schemas.microsoft.com/office/drawing/2014/main" id="{6410170E-DC75-ED47-A1B8-CC7B6AB1E3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5170" y="1809553"/>
            <a:ext cx="5306824" cy="4134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2">
            <a:extLst>
              <a:ext uri="{FF2B5EF4-FFF2-40B4-BE49-F238E27FC236}">
                <a16:creationId xmlns:a16="http://schemas.microsoft.com/office/drawing/2014/main" id="{218F0283-9D43-CE45-91AD-AE10990B9CA8}"/>
              </a:ext>
            </a:extLst>
          </p:cNvPr>
          <p:cNvSpPr txBox="1">
            <a:spLocks/>
          </p:cNvSpPr>
          <p:nvPr/>
        </p:nvSpPr>
        <p:spPr bwMode="auto">
          <a:xfrm>
            <a:off x="7239000" y="5943599"/>
            <a:ext cx="2631689" cy="38709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pitchFamily="2" charset="2"/>
              <a:buChar char="v"/>
              <a:defRPr sz="320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Clr>
                <a:srgbClr val="006600"/>
              </a:buClr>
              <a:buFont typeface="Wingdings"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 typeface="Wingdings" pitchFamily="2" charset="2"/>
              <a:buNone/>
            </a:pPr>
            <a:r>
              <a:rPr lang="en-US" altLang="zh-CN" sz="1600" kern="100" dirty="0"/>
              <a:t>(</a:t>
            </a:r>
            <a:r>
              <a:rPr lang="en-GB" altLang="zh-CN" sz="1600" kern="100" dirty="0"/>
              <a:t>Chen</a:t>
            </a:r>
            <a:r>
              <a:rPr lang="zh-CN" altLang="en-US" sz="1600" kern="100" dirty="0"/>
              <a:t> </a:t>
            </a:r>
            <a:r>
              <a:rPr lang="en-US" altLang="zh-CN" sz="1600" kern="100" dirty="0"/>
              <a:t>et</a:t>
            </a:r>
            <a:r>
              <a:rPr lang="zh-CN" altLang="en-US" sz="1600" kern="100" dirty="0"/>
              <a:t> </a:t>
            </a:r>
            <a:r>
              <a:rPr lang="en-US" altLang="zh-CN" sz="1600" kern="100" dirty="0"/>
              <a:t>al.,</a:t>
            </a:r>
            <a:r>
              <a:rPr lang="zh-CN" altLang="en-US" sz="1600" kern="100" dirty="0"/>
              <a:t> </a:t>
            </a:r>
            <a:r>
              <a:rPr lang="en-US" altLang="zh-CN" sz="1600" i="1" kern="100" dirty="0"/>
              <a:t>Light</a:t>
            </a:r>
            <a:r>
              <a:rPr lang="en-US" altLang="zh-CN" sz="1600" kern="100" dirty="0"/>
              <a:t>,</a:t>
            </a:r>
            <a:r>
              <a:rPr lang="zh-CN" altLang="en-US" sz="1600" kern="100" dirty="0"/>
              <a:t> </a:t>
            </a:r>
            <a:r>
              <a:rPr lang="en-US" altLang="zh-CN" sz="1600" kern="100" dirty="0"/>
              <a:t>2022)</a:t>
            </a:r>
            <a:endParaRPr lang="zh-CN" altLang="en-US" sz="1600" kern="0" dirty="0"/>
          </a:p>
        </p:txBody>
      </p:sp>
      <p:pic>
        <p:nvPicPr>
          <p:cNvPr id="5" name="音频 4">
            <a:hlinkClick r:id="" action="ppaction://media"/>
            <a:extLst>
              <a:ext uri="{FF2B5EF4-FFF2-40B4-BE49-F238E27FC236}">
                <a16:creationId xmlns:a16="http://schemas.microsoft.com/office/drawing/2014/main" id="{928BF3B0-C4E2-A747-A398-37D42AF99EEA}"/>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3227482132"/>
      </p:ext>
    </p:extLst>
  </p:cSld>
  <p:clrMapOvr>
    <a:masterClrMapping/>
  </p:clrMapOvr>
  <mc:AlternateContent xmlns:mc="http://schemas.openxmlformats.org/markup-compatibility/2006">
    <mc:Choice xmlns:p14="http://schemas.microsoft.com/office/powerpoint/2010/main" Requires="p14">
      <p:transition spd="slow" p14:dur="2000" advTm="27764"/>
    </mc:Choice>
    <mc:Fallback>
      <p:transition spd="slow" advTm="277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9636" x="2543175" y="4648200"/>
          <p14:tracePt t="11013" x="0" y="0"/>
        </p14:tracePtLst>
        <p14:tracePtLst>
          <p14:tracePt t="14324" x="2543175" y="4643438"/>
          <p14:tracePt t="14588" x="3990975" y="6843713"/>
          <p14:tracePt t="14596" x="3957638" y="6791325"/>
          <p14:tracePt t="14604" x="3924300" y="6734175"/>
          <p14:tracePt t="14612" x="3890963" y="6677025"/>
          <p14:tracePt t="14620" x="3843338" y="6581775"/>
          <p14:tracePt t="14628" x="3800475" y="6515100"/>
          <p14:tracePt t="14636" x="3752850" y="6424613"/>
          <p14:tracePt t="14644" x="3705225" y="6291263"/>
          <p14:tracePt t="14652" x="3614738" y="6143625"/>
          <p14:tracePt t="14660" x="3524250" y="5995988"/>
          <p14:tracePt t="14668" x="3448050" y="5843588"/>
          <p14:tracePt t="14676" x="3386138" y="5695950"/>
          <p14:tracePt t="14684" x="3309938" y="5553075"/>
          <p14:tracePt t="14692" x="3243263" y="5405438"/>
          <p14:tracePt t="14700" x="3171825" y="5262563"/>
          <p14:tracePt t="14708" x="3114675" y="5105400"/>
          <p14:tracePt t="14716" x="3048000" y="4967288"/>
          <p14:tracePt t="14725" x="3000375" y="4819650"/>
          <p14:tracePt t="14732" x="2943225" y="4672013"/>
          <p14:tracePt t="14740" x="2876550" y="4524375"/>
          <p14:tracePt t="14748" x="2819400" y="4391025"/>
          <p14:tracePt t="14756" x="2762250" y="4276725"/>
          <p14:tracePt t="14764" x="2709863" y="4148138"/>
          <p14:tracePt t="14772" x="2681288" y="4062413"/>
          <p14:tracePt t="14780" x="2638425" y="3971925"/>
          <p14:tracePt t="14788" x="2614613" y="3914775"/>
          <p14:tracePt t="14796" x="2590800" y="3867150"/>
          <p14:tracePt t="14804" x="2581275" y="3833813"/>
          <p14:tracePt t="14812" x="2562225" y="3795713"/>
          <p14:tracePt t="14820" x="2557463" y="3776663"/>
          <p14:tracePt t="14828" x="2538413" y="3743325"/>
          <p14:tracePt t="14836" x="2538413" y="3738563"/>
          <p14:tracePt t="14844" x="2533650" y="3719513"/>
          <p14:tracePt t="14852" x="2533650" y="3709988"/>
          <p14:tracePt t="14860" x="2533650" y="3705225"/>
          <p14:tracePt t="14868" x="2533650" y="3695700"/>
          <p14:tracePt t="14876" x="2533650" y="3676650"/>
          <p14:tracePt t="14884" x="2533650" y="3671888"/>
          <p14:tracePt t="14892" x="2533650" y="3652838"/>
          <p14:tracePt t="14900" x="2547938" y="3629025"/>
          <p14:tracePt t="14909" x="2547938" y="3605213"/>
          <p14:tracePt t="14916" x="2562225" y="3590925"/>
          <p14:tracePt t="14925" x="2590800" y="3562350"/>
          <p14:tracePt t="14932" x="2624138" y="3538538"/>
          <p14:tracePt t="14941" x="2695575" y="3500438"/>
          <p14:tracePt t="14948" x="2800350" y="3448050"/>
          <p14:tracePt t="14958" x="2933700" y="3400425"/>
          <p14:tracePt t="14964" x="3071813" y="3367088"/>
          <p14:tracePt t="14974" x="3162300" y="3333750"/>
          <p14:tracePt t="14980" x="3228975" y="3309938"/>
          <p14:tracePt t="14991" x="3300413" y="3295650"/>
          <p14:tracePt t="14996" x="3367088" y="3276600"/>
          <p14:tracePt t="15007" x="3433763" y="3262313"/>
          <p14:tracePt t="15012" x="3505200" y="3238500"/>
          <p14:tracePt t="15024" x="3581400" y="3228975"/>
          <p14:tracePt t="15028" x="3638550" y="3209925"/>
          <p14:tracePt t="15042" x="3676650" y="3209925"/>
          <p14:tracePt t="15044" x="3705225" y="3205163"/>
          <p14:tracePt t="15156" x="3695700" y="3205163"/>
          <p14:tracePt t="15164" x="3676650" y="3205163"/>
          <p14:tracePt t="15172" x="3662363" y="3205163"/>
          <p14:tracePt t="15180" x="3652838" y="3205163"/>
          <p14:tracePt t="15188" x="3638550" y="3205163"/>
          <p14:tracePt t="15196" x="3619500" y="3205163"/>
          <p14:tracePt t="15204" x="3614738" y="3205163"/>
          <p14:tracePt t="15212" x="3590925" y="3205163"/>
          <p14:tracePt t="15220" x="3562350" y="3205163"/>
          <p14:tracePt t="15228" x="3538538" y="3195638"/>
          <p14:tracePt t="15236" x="3514725" y="3195638"/>
          <p14:tracePt t="15244" x="3490913" y="3181350"/>
          <p14:tracePt t="15252" x="3471863" y="3181350"/>
          <p14:tracePt t="15260" x="3448050" y="3162300"/>
          <p14:tracePt t="15268" x="3424238" y="3152775"/>
          <p14:tracePt t="15276" x="3390900" y="3148013"/>
          <p14:tracePt t="15284" x="3357563" y="3138488"/>
          <p14:tracePt t="15292" x="3309938" y="3128963"/>
          <p14:tracePt t="15300" x="3243263" y="3128963"/>
          <p14:tracePt t="15309" x="3171825" y="3128963"/>
          <p14:tracePt t="15316" x="3071813" y="3128963"/>
          <p14:tracePt t="15325" x="2943225" y="3128963"/>
          <p14:tracePt t="15332" x="2852738" y="3138488"/>
          <p14:tracePt t="15340" x="2752725" y="3152775"/>
          <p14:tracePt t="15348" x="2662238" y="3171825"/>
          <p14:tracePt t="15356" x="2562225" y="3205163"/>
          <p14:tracePt t="15364" x="2419350" y="3252788"/>
          <p14:tracePt t="15372" x="2262188" y="3295650"/>
          <p14:tracePt t="15380" x="2138363" y="3357563"/>
          <p14:tracePt t="15388" x="2057400" y="3424238"/>
          <p14:tracePt t="15396" x="2033588" y="3457575"/>
          <p14:tracePt t="15404" x="2009775" y="3514725"/>
          <p14:tracePt t="15412" x="1981200" y="3581400"/>
          <p14:tracePt t="15420" x="1966913" y="3652838"/>
          <p14:tracePt t="15428" x="1943100" y="3738563"/>
          <p14:tracePt t="15436" x="1909763" y="3843338"/>
          <p14:tracePt t="15444" x="1890713" y="3971925"/>
          <p14:tracePt t="15452" x="1885950" y="4119563"/>
          <p14:tracePt t="15460" x="1885950" y="4295775"/>
          <p14:tracePt t="15468" x="1909763" y="4538663"/>
          <p14:tracePt t="15476" x="2000250" y="4791075"/>
          <p14:tracePt t="15484" x="2124075" y="5062538"/>
          <p14:tracePt t="15492" x="2252663" y="5291138"/>
          <p14:tracePt t="15500" x="2409825" y="5457825"/>
          <p14:tracePt t="15508" x="2571750" y="5572125"/>
          <p14:tracePt t="15516" x="2695575" y="5619750"/>
          <p14:tracePt t="15525" x="2800350" y="5653088"/>
          <p14:tracePt t="15532" x="2886075" y="5653088"/>
          <p14:tracePt t="15541" x="2947988" y="5653088"/>
          <p14:tracePt t="15548" x="3014663" y="5638800"/>
          <p14:tracePt t="15558" x="3081338" y="5595938"/>
          <p14:tracePt t="15564" x="3152775" y="5548313"/>
          <p14:tracePt t="15574" x="3228975" y="5491163"/>
          <p14:tracePt t="15580" x="3300413" y="5405438"/>
          <p14:tracePt t="15591" x="3357563" y="5310188"/>
          <p14:tracePt t="15596" x="3433763" y="5176838"/>
          <p14:tracePt t="15608" x="3500438" y="5024438"/>
          <p14:tracePt t="15612" x="3562350" y="4867275"/>
          <p14:tracePt t="15624" x="3605213" y="4729163"/>
          <p14:tracePt t="15628" x="3638550" y="4605338"/>
          <p14:tracePt t="15642" x="3671888" y="4467225"/>
          <p14:tracePt t="15644" x="3705225" y="4324350"/>
          <p14:tracePt t="15658" x="3752850" y="4176713"/>
          <p14:tracePt t="15660" x="3819525" y="4038600"/>
          <p14:tracePt t="15675" x="3881438" y="3890963"/>
          <p14:tracePt t="15676" x="3957638" y="3738563"/>
          <p14:tracePt t="15691" x="4029075" y="3614738"/>
          <p14:tracePt t="15692" x="4086225" y="3533775"/>
          <p14:tracePt t="15708" x="4119563" y="3448050"/>
          <p14:tracePt t="15709" x="4138613" y="3409950"/>
          <p14:tracePt t="15725" x="4152900" y="3367088"/>
          <p14:tracePt t="15726" x="4152900" y="3343275"/>
          <p14:tracePt t="15732" x="4152900" y="3319463"/>
          <p14:tracePt t="15741" x="4152900" y="3309938"/>
          <p14:tracePt t="15748" x="4138613" y="3295650"/>
          <p14:tracePt t="15758" x="4129088" y="3286125"/>
          <p14:tracePt t="15764" x="4114800" y="3267075"/>
          <p14:tracePt t="15774" x="4095750" y="3262313"/>
          <p14:tracePt t="15780" x="4071938" y="3262313"/>
          <p14:tracePt t="15791" x="4048125" y="3252788"/>
          <p14:tracePt t="15796" x="4024313" y="3243263"/>
          <p14:tracePt t="15808" x="3981450" y="3238500"/>
          <p14:tracePt t="15812" x="3948113" y="3238500"/>
          <p14:tracePt t="15824" x="3924300" y="3228975"/>
          <p14:tracePt t="15828" x="3900488" y="3228975"/>
          <p14:tracePt t="15842" x="3881438" y="3219450"/>
          <p14:tracePt t="15844" x="3857625" y="3219450"/>
          <p14:tracePt t="15859" x="3824288" y="3219450"/>
          <p14:tracePt t="15860" x="3810000" y="3209925"/>
          <p14:tracePt t="15874" x="3776663" y="3205163"/>
          <p14:tracePt t="15876" x="3738563" y="3205163"/>
          <p14:tracePt t="15892" x="3686175" y="3186113"/>
          <p14:tracePt t="15893" x="3614738" y="3152775"/>
          <p14:tracePt t="15908" x="3538538" y="3138488"/>
          <p14:tracePt t="15909" x="3443288" y="3105150"/>
          <p14:tracePt t="15925" x="3367088" y="3090863"/>
          <p14:tracePt t="15926" x="3300413" y="3071813"/>
          <p14:tracePt t="15932" x="3243263" y="3057525"/>
          <p14:tracePt t="15941" x="3181350" y="3038475"/>
          <p14:tracePt t="15948" x="3119438" y="3024188"/>
          <p14:tracePt t="15958" x="3071813" y="3005138"/>
          <p14:tracePt t="15964" x="3005138" y="2976563"/>
          <p14:tracePt t="15974" x="2947988" y="2957513"/>
          <p14:tracePt t="15980" x="2890838" y="2933700"/>
          <p14:tracePt t="15991" x="2876550" y="2914650"/>
          <p14:tracePt t="15996" x="2857500" y="2909888"/>
          <p14:tracePt t="16008" x="2852738" y="2890838"/>
          <p14:tracePt t="16012" x="2828925" y="2876550"/>
          <p14:tracePt t="16025" x="2795588" y="2852738"/>
          <p14:tracePt t="16028" x="2738438" y="2819400"/>
          <p14:tracePt t="16042" x="2681288" y="2800350"/>
          <p14:tracePt t="16044" x="2614613" y="2786063"/>
          <p14:tracePt t="16059" x="2538413" y="2776538"/>
          <p14:tracePt t="16060" x="2481263" y="2776538"/>
          <p14:tracePt t="16075" x="2433638" y="2776538"/>
          <p14:tracePt t="16076" x="2400300" y="2776538"/>
          <p14:tracePt t="16091" x="2386013" y="2776538"/>
          <p14:tracePt t="16092" x="2376488" y="2776538"/>
          <p14:tracePt t="16108" x="2366963" y="2776538"/>
          <p14:tracePt t="16109" x="2357438" y="2776538"/>
          <p14:tracePt t="16125" x="2352675" y="2776538"/>
          <p14:tracePt t="16126" x="2343150" y="2786063"/>
          <p14:tracePt t="16132" x="2333625" y="2786063"/>
          <p14:tracePt t="16172" x="2328863" y="2786063"/>
          <p14:tracePt t="16188" x="2319338" y="2786063"/>
          <p14:tracePt t="16204" x="2309813" y="2776538"/>
          <p14:tracePt t="16220" x="2300288" y="2771775"/>
          <p14:tracePt t="16228" x="2295525" y="2762250"/>
          <p14:tracePt t="16236" x="2286000" y="2752725"/>
          <p14:tracePt t="16244" x="2276475" y="2743200"/>
          <p14:tracePt t="16252" x="2262188" y="2738438"/>
          <p14:tracePt t="16260" x="2243138" y="2728913"/>
          <p14:tracePt t="16268" x="2228850" y="2709863"/>
          <p14:tracePt t="16276" x="2214563" y="2705100"/>
          <p14:tracePt t="16284" x="2185988" y="2681288"/>
          <p14:tracePt t="16292" x="2171700" y="2662238"/>
          <p14:tracePt t="16300" x="2152650" y="2647950"/>
          <p14:tracePt t="16308" x="2147888" y="2638425"/>
          <p14:tracePt t="16316" x="2124075" y="2624138"/>
          <p14:tracePt t="16324" x="2114550" y="2614613"/>
          <p14:tracePt t="16332" x="2105025" y="2605088"/>
          <p14:tracePt t="16340" x="2095500" y="2605088"/>
          <p14:tracePt t="16348" x="2090738" y="2595563"/>
          <p14:tracePt t="16372" x="2081213" y="2590800"/>
          <p14:tracePt t="16388" x="2071688" y="2581275"/>
          <p14:tracePt t="16412" x="2071688" y="2571750"/>
          <p14:tracePt t="16420" x="2066925" y="2571750"/>
          <p14:tracePt t="16436" x="2057400" y="2562225"/>
          <p14:tracePt t="16476" x="2047875" y="2557463"/>
          <p14:tracePt t="16564" x="2047875" y="2547938"/>
          <p14:tracePt t="16644" x="2047875" y="2538413"/>
          <p14:tracePt t="16676" x="2057400" y="2538413"/>
          <p14:tracePt t="16684" x="2057400" y="2533650"/>
          <p14:tracePt t="16709" x="2066925" y="2533650"/>
          <p14:tracePt t="16724" x="2071688" y="2533650"/>
          <p14:tracePt t="16732" x="2081213" y="2524125"/>
          <p14:tracePt t="16742" x="2090738" y="2524125"/>
          <p14:tracePt t="16748" x="2124075" y="2524125"/>
          <p14:tracePt t="16757" x="2147888" y="2524125"/>
          <p14:tracePt t="16768" x="2185988" y="2505075"/>
          <p14:tracePt t="16772" x="2238375" y="2505075"/>
          <p14:tracePt t="16781" x="2309813" y="2490788"/>
          <p14:tracePt t="16788" x="2390775" y="2481263"/>
          <p14:tracePt t="16796" x="2476500" y="2476500"/>
          <p14:tracePt t="16804" x="2571750" y="2466975"/>
          <p14:tracePt t="16812" x="2647950" y="2447925"/>
          <p14:tracePt t="16820" x="2709863" y="2447925"/>
          <p14:tracePt t="16828" x="2786063" y="2447925"/>
          <p14:tracePt t="16837" x="2843213" y="2447925"/>
          <p14:tracePt t="16844" x="2924175" y="2447925"/>
          <p14:tracePt t="16852" x="3005138" y="2466975"/>
          <p14:tracePt t="16861" x="3138488" y="2481263"/>
          <p14:tracePt t="16869" x="3238500" y="2500313"/>
          <p14:tracePt t="16877" x="3357563" y="2524125"/>
          <p14:tracePt t="16885" x="3471863" y="2533650"/>
          <p14:tracePt t="16893" x="3562350" y="2547938"/>
          <p14:tracePt t="16900" x="3638550" y="2562225"/>
          <p14:tracePt t="16909" x="3686175" y="2571750"/>
          <p14:tracePt t="16917" x="3738563" y="2581275"/>
          <p14:tracePt t="16926" x="3767138" y="2581275"/>
          <p14:tracePt t="16933" x="3800475" y="2581275"/>
          <p14:tracePt t="16942" x="3810000" y="2590800"/>
          <p14:tracePt t="16949" x="3824288" y="2590800"/>
          <p14:tracePt t="16958" x="3843338" y="2595563"/>
          <p14:tracePt t="16964" x="3876675" y="2614613"/>
          <p14:tracePt t="16974" x="3924300" y="2628900"/>
          <p14:tracePt t="16980" x="3967163" y="2647950"/>
          <p14:tracePt t="16991" x="4005263" y="2662238"/>
          <p14:tracePt t="16999" x="4048125" y="2681288"/>
          <p14:tracePt t="17008" x="4071938" y="2686050"/>
          <p14:tracePt t="17012" x="4114800" y="2695575"/>
          <p14:tracePt t="17025" x="4138613" y="2705100"/>
          <p14:tracePt t="17029" x="4152900" y="2709863"/>
          <p14:tracePt t="17042" x="4162425" y="2709863"/>
          <p14:tracePt t="17092" x="4176713" y="2705100"/>
          <p14:tracePt t="17103" x="4205288" y="2705100"/>
          <p14:tracePt t="17118" x="4252913" y="2695575"/>
          <p14:tracePt t="17125" x="4267200" y="2686050"/>
          <p14:tracePt t="17132" x="4276725" y="2686050"/>
          <p14:tracePt t="17388" x="4267200" y="2695575"/>
          <p14:tracePt t="17396" x="4267200" y="2709863"/>
          <p14:tracePt t="17404" x="4262438" y="2719388"/>
          <p14:tracePt t="17412" x="4262438" y="2738438"/>
          <p14:tracePt t="17420" x="4243388" y="2762250"/>
          <p14:tracePt t="17428" x="4229100" y="2776538"/>
          <p14:tracePt t="17436" x="4229100" y="2795588"/>
          <p14:tracePt t="17444" x="4229100" y="2828925"/>
          <p14:tracePt t="17452" x="4229100" y="2857500"/>
          <p14:tracePt t="17530" x="4210050" y="3195638"/>
          <p14:tracePt t="17536" x="4210050" y="3205163"/>
          <p14:tracePt t="17544" x="4205288" y="3209925"/>
          <p14:tracePt t="17550" x="4195763" y="3219450"/>
          <p14:tracePt t="17560" x="4195763" y="3228975"/>
          <p14:tracePt t="17570" x="4195763" y="3238500"/>
          <p14:tracePt t="17572" x="4195763" y="3243263"/>
          <p14:tracePt t="17580" x="4195763" y="3252788"/>
          <p14:tracePt t="17588" x="4195763" y="3267075"/>
          <p14:tracePt t="17604" x="4195763" y="3276600"/>
          <p14:tracePt t="17612" x="4195763" y="3286125"/>
          <p14:tracePt t="17908" x="4195763" y="3300413"/>
          <p14:tracePt t="17916" x="4205288" y="3343275"/>
          <p14:tracePt t="17924" x="4210050" y="3376613"/>
          <p14:tracePt t="17932" x="4229100" y="3414713"/>
          <p14:tracePt t="17940" x="4233863" y="3481388"/>
          <p14:tracePt t="17948" x="4233863" y="3548063"/>
          <p14:tracePt t="17956" x="4233863" y="3619500"/>
          <p14:tracePt t="17964" x="4210050" y="3729038"/>
          <p14:tracePt t="17972" x="4205288" y="3824288"/>
          <p14:tracePt t="17980" x="4195763" y="3914775"/>
          <p14:tracePt t="17988" x="4195763" y="4062413"/>
          <p14:tracePt t="17996" x="4195763" y="4219575"/>
          <p14:tracePt t="18004" x="4195763" y="4376738"/>
          <p14:tracePt t="18012" x="4195763" y="4538663"/>
          <p14:tracePt t="18020" x="4195763" y="4676775"/>
          <p14:tracePt t="18028" x="4195763" y="4800600"/>
          <p14:tracePt t="18036" x="4195763" y="4891088"/>
          <p14:tracePt t="18044" x="4195763" y="4967288"/>
          <p14:tracePt t="18052" x="4219575" y="5029200"/>
          <p14:tracePt t="18060" x="4233863" y="5086350"/>
          <p14:tracePt t="18068" x="4243388" y="5138738"/>
          <p14:tracePt t="18076" x="4262438" y="5186363"/>
          <p14:tracePt t="18084" x="4276725" y="5243513"/>
          <p14:tracePt t="18092" x="4295775" y="5310188"/>
          <p14:tracePt t="18100" x="4310063" y="5367338"/>
          <p14:tracePt t="18108" x="4310063" y="5414963"/>
          <p14:tracePt t="18116" x="4310063" y="5438775"/>
          <p14:tracePt t="18125" x="4310063" y="5467350"/>
          <p14:tracePt t="18132" x="4300538" y="5481638"/>
          <p14:tracePt t="18141" x="4295775" y="5491163"/>
          <p14:tracePt t="18148" x="4276725" y="5495925"/>
          <p14:tracePt t="18158" x="4276725" y="5505450"/>
          <p14:tracePt t="18164" x="4267200" y="5505450"/>
          <p14:tracePt t="18175" x="4267200" y="5514975"/>
          <p14:tracePt t="18180" x="4267200" y="5529263"/>
          <p14:tracePt t="18191" x="4267200" y="5553075"/>
          <p14:tracePt t="18196" x="4267200" y="5586413"/>
          <p14:tracePt t="18208" x="4276725" y="5619750"/>
          <p14:tracePt t="18212" x="4276725" y="5638800"/>
          <p14:tracePt t="18225" x="4276725" y="5643563"/>
          <p14:tracePt t="18228" x="4276725" y="5653088"/>
          <p14:tracePt t="18244" x="4276725" y="5662613"/>
          <p14:tracePt t="20036" x="4276725" y="5643563"/>
          <p14:tracePt t="20044" x="4286250" y="5638800"/>
          <p14:tracePt t="20052" x="4300538" y="5619750"/>
          <p14:tracePt t="20060" x="4324350" y="5586413"/>
          <p14:tracePt t="20068" x="4352925" y="5553075"/>
          <p14:tracePt t="20076" x="4410075" y="5514975"/>
          <p14:tracePt t="20084" x="4471988" y="5467350"/>
          <p14:tracePt t="20092" x="4557713" y="5400675"/>
          <p14:tracePt t="20100" x="4643438" y="5310188"/>
          <p14:tracePt t="20108" x="4767263" y="5219700"/>
          <p14:tracePt t="20116" x="4891088" y="5129213"/>
          <p14:tracePt t="20124" x="5024438" y="5029200"/>
          <p14:tracePt t="20132" x="5195888" y="4910138"/>
          <p14:tracePt t="20140" x="5391150" y="4786313"/>
          <p14:tracePt t="20148" x="5638800" y="4629150"/>
          <p14:tracePt t="20156" x="5876925" y="4438650"/>
          <p14:tracePt t="20164" x="6105525" y="4267200"/>
          <p14:tracePt t="20172" x="6315075" y="4086225"/>
          <p14:tracePt t="20180" x="6496050" y="3943350"/>
          <p14:tracePt t="20188" x="6653213" y="3833813"/>
          <p14:tracePt t="20196" x="6791325" y="3752850"/>
          <p14:tracePt t="20204" x="6929438" y="3676650"/>
          <p14:tracePt t="20212" x="7053263" y="3595688"/>
          <p14:tracePt t="20220" x="7210425" y="3524250"/>
          <p14:tracePt t="20228" x="7334250" y="3467100"/>
          <p14:tracePt t="20236" x="7486650" y="3400425"/>
          <p14:tracePt t="20244" x="7634288" y="3319463"/>
          <p14:tracePt t="20252" x="7724775" y="3262313"/>
          <p14:tracePt t="20260" x="7791450" y="3228975"/>
          <p14:tracePt t="20268" x="7834313" y="3205163"/>
          <p14:tracePt t="20276" x="7858125" y="3195638"/>
          <p14:tracePt t="20284" x="7872413" y="3186113"/>
          <p14:tracePt t="20293" x="7872413" y="3181350"/>
          <p14:tracePt t="20300" x="7881938" y="3171825"/>
          <p14:tracePt t="20309" x="7891463" y="3171825"/>
          <p14:tracePt t="20316" x="7905750" y="3171825"/>
          <p14:tracePt t="20326" x="7924800" y="3162300"/>
          <p14:tracePt t="20332" x="7939088" y="3152775"/>
          <p14:tracePt t="20344" x="7948613" y="3152775"/>
          <p14:tracePt t="20348" x="7962900" y="3148013"/>
          <p14:tracePt t="20360" x="7972425" y="3148013"/>
          <p14:tracePt t="20364" x="7981950" y="3138488"/>
          <p14:tracePt t="20376" x="7986713" y="3138488"/>
          <p14:tracePt t="20548" x="7996238" y="3138488"/>
          <p14:tracePt t="20564" x="8005763" y="3138488"/>
          <p14:tracePt t="20596" x="8015288" y="3138488"/>
          <p14:tracePt t="20884" x="8020050" y="3119438"/>
          <p14:tracePt t="20892" x="8005763" y="3105150"/>
          <p14:tracePt t="20900" x="7986713" y="3090863"/>
          <p14:tracePt t="20908" x="7972425" y="3062288"/>
          <p14:tracePt t="20916" x="7948613" y="3033713"/>
          <p14:tracePt t="20924" x="7929563" y="3005138"/>
          <p14:tracePt t="20932" x="7905750" y="2967038"/>
          <p14:tracePt t="20940" x="7881938" y="2924175"/>
          <p14:tracePt t="20948" x="7872413" y="2900363"/>
          <p14:tracePt t="20956" x="7867650" y="2857500"/>
          <p14:tracePt t="20964" x="7867650" y="2819400"/>
          <p14:tracePt t="20972" x="7867650" y="2771775"/>
          <p14:tracePt t="20980" x="7867650" y="2695575"/>
          <p14:tracePt t="20988" x="7867650" y="2647950"/>
          <p14:tracePt t="20996" x="7872413" y="2590800"/>
          <p14:tracePt t="21004" x="7891463" y="2533650"/>
          <p14:tracePt t="21012" x="7905750" y="2481263"/>
          <p14:tracePt t="21020" x="7915275" y="2443163"/>
          <p14:tracePt t="21028" x="7939088" y="2400300"/>
          <p14:tracePt t="21036" x="7962900" y="2357438"/>
          <p14:tracePt t="21044" x="7981950" y="2319338"/>
          <p14:tracePt t="21052" x="8005763" y="2295525"/>
          <p14:tracePt t="21060" x="8039100" y="2252663"/>
          <p14:tracePt t="21068" x="8062913" y="2228850"/>
          <p14:tracePt t="21076" x="8096250" y="2214563"/>
          <p14:tracePt t="21084" x="8120063" y="2205038"/>
          <p14:tracePt t="21093" x="8143875" y="2185988"/>
          <p14:tracePt t="21100" x="8167688" y="2181225"/>
          <p14:tracePt t="21110" x="8210550" y="2181225"/>
          <p14:tracePt t="21116" x="8248650" y="2171700"/>
          <p14:tracePt t="21126" x="8315325" y="2171700"/>
          <p14:tracePt t="21132" x="8391525" y="2171700"/>
          <p14:tracePt t="21143" x="8486775" y="2171700"/>
          <p14:tracePt t="21148" x="8586788" y="2171700"/>
          <p14:tracePt t="21159" x="8667750" y="2171700"/>
          <p14:tracePt t="21164" x="8748713" y="2181225"/>
          <p14:tracePt t="21176" x="8834438" y="2181225"/>
          <p14:tracePt t="21180" x="8905875" y="2205038"/>
          <p14:tracePt t="21193" x="8963025" y="2214563"/>
          <p14:tracePt t="21196" x="9010650" y="2228850"/>
          <p14:tracePt t="21209" x="9072563" y="2243138"/>
          <p14:tracePt t="21212" x="9144000" y="2271713"/>
          <p14:tracePt t="21227" x="9215438" y="2295525"/>
          <p14:tracePt t="21228" x="9301163" y="2328863"/>
          <p14:tracePt t="21242" x="9358313" y="2333625"/>
          <p14:tracePt t="21244" x="9405938" y="2357438"/>
          <p14:tracePt t="21260" x="9429750" y="2366963"/>
          <p14:tracePt t="21261" x="9453563" y="2386013"/>
          <p14:tracePt t="21276" x="9463088" y="2390775"/>
          <p14:tracePt t="21277" x="9482138" y="2400300"/>
          <p14:tracePt t="21293" x="9486900" y="2409825"/>
          <p14:tracePt t="21293" x="9486900" y="2419350"/>
          <p14:tracePt t="21300" x="9496425" y="2424113"/>
          <p14:tracePt t="21309" x="9496425" y="2443163"/>
          <p14:tracePt t="21316" x="9510713" y="2466975"/>
          <p14:tracePt t="21326" x="9529763" y="2481263"/>
          <p14:tracePt t="21332" x="9544050" y="2514600"/>
          <p14:tracePt t="21343" x="9563100" y="2533650"/>
          <p14:tracePt t="21348" x="9567863" y="2547938"/>
          <p14:tracePt t="21359" x="9586913" y="2557463"/>
          <p14:tracePt t="21364" x="9596438" y="2562225"/>
          <p14:tracePt t="21764" x="9586913" y="2557463"/>
          <p14:tracePt t="21772" x="9567863" y="2557463"/>
          <p14:tracePt t="21788" x="9563100" y="2547938"/>
          <p14:tracePt t="21796" x="9553575" y="2547938"/>
          <p14:tracePt t="21820" x="9553575" y="2538413"/>
          <p14:tracePt t="21860" x="9544050" y="2538413"/>
          <p14:tracePt t="21868" x="9539288" y="2533650"/>
          <p14:tracePt t="21884" x="9529763" y="2524125"/>
          <p14:tracePt t="21892" x="9520238" y="2524125"/>
          <p14:tracePt t="21900" x="9520238" y="2514600"/>
          <p14:tracePt t="21916" x="9510713" y="2505075"/>
          <p14:tracePt t="21940" x="9505950" y="2500313"/>
          <p14:tracePt t="21948" x="9496425" y="2500313"/>
          <p14:tracePt t="21956" x="9496425" y="2490788"/>
          <p14:tracePt t="21964" x="9486900" y="2481263"/>
          <p14:tracePt t="21972" x="9486900" y="2476500"/>
          <p14:tracePt t="21980" x="9482138" y="2466975"/>
          <p14:tracePt t="21988" x="9482138" y="2457450"/>
          <p14:tracePt t="21996" x="9472613" y="2447925"/>
          <p14:tracePt t="22004" x="9463088" y="2443163"/>
          <p14:tracePt t="22020" x="9463088" y="2433638"/>
          <p14:tracePt t="22028" x="9453563" y="2424113"/>
          <p14:tracePt t="22036" x="9453563" y="2419350"/>
          <p14:tracePt t="22044" x="9448800" y="2409825"/>
          <p14:tracePt t="22060" x="9439275" y="2400300"/>
          <p14:tracePt t="22076" x="9429750" y="2400300"/>
          <p14:tracePt t="22084" x="9429750" y="2390775"/>
          <p14:tracePt t="22092" x="9420225" y="2386013"/>
          <p14:tracePt t="22100" x="9415463" y="2386013"/>
          <p14:tracePt t="22108" x="9405938" y="2376488"/>
          <p14:tracePt t="22124" x="9391650" y="2366963"/>
          <p14:tracePt t="22140" x="9382125" y="2366963"/>
          <p14:tracePt t="22156" x="9372600" y="2357438"/>
          <p14:tracePt t="22164" x="9363075" y="2357438"/>
          <p14:tracePt t="22172" x="9358313" y="2357438"/>
          <p14:tracePt t="22188" x="9348788" y="2357438"/>
          <p14:tracePt t="22196" x="9334500" y="2352675"/>
          <p14:tracePt t="22204" x="9315450" y="2352675"/>
          <p14:tracePt t="22212" x="9305925" y="2352675"/>
          <p14:tracePt t="22220" x="9291638" y="2352675"/>
          <p14:tracePt t="22228" x="9282113" y="2352675"/>
          <p14:tracePt t="22236" x="9277350" y="2352675"/>
          <p14:tracePt t="22244" x="9267825" y="2352675"/>
          <p14:tracePt t="22252" x="9258300" y="2352675"/>
          <p14:tracePt t="22268" x="9248775" y="2352675"/>
          <p14:tracePt t="22300" x="9244013" y="2352675"/>
          <p14:tracePt t="22412" x="9234488" y="2352675"/>
          <p14:tracePt t="22781" x="9234488" y="2357438"/>
          <p14:tracePt t="22845" x="9244013" y="2357438"/>
          <p14:tracePt t="22853" x="9248775" y="2357438"/>
          <p14:tracePt t="22861" x="9267825" y="2357438"/>
          <p14:tracePt t="22869" x="9291638" y="2357438"/>
          <p14:tracePt t="22877" x="9305925" y="2357438"/>
          <p14:tracePt t="22884" x="9315450" y="2357438"/>
          <p14:tracePt t="22894" x="9324975" y="2357438"/>
          <p14:tracePt t="22901" x="9334500" y="2357438"/>
          <p14:tracePt t="22908" x="9339263" y="2357438"/>
          <p14:tracePt t="22965" x="9358313" y="2357438"/>
          <p14:tracePt t="22973" x="9372600" y="2366963"/>
          <p14:tracePt t="22980" x="9420225" y="2376488"/>
          <p14:tracePt t="22988" x="9453563" y="2386013"/>
          <p14:tracePt t="22996" x="9486900" y="2386013"/>
          <p14:tracePt t="23004" x="9510713" y="2386013"/>
          <p14:tracePt t="23012" x="9529763" y="2390775"/>
          <p14:tracePt t="23020" x="9544050" y="2390775"/>
          <p14:tracePt t="23030" x="9553575" y="2390775"/>
          <p14:tracePt t="23148" x="9563100" y="2390775"/>
          <p14:tracePt t="24852" x="9520238" y="2419350"/>
          <p14:tracePt t="24860" x="9472613" y="2447925"/>
          <p14:tracePt t="24868" x="9439275" y="2476500"/>
          <p14:tracePt t="24876" x="9396413" y="2514600"/>
          <p14:tracePt t="24884" x="9363075" y="2547938"/>
          <p14:tracePt t="24892" x="9324975" y="2581275"/>
          <p14:tracePt t="24900" x="9291638" y="2614613"/>
          <p14:tracePt t="24908" x="9248775" y="2647950"/>
          <p14:tracePt t="24916" x="9210675" y="2671763"/>
          <p14:tracePt t="24924" x="9167813" y="2705100"/>
          <p14:tracePt t="24932" x="9129713" y="2738438"/>
          <p14:tracePt t="24940" x="9086850" y="2786063"/>
          <p14:tracePt t="24948" x="9029700" y="2857500"/>
          <p14:tracePt t="24956" x="8982075" y="2957513"/>
          <p14:tracePt t="24964" x="8924925" y="3057525"/>
          <p14:tracePt t="24972" x="8872538" y="3138488"/>
          <p14:tracePt t="24980" x="8824913" y="3205163"/>
          <p14:tracePt t="24988" x="8791575" y="3243263"/>
          <p14:tracePt t="24996" x="8767763" y="3276600"/>
          <p14:tracePt t="25004" x="8748713" y="3300413"/>
          <p14:tracePt t="25012" x="8734425" y="3319463"/>
          <p14:tracePt t="25020" x="8724900" y="3333750"/>
          <p14:tracePt t="25028" x="8720138" y="3352800"/>
          <p14:tracePt t="25036" x="8701088" y="3357563"/>
          <p14:tracePt t="25044" x="8686800" y="3367088"/>
          <p14:tracePt t="25052" x="8658225" y="3386138"/>
          <p14:tracePt t="25061" x="8629650" y="3409950"/>
          <p14:tracePt t="25068" x="8610600" y="3424238"/>
          <p14:tracePt t="25078" x="8596313" y="3448050"/>
          <p14:tracePt t="25084" x="8577263" y="3467100"/>
          <p14:tracePt t="25094" x="8562975" y="3481388"/>
          <p14:tracePt t="25100" x="8543925" y="3500438"/>
          <p14:tracePt t="25111" x="8539163" y="3505200"/>
          <p14:tracePt t="25124" x="8539163" y="3514725"/>
          <p14:tracePt t="25428" x="8539163" y="3505200"/>
          <p14:tracePt t="25436" x="8539163" y="3500438"/>
          <p14:tracePt t="25716" x="8586788" y="3490913"/>
          <p14:tracePt t="25724" x="8677275" y="3533775"/>
          <p14:tracePt t="25732" x="8801100" y="3581400"/>
          <p14:tracePt t="25740" x="8915400" y="3605213"/>
          <p14:tracePt t="25748" x="9029700" y="3629025"/>
          <p14:tracePt t="25756" x="9120188" y="3652838"/>
          <p14:tracePt t="25764" x="9167813" y="3671888"/>
          <p14:tracePt t="25772" x="9201150" y="3671888"/>
          <p14:tracePt t="25780" x="9210675" y="3671888"/>
          <p14:tracePt t="25988" x="9201150" y="3662363"/>
          <p14:tracePt t="25996" x="9201150" y="3652838"/>
          <p14:tracePt t="26004" x="9191625" y="3648075"/>
          <p14:tracePt t="26012" x="9186863" y="3638550"/>
          <p14:tracePt t="26020" x="9177338" y="3629025"/>
          <p14:tracePt t="26028" x="9177338" y="3619500"/>
          <p14:tracePt t="26036" x="9167813" y="3614738"/>
          <p14:tracePt t="26044" x="9158288" y="3614738"/>
          <p14:tracePt t="26068" x="9153525" y="3605213"/>
          <p14:tracePt t="26076" x="9144000" y="3605213"/>
          <p14:tracePt t="26092" x="9134475" y="3595688"/>
          <p14:tracePt t="26108" x="9129713" y="3590925"/>
          <p14:tracePt t="26116" x="9120188" y="3590925"/>
          <p14:tracePt t="26124" x="9110663" y="3581400"/>
          <p14:tracePt t="26132" x="9101138" y="3571875"/>
          <p14:tracePt t="26140" x="9096375" y="3571875"/>
          <p14:tracePt t="26148" x="9077325" y="3562350"/>
          <p14:tracePt t="26156" x="9053513" y="3557588"/>
          <p14:tracePt t="26164" x="9039225" y="3538538"/>
          <p14:tracePt t="26172" x="9010650" y="3533775"/>
          <p14:tracePt t="26180" x="8972550" y="3524250"/>
          <p14:tracePt t="26188" x="8929688" y="3514725"/>
          <p14:tracePt t="26196" x="8891588" y="3500438"/>
          <p14:tracePt t="26204" x="8834438" y="3481388"/>
          <p14:tracePt t="26212" x="8758238" y="3471863"/>
          <p14:tracePt t="26220" x="8677275" y="3467100"/>
          <p14:tracePt t="26228" x="8586788" y="3457575"/>
          <p14:tracePt t="26236" x="8486775" y="3457575"/>
          <p14:tracePt t="26244" x="8348663" y="3457575"/>
          <p14:tracePt t="26252" x="8243888" y="3457575"/>
          <p14:tracePt t="26260" x="8143875" y="3457575"/>
          <p14:tracePt t="26268" x="8062913" y="3457575"/>
          <p14:tracePt t="26276" x="7981950" y="3467100"/>
          <p14:tracePt t="26284" x="7915275" y="3490913"/>
          <p14:tracePt t="26292" x="7867650" y="3505200"/>
          <p14:tracePt t="26300" x="7824788" y="3533775"/>
          <p14:tracePt t="26308" x="7781925" y="3557588"/>
          <p14:tracePt t="26316" x="7743825" y="3581400"/>
          <p14:tracePt t="26324" x="7700963" y="3619500"/>
          <p14:tracePt t="26332" x="7677150" y="3648075"/>
          <p14:tracePt t="26340" x="7653338" y="3676650"/>
          <p14:tracePt t="26348" x="7629525" y="3719513"/>
          <p14:tracePt t="26356" x="7620000" y="3752850"/>
          <p14:tracePt t="26364" x="7605713" y="3810000"/>
          <p14:tracePt t="26372" x="7605713" y="3867150"/>
          <p14:tracePt t="26380" x="7605713" y="3933825"/>
          <p14:tracePt t="26388" x="7605713" y="4005263"/>
          <p14:tracePt t="26396" x="7610475" y="4086225"/>
          <p14:tracePt t="26404" x="7620000" y="4176713"/>
          <p14:tracePt t="26412" x="7643813" y="4300538"/>
          <p14:tracePt t="26420" x="7662863" y="4424363"/>
          <p14:tracePt t="26428" x="7686675" y="4500563"/>
          <p14:tracePt t="26436" x="7691438" y="4595813"/>
          <p14:tracePt t="26445" x="7710488" y="4652963"/>
          <p14:tracePt t="26452" x="7720013" y="4719638"/>
          <p14:tracePt t="26461" x="7753350" y="4791075"/>
          <p14:tracePt t="26468" x="7777163" y="4876800"/>
          <p14:tracePt t="26478" x="7800975" y="4938713"/>
          <p14:tracePt t="26484" x="7815263" y="5005388"/>
          <p14:tracePt t="26494" x="7834313" y="5048250"/>
          <p14:tracePt t="26500" x="7839075" y="5105400"/>
          <p14:tracePt t="26511" x="7839075" y="5162550"/>
          <p14:tracePt t="26516" x="7839075" y="5219700"/>
          <p14:tracePt t="26527" x="7839075" y="5286375"/>
          <p14:tracePt t="26532" x="7839075" y="5348288"/>
          <p14:tracePt t="26544" x="7815263" y="5414963"/>
          <p14:tracePt t="26548" x="7781925" y="5495925"/>
          <p14:tracePt t="26561" x="7734300" y="5595938"/>
          <p14:tracePt t="26564" x="7667625" y="5676900"/>
          <p14:tracePt t="26577" x="7620000" y="5753100"/>
          <p14:tracePt t="26580" x="7572375" y="5824538"/>
          <p14:tracePt t="26595" x="7529513" y="5876925"/>
          <p14:tracePt t="26596" x="7486650" y="5924550"/>
          <p14:tracePt t="26611" x="7429500" y="5981700"/>
          <p14:tracePt t="26613" x="7372350" y="6024563"/>
          <p14:tracePt t="26627" x="7324725" y="6053138"/>
          <p14:tracePt t="26628" x="7281863" y="6081713"/>
          <p14:tracePt t="26645" x="7234238" y="6105525"/>
          <p14:tracePt t="26646" x="7200900" y="6129338"/>
          <p14:tracePt t="26652" x="7167563" y="6143625"/>
          <p14:tracePt t="26661" x="7134225" y="6162675"/>
          <p14:tracePt t="26668" x="7105650" y="6176963"/>
          <p14:tracePt t="26678" x="7077075" y="6196013"/>
          <p14:tracePt t="26684" x="7053263" y="6196013"/>
          <p14:tracePt t="26694" x="7038975" y="6196013"/>
          <p14:tracePt t="26700" x="7015163" y="6196013"/>
          <p14:tracePt t="26711" x="6991350" y="6196013"/>
          <p14:tracePt t="26716" x="6962775" y="6167438"/>
          <p14:tracePt t="26727" x="6905625" y="6129338"/>
          <p14:tracePt t="26732" x="6872288" y="6096000"/>
          <p14:tracePt t="26744" x="6848475" y="6053138"/>
          <p14:tracePt t="26748" x="6843713" y="6005513"/>
          <p14:tracePt t="26762" x="6843713" y="5934075"/>
          <p14:tracePt t="26764" x="6843713" y="5800725"/>
          <p14:tracePt t="26777" x="6891338" y="5643563"/>
          <p14:tracePt t="26780" x="6958013" y="5457825"/>
          <p14:tracePt t="26795" x="7062788" y="5186363"/>
          <p14:tracePt t="26796" x="7234238" y="4800600"/>
          <p14:tracePt t="26811" x="7415213" y="4467225"/>
          <p14:tracePt t="26812" x="7643813" y="4000500"/>
          <p14:tracePt t="26828" x="7858125" y="3619500"/>
          <p14:tracePt t="26829" x="8053388" y="3276600"/>
          <p14:tracePt t="26845" x="8339138" y="2795588"/>
          <p14:tracePt t="26846" x="8610600" y="2390775"/>
          <p14:tracePt t="26852" x="8882063" y="2009775"/>
          <p14:tracePt t="26861" x="9158288" y="1614488"/>
          <p14:tracePt t="26868" x="9429750" y="1214438"/>
          <p14:tracePt t="26878" x="9629775" y="942975"/>
          <p14:tracePt t="26884" x="9791700" y="681038"/>
          <p14:tracePt t="26894" x="9929813" y="452438"/>
          <p14:tracePt t="26900" x="10053638" y="252413"/>
          <p14:tracePt t="26911" x="10177463" y="33338"/>
          <p14:tracePt t="27764" x="10839450" y="171450"/>
          <p14:tracePt t="27764" x="10887075" y="338138"/>
          <p14:tracePt t="27764" x="10953750" y="566738"/>
          <p14:tracePt t="27764" x="11029950" y="776288"/>
          <p14:tracePt t="27764" x="11091863" y="976313"/>
          <p14:tracePt t="27764" x="11182350" y="1171575"/>
          <p14:tracePt t="27764" x="11272838" y="1390650"/>
          <p14:tracePt t="27764" x="11329988" y="1566863"/>
          <p14:tracePt t="27764" x="11415713" y="1771650"/>
          <p14:tracePt t="27764" x="11472863" y="1947863"/>
          <p14:tracePt t="27764" x="11530013" y="2095500"/>
          <p14:tracePt t="27764" x="11577638" y="2214563"/>
          <p14:tracePt t="27764" x="11625263" y="2319338"/>
          <p14:tracePt t="27764" x="11658600" y="2400300"/>
          <p14:tracePt t="27764" x="11706225" y="2466975"/>
          <p14:tracePt t="27764" x="11739563" y="2500313"/>
          <p14:tracePt t="27764" x="11772900" y="2538413"/>
          <p14:tracePt t="27764" x="11791950" y="2547938"/>
          <p14:tracePt t="27764" x="11806238" y="2562225"/>
          <p14:tracePt t="27764" x="11815763" y="2562225"/>
          <p14:tracePt t="27764" x="11825288" y="2562225"/>
          <p14:tracePt t="27764" x="11839575" y="2557463"/>
          <p14:tracePt t="27764" x="11849100" y="2557463"/>
          <p14:tracePt t="27764" x="11849100" y="2547938"/>
          <p14:tracePt t="27764" x="11853863" y="2538413"/>
          <p14:tracePt t="27764" x="11863388" y="2538413"/>
          <p14:tracePt t="27764" x="11872913" y="2533650"/>
          <p14:tracePt t="27764" x="11882438" y="2524125"/>
          <p14:tracePt t="27764" x="11887200" y="2524125"/>
          <p14:tracePt t="27764" x="11887200" y="2514600"/>
          <p14:tracePt t="27764" x="11896725" y="2514600"/>
          <p14:tracePt t="27764" x="11896725" y="2505075"/>
          <p14:tracePt t="27764" x="11906250" y="2500313"/>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56221-69A1-495B-AAAC-BA864D8770BB}"/>
              </a:ext>
            </a:extLst>
          </p:cNvPr>
          <p:cNvSpPr>
            <a:spLocks noGrp="1"/>
          </p:cNvSpPr>
          <p:nvPr>
            <p:ph type="title"/>
          </p:nvPr>
        </p:nvSpPr>
        <p:spPr>
          <a:xfrm>
            <a:off x="2152185" y="132628"/>
            <a:ext cx="9790771" cy="667472"/>
          </a:xfrm>
        </p:spPr>
        <p:txBody>
          <a:bodyPr/>
          <a:lstStyle/>
          <a:p>
            <a:r>
              <a:rPr lang="en-US" altLang="zh-CN" dirty="0"/>
              <a:t>3.2.1</a:t>
            </a:r>
            <a:r>
              <a:rPr lang="zh-CN" altLang="en-US" dirty="0"/>
              <a:t> </a:t>
            </a:r>
            <a:r>
              <a:rPr lang="en-GB" altLang="zh-CN" dirty="0"/>
              <a:t>Flat Field</a:t>
            </a:r>
            <a:r>
              <a:rPr lang="zh-CN" altLang="en-US" dirty="0"/>
              <a:t> </a:t>
            </a:r>
            <a:r>
              <a:rPr kumimoji="1" lang="en-US" altLang="zh-CN"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Correction:</a:t>
            </a:r>
            <a:r>
              <a:rPr kumimoji="1" lang="zh-CN" altLang="en-US"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 </a:t>
            </a:r>
            <a:r>
              <a:rPr kumimoji="1" lang="en" altLang="zh-CN"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KLL </a:t>
            </a:r>
            <a:r>
              <a:rPr kumimoji="1" lang="en-US" altLang="zh-CN" dirty="0">
                <a:solidFill>
                  <a:schemeClr val="tx1"/>
                </a:solidFill>
                <a:latin typeface="Times New Roman" panose="02020603050405020304" pitchFamily="18" charset="0"/>
                <a:ea typeface="SimSun" panose="02010600030101010101" pitchFamily="2" charset="-122"/>
                <a:cs typeface="Times New Roman" panose="02020603050405020304" pitchFamily="18" charset="0"/>
              </a:rPr>
              <a:t>A</a:t>
            </a:r>
            <a:r>
              <a:rPr kumimoji="1" lang="en" altLang="zh-CN" dirty="0" err="1">
                <a:solidFill>
                  <a:schemeClr val="tx1"/>
                </a:solidFill>
                <a:latin typeface="Times New Roman" panose="02020603050405020304" pitchFamily="18" charset="0"/>
                <a:ea typeface="SimSun" panose="02010600030101010101" pitchFamily="2" charset="-122"/>
                <a:cs typeface="Times New Roman" panose="02020603050405020304" pitchFamily="18" charset="0"/>
              </a:rPr>
              <a:t>lgorithm</a:t>
            </a:r>
            <a:br>
              <a:rPr lang="zh-CN" altLang="en-US" sz="4000" dirty="0"/>
            </a:br>
            <a:br>
              <a:rPr lang="zh-CN" altLang="en-US" sz="4000" dirty="0"/>
            </a:br>
            <a:endParaRPr lang="en-US" dirty="0"/>
          </a:p>
        </p:txBody>
      </p:sp>
      <p:sp>
        <p:nvSpPr>
          <p:cNvPr id="3" name="Content Placeholder 2">
            <a:extLst>
              <a:ext uri="{FF2B5EF4-FFF2-40B4-BE49-F238E27FC236}">
                <a16:creationId xmlns:a16="http://schemas.microsoft.com/office/drawing/2014/main" id="{9E3DD0AA-35B8-412B-953D-43E64E20ADC3}"/>
              </a:ext>
            </a:extLst>
          </p:cNvPr>
          <p:cNvSpPr>
            <a:spLocks noGrp="1"/>
          </p:cNvSpPr>
          <p:nvPr>
            <p:ph idx="1"/>
          </p:nvPr>
        </p:nvSpPr>
        <p:spPr>
          <a:xfrm>
            <a:off x="609600" y="914401"/>
            <a:ext cx="10865005" cy="2129882"/>
          </a:xfrm>
        </p:spPr>
        <p:txBody>
          <a:bodyPr/>
          <a:lstStyle/>
          <a:p>
            <a:r>
              <a:rPr lang="en-US" altLang="zh-CN" sz="2000" dirty="0">
                <a:latin typeface="Times New Roman" panose="02020603050405020304" pitchFamily="18" charset="0"/>
                <a:ea typeface="宋体" panose="02010600030101010101" pitchFamily="2" charset="-122"/>
              </a:rPr>
              <a:t>An algorithm to calculate the flat field coefficient based on series of rotated images captured X-EUVI onboard FengYun-3E satellite is proposed. The method includes:</a:t>
            </a:r>
          </a:p>
          <a:p>
            <a:pPr marL="342900" indent="-342900">
              <a:buFont typeface="+mj-lt"/>
              <a:buAutoNum type="alphaLcParenR"/>
            </a:pPr>
            <a:r>
              <a:rPr lang="en-US" altLang="zh-CN" sz="2000" dirty="0">
                <a:latin typeface="Times New Roman" panose="02020603050405020304" pitchFamily="18" charset="0"/>
                <a:ea typeface="宋体" panose="02010600030101010101" pitchFamily="2" charset="-122"/>
              </a:rPr>
              <a:t>Determination of the solar disk centers and radiuses</a:t>
            </a:r>
          </a:p>
          <a:p>
            <a:pPr marL="342900" indent="-342900">
              <a:buFont typeface="+mj-lt"/>
              <a:buAutoNum type="alphaLcParenR"/>
            </a:pPr>
            <a:r>
              <a:rPr lang="en-US" altLang="zh-CN" sz="2000" dirty="0">
                <a:latin typeface="Times New Roman" panose="02020603050405020304" pitchFamily="18" charset="0"/>
                <a:ea typeface="宋体" panose="02010600030101010101" pitchFamily="2" charset="-122"/>
              </a:rPr>
              <a:t>Calculation of the rotation angles</a:t>
            </a:r>
          </a:p>
          <a:p>
            <a:pPr marL="342900" indent="-342900">
              <a:buFont typeface="+mj-lt"/>
              <a:buAutoNum type="alphaLcParenR"/>
            </a:pPr>
            <a:r>
              <a:rPr lang="en-US" altLang="zh-CN" sz="2000" dirty="0">
                <a:latin typeface="Times New Roman" panose="02020603050405020304" pitchFamily="18" charset="0"/>
                <a:ea typeface="宋体" panose="02010600030101010101" pitchFamily="2" charset="-122"/>
              </a:rPr>
              <a:t>Coordinate transformation to expand the solar disk into rectangles</a:t>
            </a:r>
          </a:p>
          <a:p>
            <a:pPr marL="342900" indent="-342900">
              <a:buFont typeface="+mj-lt"/>
              <a:buAutoNum type="alphaLcParenR"/>
            </a:pPr>
            <a:r>
              <a:rPr lang="en-US" altLang="zh-CN" sz="2000" dirty="0">
                <a:latin typeface="Times New Roman" panose="02020603050405020304" pitchFamily="18" charset="0"/>
                <a:ea typeface="宋体" panose="02010600030101010101" pitchFamily="2" charset="-122"/>
              </a:rPr>
              <a:t>Derivation of the flat matrix using KLL algorithm. </a:t>
            </a:r>
            <a:endParaRPr lang="zh-CN" altLang="en-US" sz="2000" dirty="0"/>
          </a:p>
        </p:txBody>
      </p:sp>
      <p:sp>
        <p:nvSpPr>
          <p:cNvPr id="4" name="Slide Number Placeholder 3">
            <a:extLst>
              <a:ext uri="{FF2B5EF4-FFF2-40B4-BE49-F238E27FC236}">
                <a16:creationId xmlns:a16="http://schemas.microsoft.com/office/drawing/2014/main" id="{6B7D9154-54BA-435D-B9C2-473619343AA3}"/>
              </a:ext>
            </a:extLst>
          </p:cNvPr>
          <p:cNvSpPr>
            <a:spLocks noGrp="1"/>
          </p:cNvSpPr>
          <p:nvPr>
            <p:ph type="sldNum" sz="quarter" idx="10"/>
          </p:nvPr>
        </p:nvSpPr>
        <p:spPr/>
        <p:txBody>
          <a:bodyPr/>
          <a:lstStyle/>
          <a:p>
            <a:pPr>
              <a:defRPr/>
            </a:pPr>
            <a:fld id="{DA28AC38-E0E8-49D7-B2FE-71FD7C42C09E}" type="slidenum">
              <a:rPr lang="en-US" smtClean="0"/>
              <a:pPr>
                <a:defRPr/>
              </a:pPr>
              <a:t>9</a:t>
            </a:fld>
            <a:endParaRPr lang="en-US"/>
          </a:p>
        </p:txBody>
      </p:sp>
      <p:pic>
        <p:nvPicPr>
          <p:cNvPr id="7" name="图片 6">
            <a:extLst>
              <a:ext uri="{FF2B5EF4-FFF2-40B4-BE49-F238E27FC236}">
                <a16:creationId xmlns:a16="http://schemas.microsoft.com/office/drawing/2014/main" id="{C46F3C7E-2227-B24F-8CA7-9F7EEEB1907F}"/>
              </a:ext>
            </a:extLst>
          </p:cNvPr>
          <p:cNvPicPr/>
          <p:nvPr/>
        </p:nvPicPr>
        <p:blipFill rotWithShape="1">
          <a:blip r:embed="rId4">
            <a:extLst>
              <a:ext uri="{28A0092B-C50C-407E-A947-70E740481C1C}">
                <a14:useLocalDpi xmlns:a14="http://schemas.microsoft.com/office/drawing/2010/main" val="0"/>
              </a:ext>
            </a:extLst>
          </a:blip>
          <a:srcRect l="8183" t="13869" r="20663" b="20794"/>
          <a:stretch/>
        </p:blipFill>
        <p:spPr bwMode="auto">
          <a:xfrm>
            <a:off x="1055370" y="3227534"/>
            <a:ext cx="2892049" cy="2541559"/>
          </a:xfrm>
          <a:prstGeom prst="rect">
            <a:avLst/>
          </a:prstGeom>
          <a:noFill/>
          <a:ln>
            <a:noFill/>
          </a:ln>
          <a:extLst>
            <a:ext uri="{53640926-AAD7-44D8-BBD7-CCE9431645EC}">
              <a14:shadowObscured xmlns:a14="http://schemas.microsoft.com/office/drawing/2010/main"/>
            </a:ext>
          </a:extLst>
        </p:spPr>
      </p:pic>
      <p:pic>
        <p:nvPicPr>
          <p:cNvPr id="10" name="图片 9">
            <a:extLst>
              <a:ext uri="{FF2B5EF4-FFF2-40B4-BE49-F238E27FC236}">
                <a16:creationId xmlns:a16="http://schemas.microsoft.com/office/drawing/2014/main" id="{6AA89BD4-6371-6D49-BF16-53DCCC595502}"/>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8175" y="3287385"/>
            <a:ext cx="6784225" cy="2238606"/>
          </a:xfrm>
          <a:prstGeom prst="rect">
            <a:avLst/>
          </a:prstGeom>
          <a:noFill/>
          <a:ln>
            <a:noFill/>
          </a:ln>
        </p:spPr>
      </p:pic>
      <p:sp>
        <p:nvSpPr>
          <p:cNvPr id="11" name="矩形 10">
            <a:extLst>
              <a:ext uri="{FF2B5EF4-FFF2-40B4-BE49-F238E27FC236}">
                <a16:creationId xmlns:a16="http://schemas.microsoft.com/office/drawing/2014/main" id="{3EAFD179-C6D1-464E-AE70-CABB04475D22}"/>
              </a:ext>
            </a:extLst>
          </p:cNvPr>
          <p:cNvSpPr/>
          <p:nvPr/>
        </p:nvSpPr>
        <p:spPr>
          <a:xfrm>
            <a:off x="1270924" y="5758933"/>
            <a:ext cx="8488218" cy="369332"/>
          </a:xfrm>
          <a:prstGeom prst="rect">
            <a:avLst/>
          </a:prstGeom>
        </p:spPr>
        <p:txBody>
          <a:bodyPr wrap="square">
            <a:spAutoFit/>
          </a:bodyPr>
          <a:lstStyle/>
          <a:p>
            <a:r>
              <a:rPr lang="en-US" altLang="zh-CN" dirty="0">
                <a:latin typeface="Times New Roman" panose="02020603050405020304" pitchFamily="18" charset="0"/>
                <a:ea typeface="宋体" panose="02010600030101010101" pitchFamily="2" charset="-122"/>
              </a:rPr>
              <a:t>The Hough gradient method is used to detect the disk circle in EUV solar image</a:t>
            </a:r>
            <a:endParaRPr lang="zh-CN" altLang="en-US" dirty="0"/>
          </a:p>
        </p:txBody>
      </p:sp>
      <p:sp>
        <p:nvSpPr>
          <p:cNvPr id="12" name="Content Placeholder 2">
            <a:extLst>
              <a:ext uri="{FF2B5EF4-FFF2-40B4-BE49-F238E27FC236}">
                <a16:creationId xmlns:a16="http://schemas.microsoft.com/office/drawing/2014/main" id="{9EFB1C7D-122E-A145-92F0-E46E82A191FA}"/>
              </a:ext>
            </a:extLst>
          </p:cNvPr>
          <p:cNvSpPr txBox="1">
            <a:spLocks/>
          </p:cNvSpPr>
          <p:nvPr/>
        </p:nvSpPr>
        <p:spPr bwMode="auto">
          <a:xfrm>
            <a:off x="8190287" y="5525991"/>
            <a:ext cx="3605561" cy="38709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pitchFamily="2" charset="2"/>
              <a:buChar char="v"/>
              <a:defRPr sz="320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Clr>
                <a:srgbClr val="006600"/>
              </a:buClr>
              <a:buFont typeface="Wingdings"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altLang="zh-CN" sz="1600" kern="100" dirty="0"/>
              <a:t>(Ding</a:t>
            </a:r>
            <a:r>
              <a:rPr lang="zh-CN" altLang="en-US" sz="1600" kern="100" dirty="0"/>
              <a:t> </a:t>
            </a:r>
            <a:r>
              <a:rPr lang="en-US" altLang="zh-CN" sz="1600" kern="100" dirty="0"/>
              <a:t>et</a:t>
            </a:r>
            <a:r>
              <a:rPr lang="zh-CN" altLang="en-US" sz="1600" kern="100" dirty="0"/>
              <a:t> </a:t>
            </a:r>
            <a:r>
              <a:rPr lang="en-US" altLang="zh-CN" sz="1600" kern="100" dirty="0"/>
              <a:t>al.,</a:t>
            </a:r>
            <a:r>
              <a:rPr lang="zh-CN" altLang="en-US" sz="1600" kern="100" dirty="0"/>
              <a:t> </a:t>
            </a:r>
            <a:r>
              <a:rPr lang="en" altLang="zh-CN" sz="1600" i="1" kern="100" dirty="0"/>
              <a:t>Frontiers in Physics</a:t>
            </a:r>
            <a:r>
              <a:rPr lang="en-US" altLang="zh-CN" sz="1600" kern="100" dirty="0"/>
              <a:t>,</a:t>
            </a:r>
            <a:r>
              <a:rPr lang="zh-CN" altLang="en-US" sz="1600" kern="100" dirty="0"/>
              <a:t> </a:t>
            </a:r>
            <a:r>
              <a:rPr lang="en-US" altLang="zh-CN" sz="1600" kern="100" dirty="0"/>
              <a:t>2022)</a:t>
            </a:r>
            <a:endParaRPr lang="zh-CN" altLang="en-US" sz="1600" kern="0" dirty="0"/>
          </a:p>
        </p:txBody>
      </p:sp>
      <p:pic>
        <p:nvPicPr>
          <p:cNvPr id="5" name="音频 4">
            <a:hlinkClick r:id="" action="ppaction://media"/>
            <a:extLst>
              <a:ext uri="{FF2B5EF4-FFF2-40B4-BE49-F238E27FC236}">
                <a16:creationId xmlns:a16="http://schemas.microsoft.com/office/drawing/2014/main" id="{05D2361A-83C6-3D43-AC3C-ACBA8BFFBC0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150600" y="5816600"/>
            <a:ext cx="812800" cy="812800"/>
          </a:xfrm>
          <a:prstGeom prst="rect">
            <a:avLst/>
          </a:prstGeom>
        </p:spPr>
      </p:pic>
    </p:spTree>
    <p:extLst>
      <p:ext uri="{BB962C8B-B14F-4D97-AF65-F5344CB8AC3E}">
        <p14:creationId xmlns:p14="http://schemas.microsoft.com/office/powerpoint/2010/main" val="3558892873"/>
      </p:ext>
    </p:extLst>
  </p:cSld>
  <p:clrMapOvr>
    <a:masterClrMapping/>
  </p:clrMapOvr>
  <mc:AlternateContent xmlns:mc="http://schemas.openxmlformats.org/markup-compatibility/2006">
    <mc:Choice xmlns:p14="http://schemas.microsoft.com/office/powerpoint/2010/main" Requires="p14">
      <p:transition spd="slow" p14:dur="2000" advTm="18124"/>
    </mc:Choice>
    <mc:Fallback>
      <p:transition spd="slow" advTm="181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5869" x="8915400" y="2390775"/>
          <p14:tracePt t="15877" x="8891588" y="2357438"/>
          <p14:tracePt t="15884" x="8867775" y="2328863"/>
          <p14:tracePt t="15893" x="8848725" y="2309813"/>
          <p14:tracePt t="15900" x="8824913" y="2295525"/>
          <p14:tracePt t="15908" x="8805863" y="2276475"/>
          <p14:tracePt t="15916" x="8791575" y="2262188"/>
          <p14:tracePt t="15924" x="8777288" y="2252663"/>
          <p14:tracePt t="15932" x="8767763" y="2238375"/>
          <p14:tracePt t="15940" x="8758238" y="2238375"/>
          <p14:tracePt t="15948" x="8758238" y="2228850"/>
          <p14:tracePt t="15964" x="8758238" y="2219325"/>
          <p14:tracePt t="15988" x="8758238" y="2214563"/>
          <p14:tracePt t="16084" x="8782050" y="2214563"/>
          <p14:tracePt t="16093" x="8824913" y="2214563"/>
          <p14:tracePt t="16100" x="8858250" y="2214563"/>
          <p14:tracePt t="16108" x="8891588" y="2214563"/>
          <p14:tracePt t="16116" x="8915400" y="2214563"/>
          <p14:tracePt t="16124" x="8929688" y="2214563"/>
          <p14:tracePt t="16132" x="8939213" y="2214563"/>
          <p14:tracePt t="16140" x="8953500" y="2219325"/>
          <p14:tracePt t="16148" x="8963025" y="2219325"/>
          <p14:tracePt t="16156" x="8963025" y="2228850"/>
          <p14:tracePt t="16164" x="8972550" y="2228850"/>
          <p14:tracePt t="16172" x="8986838" y="2228850"/>
          <p14:tracePt t="16180" x="9010650" y="2228850"/>
          <p14:tracePt t="16188" x="9053513" y="2238375"/>
          <p14:tracePt t="16196" x="9077325" y="2238375"/>
          <p14:tracePt t="16204" x="9110663" y="2243138"/>
          <p14:tracePt t="16212" x="9134475" y="2243138"/>
          <p14:tracePt t="16220" x="9153525" y="2243138"/>
          <p14:tracePt t="16228" x="9158288" y="2243138"/>
          <p14:tracePt t="16236" x="9167813" y="2243138"/>
          <p14:tracePt t="16244" x="9177338" y="2243138"/>
          <p14:tracePt t="16268" x="9191625" y="2243138"/>
          <p14:tracePt t="16277" x="9224963" y="2243138"/>
          <p14:tracePt t="16284" x="9277350" y="2238375"/>
          <p14:tracePt t="16293" x="9348788" y="2214563"/>
          <p14:tracePt t="16300" x="9453563" y="2162175"/>
          <p14:tracePt t="16308" x="9553575" y="2114550"/>
          <p14:tracePt t="16316" x="9658350" y="2047875"/>
          <p14:tracePt t="16324" x="9772650" y="1957388"/>
          <p14:tracePt t="16332" x="9896475" y="1866900"/>
          <p14:tracePt t="16340" x="10020300" y="1752600"/>
          <p14:tracePt t="16348" x="10110788" y="1624013"/>
          <p14:tracePt t="16356" x="10225088" y="1433513"/>
          <p14:tracePt t="16364" x="10325100" y="1252538"/>
          <p14:tracePt t="16372" x="10420350" y="1023938"/>
          <p14:tracePt t="16380" x="10510838" y="752475"/>
          <p14:tracePt t="16388" x="10610850" y="485775"/>
          <p14:tracePt t="16396" x="10701338" y="133350"/>
          <p14:tracePt t="17197" x="10734675" y="104775"/>
          <p14:tracePt t="17205" x="10829925" y="252413"/>
          <p14:tracePt t="17214" x="10972800" y="442913"/>
          <p14:tracePt t="17226" x="11134725" y="681038"/>
          <p14:tracePt t="17229" x="11291888" y="919163"/>
          <p14:tracePt t="17237" x="11415713" y="1104900"/>
          <p14:tracePt t="17245" x="11501438" y="1304925"/>
          <p14:tracePt t="17253" x="11563350" y="1457325"/>
          <p14:tracePt t="17261" x="11644313" y="1604963"/>
          <p14:tracePt t="17269" x="11668125" y="1719263"/>
          <p14:tracePt t="17277" x="11682413" y="1800225"/>
          <p14:tracePt t="17285" x="11691938" y="1885950"/>
          <p14:tracePt t="17294" x="11691938" y="1924050"/>
          <p14:tracePt t="17301" x="11682413" y="1957388"/>
          <p14:tracePt t="17310" x="11682413" y="1976438"/>
          <p14:tracePt t="17317" x="11677650" y="2000250"/>
          <p14:tracePt t="17326" x="11677650" y="2009775"/>
          <p14:tracePt t="17333" x="11677650" y="2024063"/>
          <p14:tracePt t="17343" x="11677650" y="2038350"/>
          <p14:tracePt t="17349" x="11677650" y="2057400"/>
          <p14:tracePt t="17359" x="11677650" y="2066925"/>
          <p14:tracePt t="17365" x="11677650" y="2081213"/>
          <p14:tracePt t="17376" x="11677650" y="2090738"/>
          <p14:tracePt t="17381" x="11677650" y="2095500"/>
          <p14:tracePt t="17576" x="11668125" y="2095500"/>
          <p14:tracePt t="17630" x="11649075" y="2095500"/>
          <p14:tracePt t="17648" x="11644313" y="2095500"/>
        </p14:tracePtLst>
      </p14:laserTraceLst>
    </p:ext>
  </p:extLst>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573</TotalTime>
  <Words>1138</Words>
  <Application>Microsoft Macintosh PowerPoint</Application>
  <PresentationFormat>宽屏</PresentationFormat>
  <Paragraphs>157</Paragraphs>
  <Slides>20</Slides>
  <Notes>7</Notes>
  <HiddenSlides>0</HiddenSlides>
  <MMClips>2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30" baseType="lpstr">
      <vt:lpstr>-apple-system</vt:lpstr>
      <vt:lpstr>微软雅黑</vt:lpstr>
      <vt:lpstr>AdvOT3b30f6db.B</vt:lpstr>
      <vt:lpstr>AdvOTce3d9a73</vt:lpstr>
      <vt:lpstr>CMR10</vt:lpstr>
      <vt:lpstr>Arial</vt:lpstr>
      <vt:lpstr>Times New Roman</vt:lpstr>
      <vt:lpstr>Wingdings</vt:lpstr>
      <vt:lpstr>Default Design</vt:lpstr>
      <vt:lpstr>Equation</vt:lpstr>
      <vt:lpstr>FY-3E/X-EUVI Calibration Improvements and Applications  </vt:lpstr>
      <vt:lpstr>Presentation Overview </vt:lpstr>
      <vt:lpstr>1.1 Solar X-ray &amp; Extreme Ultraviolet Imager (X-EUVI)</vt:lpstr>
      <vt:lpstr>1.2 X-EUVI: Observations  </vt:lpstr>
      <vt:lpstr>2.1 Performance Test Results: Effective Area Distribution   </vt:lpstr>
      <vt:lpstr>2.2 Performance Test Results: Resolution   </vt:lpstr>
      <vt:lpstr>3.1.1 Radiometric Calibration </vt:lpstr>
      <vt:lpstr>3.1.2 Radiometric Calibration </vt:lpstr>
      <vt:lpstr>3.2.1 Flat Field Correction: KLL Algorithm  </vt:lpstr>
      <vt:lpstr>3.2.2 Flat Field Correction: KLL Algorithm </vt:lpstr>
      <vt:lpstr>3.2.3 Flat Field Correction: KLL Algorithm </vt:lpstr>
      <vt:lpstr>3.3.1 Flat Field Correction: Median Method  </vt:lpstr>
      <vt:lpstr>3.3.2 Flat Field Correction: Median Method  </vt:lpstr>
      <vt:lpstr>3.3.3 Flat Field Correction: Median Method  </vt:lpstr>
      <vt:lpstr>3.4.1 Brightness Degradation Calibration  </vt:lpstr>
      <vt:lpstr>3.4.2 Brightness Degradation Calibration  </vt:lpstr>
      <vt:lpstr>4.1 Applications: Solar Flares &amp; Active Regions  </vt:lpstr>
      <vt:lpstr>4.2 Applications: Solar Filaments &amp; Coronal Holes  </vt:lpstr>
      <vt:lpstr>4.3 Applications: Solar EUV Wave Research  </vt:lpstr>
      <vt:lpstr>Thank you for your attention, if you have any questions or comments, please contact us  </vt:lpstr>
    </vt:vector>
  </TitlesOfParts>
  <Company>NOAA / NESDIS / OR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SICS GEO-LEO ATBD</dc:title>
  <dc:subject>SPIE 2009 tALK</dc:subject>
  <dc:creator>Fred Wu</dc:creator>
  <cp:lastModifiedBy>Q S</cp:lastModifiedBy>
  <cp:revision>1071</cp:revision>
  <dcterms:created xsi:type="dcterms:W3CDTF">2004-06-10T15:46:18Z</dcterms:created>
  <dcterms:modified xsi:type="dcterms:W3CDTF">2023-02-27T06:52:54Z</dcterms:modified>
</cp:coreProperties>
</file>